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FAB81D" w14:textId="77777777" w:rsidR="0038575D" w:rsidRDefault="00954080" w:rsidP="00FF33AB">
      <w:pPr>
        <w:jc w:val="center"/>
        <w:rPr>
          <w:b/>
          <w:lang w:val="uk-UA"/>
        </w:rPr>
      </w:pPr>
      <w:r w:rsidRPr="00954080">
        <w:rPr>
          <w:b/>
          <w:lang w:val="uk-UA"/>
        </w:rPr>
        <w:t>Лекція 2</w:t>
      </w:r>
    </w:p>
    <w:p w14:paraId="737624E5" w14:textId="77777777" w:rsidR="00E20EF4" w:rsidRDefault="008C2D90" w:rsidP="00DA49E5">
      <w:pPr>
        <w:jc w:val="both"/>
        <w:rPr>
          <w:b/>
          <w:lang w:val="uk-UA"/>
        </w:rPr>
      </w:pPr>
      <w:r>
        <w:rPr>
          <w:b/>
          <w:lang w:val="uk-UA"/>
        </w:rPr>
        <w:t xml:space="preserve">Деякі типи </w:t>
      </w:r>
      <w:r w:rsidR="00954080">
        <w:rPr>
          <w:b/>
          <w:lang w:val="uk-UA"/>
        </w:rPr>
        <w:t>звичайних диференціальних рівнянь першого порядку</w:t>
      </w:r>
      <w:r w:rsidR="00C80B6D">
        <w:rPr>
          <w:b/>
          <w:lang w:val="uk-UA"/>
        </w:rPr>
        <w:t xml:space="preserve"> </w:t>
      </w:r>
    </w:p>
    <w:p w14:paraId="167268D8" w14:textId="77777777" w:rsidR="00954080" w:rsidRDefault="00C80B6D" w:rsidP="00323877">
      <w:pPr>
        <w:jc w:val="center"/>
        <w:rPr>
          <w:b/>
          <w:lang w:val="uk-UA"/>
        </w:rPr>
      </w:pPr>
      <w:r>
        <w:rPr>
          <w:b/>
          <w:lang w:val="uk-UA"/>
        </w:rPr>
        <w:t>та методи їх розв’язання</w:t>
      </w:r>
    </w:p>
    <w:p w14:paraId="3E2CDF7D" w14:textId="4D23A9AA" w:rsidR="00FE579B" w:rsidRDefault="00AC60FD" w:rsidP="00DA49E5">
      <w:pPr>
        <w:jc w:val="both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55B5AD60" wp14:editId="35C92766">
                <wp:simplePos x="0" y="0"/>
                <wp:positionH relativeFrom="column">
                  <wp:posOffset>6631444</wp:posOffset>
                </wp:positionH>
                <wp:positionV relativeFrom="paragraph">
                  <wp:posOffset>62660</wp:posOffset>
                </wp:positionV>
                <wp:extent cx="360" cy="360"/>
                <wp:effectExtent l="0" t="0" r="0" b="0"/>
                <wp:wrapNone/>
                <wp:docPr id="3700" name="Рукописные данные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A93506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е данные 3700" o:spid="_x0000_s1026" type="#_x0000_t75" style="position:absolute;margin-left:521.2pt;margin-top:4pt;width:1.95pt;height:1.9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">
                <v:imagedata r:id="rId6" o:title=""/>
              </v:shape>
            </w:pict>
          </mc:Fallback>
        </mc:AlternateContent>
      </w:r>
      <w:r w:rsidR="00FE579B" w:rsidRPr="00FE579B">
        <w:rPr>
          <w:lang w:val="uk-UA"/>
        </w:rPr>
        <w:t xml:space="preserve">При розв’язанні </w:t>
      </w:r>
      <w:r w:rsidR="00FE579B">
        <w:rPr>
          <w:lang w:val="uk-UA"/>
        </w:rPr>
        <w:t xml:space="preserve">диференціальних рівнянь важливо встановити </w:t>
      </w:r>
      <w:r w:rsidR="00FE579B" w:rsidRPr="00FE579B">
        <w:rPr>
          <w:b/>
          <w:lang w:val="uk-UA"/>
        </w:rPr>
        <w:t>тип</w:t>
      </w:r>
      <w:r w:rsidR="00FE579B">
        <w:rPr>
          <w:lang w:val="uk-UA"/>
        </w:rPr>
        <w:t xml:space="preserve"> рівняння. До кожного з типів розроблено </w:t>
      </w:r>
      <w:r w:rsidR="00FE579B" w:rsidRPr="00FE579B">
        <w:rPr>
          <w:b/>
          <w:lang w:val="uk-UA"/>
        </w:rPr>
        <w:t xml:space="preserve">методи </w:t>
      </w:r>
      <w:r w:rsidR="00FE579B">
        <w:rPr>
          <w:lang w:val="uk-UA"/>
        </w:rPr>
        <w:t xml:space="preserve">розв’язання, або в довідниках подано загальний інтеграл. Познайомимось з деякими типами диференціальних рівнянь першого порядку. </w:t>
      </w:r>
    </w:p>
    <w:tbl>
      <w:tblPr>
        <w:tblStyle w:val="a6"/>
        <w:tblW w:w="9654" w:type="dxa"/>
        <w:jc w:val="center"/>
        <w:tblLook w:val="04A0" w:firstRow="1" w:lastRow="0" w:firstColumn="1" w:lastColumn="0" w:noHBand="0" w:noVBand="1"/>
      </w:tblPr>
      <w:tblGrid>
        <w:gridCol w:w="484"/>
        <w:gridCol w:w="2519"/>
        <w:gridCol w:w="4180"/>
        <w:gridCol w:w="2519"/>
      </w:tblGrid>
      <w:tr w:rsidR="003329D9" w14:paraId="328F5017" w14:textId="77777777" w:rsidTr="006A7591">
        <w:trPr>
          <w:jc w:val="center"/>
        </w:trPr>
        <w:tc>
          <w:tcPr>
            <w:tcW w:w="400" w:type="dxa"/>
            <w:vAlign w:val="center"/>
          </w:tcPr>
          <w:p w14:paraId="5A86A104" w14:textId="77777777" w:rsidR="00FE579B" w:rsidRDefault="00FE579B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№</w:t>
            </w:r>
          </w:p>
          <w:p w14:paraId="79DBF1CA" w14:textId="77777777" w:rsidR="00FE579B" w:rsidRDefault="00FE579B" w:rsidP="006A7591">
            <w:pPr>
              <w:jc w:val="center"/>
              <w:rPr>
                <w:lang w:val="uk-UA"/>
              </w:rPr>
            </w:pPr>
          </w:p>
        </w:tc>
        <w:tc>
          <w:tcPr>
            <w:tcW w:w="2519" w:type="dxa"/>
            <w:vAlign w:val="center"/>
          </w:tcPr>
          <w:p w14:paraId="05D7BC56" w14:textId="77777777" w:rsidR="00FE579B" w:rsidRDefault="00FE579B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Назва</w:t>
            </w:r>
          </w:p>
        </w:tc>
        <w:tc>
          <w:tcPr>
            <w:tcW w:w="4199" w:type="dxa"/>
            <w:vAlign w:val="center"/>
          </w:tcPr>
          <w:p w14:paraId="4060DCB9" w14:textId="77777777" w:rsidR="00FE579B" w:rsidRDefault="00FE579B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Вид</w:t>
            </w:r>
          </w:p>
        </w:tc>
        <w:tc>
          <w:tcPr>
            <w:tcW w:w="2536" w:type="dxa"/>
            <w:vAlign w:val="center"/>
          </w:tcPr>
          <w:p w14:paraId="5F0088DC" w14:textId="77777777" w:rsidR="00FE579B" w:rsidRDefault="003329D9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Метод</w:t>
            </w:r>
          </w:p>
        </w:tc>
      </w:tr>
      <w:tr w:rsidR="003329D9" w14:paraId="2734CA52" w14:textId="77777777" w:rsidTr="006A7591">
        <w:trPr>
          <w:jc w:val="center"/>
        </w:trPr>
        <w:tc>
          <w:tcPr>
            <w:tcW w:w="400" w:type="dxa"/>
            <w:vAlign w:val="center"/>
          </w:tcPr>
          <w:p w14:paraId="3F0058F9" w14:textId="03106FEB" w:rsidR="00FE579B" w:rsidRPr="00FE579B" w:rsidRDefault="006A7591" w:rsidP="006A7591">
            <w:pPr>
              <w:pStyle w:val="a3"/>
              <w:ind w:left="-66"/>
              <w:jc w:val="center"/>
              <w:rPr>
                <w:lang w:val="uk-UA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519" w:type="dxa"/>
            <w:vAlign w:val="center"/>
          </w:tcPr>
          <w:p w14:paraId="0B622167" w14:textId="77777777" w:rsidR="00FE579B" w:rsidRDefault="00FE579B" w:rsidP="006A7591">
            <w:pPr>
              <w:rPr>
                <w:lang w:val="uk-UA"/>
              </w:rPr>
            </w:pPr>
            <w:r>
              <w:rPr>
                <w:lang w:val="uk-UA"/>
              </w:rPr>
              <w:t>Рівняння з відокремлюваними змінними</w:t>
            </w:r>
          </w:p>
        </w:tc>
        <w:tc>
          <w:tcPr>
            <w:tcW w:w="4199" w:type="dxa"/>
            <w:vAlign w:val="center"/>
          </w:tcPr>
          <w:p w14:paraId="4EA810D5" w14:textId="77777777" w:rsidR="00FE579B" w:rsidRDefault="003329D9" w:rsidP="006A7591">
            <w:pPr>
              <w:rPr>
                <w:lang w:val="uk-UA"/>
              </w:rPr>
            </w:pPr>
            <w:r w:rsidRPr="003329D9">
              <w:rPr>
                <w:position w:val="-14"/>
                <w:lang w:val="uk-UA"/>
              </w:rPr>
              <w:object w:dxaOrig="1760" w:dyaOrig="420" w14:anchorId="2C25FEAB">
                <v:shape id="_x0000_i1485" type="#_x0000_t75" style="width:88pt;height:21pt" o:ole="">
                  <v:imagedata r:id="rId7" o:title=""/>
                </v:shape>
                <o:OLEObject Type="Embed" ProgID="Equation.DSMT4" ShapeID="_x0000_i1485" DrawAspect="Content" ObjectID="_1771594627" r:id="rId8"/>
              </w:object>
            </w:r>
            <w:r>
              <w:rPr>
                <w:lang w:val="uk-UA"/>
              </w:rPr>
              <w:t xml:space="preserve"> або</w:t>
            </w:r>
          </w:p>
          <w:p w14:paraId="209A9FDC" w14:textId="77777777" w:rsidR="003329D9" w:rsidRDefault="003329D9" w:rsidP="006A7591">
            <w:pPr>
              <w:rPr>
                <w:lang w:val="uk-UA"/>
              </w:rPr>
            </w:pPr>
            <w:r w:rsidRPr="003329D9">
              <w:rPr>
                <w:position w:val="-14"/>
                <w:lang w:val="uk-UA"/>
              </w:rPr>
              <w:object w:dxaOrig="3960" w:dyaOrig="420" w14:anchorId="48A7A6A2">
                <v:shape id="_x0000_i1486" type="#_x0000_t75" style="width:198pt;height:21pt" o:ole="">
                  <v:imagedata r:id="rId9" o:title=""/>
                </v:shape>
                <o:OLEObject Type="Embed" ProgID="Equation.DSMT4" ShapeID="_x0000_i1486" DrawAspect="Content" ObjectID="_1771594628" r:id="rId10"/>
              </w:objec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2536" w:type="dxa"/>
            <w:vAlign w:val="center"/>
          </w:tcPr>
          <w:p w14:paraId="66F384A6" w14:textId="77777777" w:rsidR="00FE579B" w:rsidRDefault="003329D9" w:rsidP="006A7591">
            <w:pPr>
              <w:rPr>
                <w:lang w:val="uk-UA"/>
              </w:rPr>
            </w:pPr>
            <w:r>
              <w:rPr>
                <w:lang w:val="uk-UA"/>
              </w:rPr>
              <w:t>Відокремлення змінних</w:t>
            </w:r>
          </w:p>
        </w:tc>
      </w:tr>
      <w:tr w:rsidR="003329D9" w14:paraId="715C9E14" w14:textId="77777777" w:rsidTr="006A7591">
        <w:trPr>
          <w:jc w:val="center"/>
        </w:trPr>
        <w:tc>
          <w:tcPr>
            <w:tcW w:w="400" w:type="dxa"/>
            <w:vAlign w:val="center"/>
          </w:tcPr>
          <w:p w14:paraId="2F42627D" w14:textId="2A2A849B" w:rsidR="00FE579B" w:rsidRDefault="003329D9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2</w:t>
            </w:r>
          </w:p>
        </w:tc>
        <w:tc>
          <w:tcPr>
            <w:tcW w:w="2519" w:type="dxa"/>
            <w:vAlign w:val="center"/>
          </w:tcPr>
          <w:p w14:paraId="20C91FD1" w14:textId="77777777" w:rsidR="00FE579B" w:rsidRDefault="003329D9" w:rsidP="006A7591">
            <w:pPr>
              <w:rPr>
                <w:lang w:val="uk-UA"/>
              </w:rPr>
            </w:pPr>
            <w:r>
              <w:rPr>
                <w:lang w:val="uk-UA"/>
              </w:rPr>
              <w:t>Лінійні рівняння</w:t>
            </w:r>
          </w:p>
        </w:tc>
        <w:tc>
          <w:tcPr>
            <w:tcW w:w="4199" w:type="dxa"/>
            <w:vAlign w:val="center"/>
          </w:tcPr>
          <w:p w14:paraId="5ED65690" w14:textId="77777777" w:rsidR="00FE579B" w:rsidRDefault="00323877" w:rsidP="006A7591">
            <w:pPr>
              <w:rPr>
                <w:lang w:val="uk-UA"/>
              </w:rPr>
            </w:pPr>
            <w:r w:rsidRPr="00115C8E">
              <w:rPr>
                <w:position w:val="-14"/>
                <w:lang w:val="uk-UA"/>
              </w:rPr>
              <w:object w:dxaOrig="2160" w:dyaOrig="420" w14:anchorId="346C46DF">
                <v:shape id="_x0000_i1487" type="#_x0000_t75" style="width:107.5pt;height:21pt" o:ole="">
                  <v:imagedata r:id="rId11" o:title=""/>
                </v:shape>
                <o:OLEObject Type="Embed" ProgID="Equation.DSMT4" ShapeID="_x0000_i1487" DrawAspect="Content" ObjectID="_1771594629" r:id="rId12"/>
              </w:object>
            </w:r>
          </w:p>
        </w:tc>
        <w:tc>
          <w:tcPr>
            <w:tcW w:w="2536" w:type="dxa"/>
            <w:vAlign w:val="center"/>
          </w:tcPr>
          <w:p w14:paraId="3196C849" w14:textId="77777777" w:rsidR="00295A58" w:rsidRDefault="003329D9" w:rsidP="006A7591">
            <w:pPr>
              <w:rPr>
                <w:lang w:val="uk-UA"/>
              </w:rPr>
            </w:pPr>
            <w:r>
              <w:rPr>
                <w:lang w:val="uk-UA"/>
              </w:rPr>
              <w:t>Підстановка</w:t>
            </w:r>
            <w:r w:rsidRPr="003329D9">
              <w:rPr>
                <w:position w:val="-12"/>
                <w:lang w:val="uk-UA"/>
              </w:rPr>
              <w:object w:dxaOrig="920" w:dyaOrig="300" w14:anchorId="38E7A5D0">
                <v:shape id="_x0000_i1488" type="#_x0000_t75" style="width:46pt;height:15.5pt" o:ole="">
                  <v:imagedata r:id="rId13" o:title=""/>
                </v:shape>
                <o:OLEObject Type="Embed" ProgID="Equation.DSMT4" ShapeID="_x0000_i1488" DrawAspect="Content" ObjectID="_1771594630" r:id="rId14"/>
              </w:object>
            </w:r>
            <w:r>
              <w:rPr>
                <w:lang w:val="uk-UA"/>
              </w:rPr>
              <w:t xml:space="preserve"> </w:t>
            </w:r>
          </w:p>
          <w:p w14:paraId="764C86B1" w14:textId="70D835D9" w:rsidR="00295A58" w:rsidRDefault="00295A58" w:rsidP="006A7591">
            <w:pPr>
              <w:rPr>
                <w:lang w:val="uk-UA"/>
              </w:rPr>
            </w:pPr>
            <w:r>
              <w:rPr>
                <w:lang w:val="uk-UA"/>
              </w:rPr>
              <w:t xml:space="preserve">або </w:t>
            </w:r>
          </w:p>
          <w:p w14:paraId="5FC3B0A5" w14:textId="2B730326" w:rsidR="00FE579B" w:rsidRDefault="00295A58" w:rsidP="006A7591">
            <w:pPr>
              <w:rPr>
                <w:lang w:val="uk-UA"/>
              </w:rPr>
            </w:pPr>
            <w:r>
              <w:rPr>
                <w:lang w:val="uk-UA"/>
              </w:rPr>
              <w:t>метод варіації довільної сталої</w:t>
            </w:r>
          </w:p>
        </w:tc>
      </w:tr>
      <w:tr w:rsidR="003329D9" w14:paraId="623AE186" w14:textId="77777777" w:rsidTr="006A7591">
        <w:trPr>
          <w:jc w:val="center"/>
        </w:trPr>
        <w:tc>
          <w:tcPr>
            <w:tcW w:w="400" w:type="dxa"/>
            <w:vAlign w:val="center"/>
          </w:tcPr>
          <w:p w14:paraId="092953F0" w14:textId="77777777" w:rsidR="00FE579B" w:rsidRDefault="003329D9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  <w:tc>
          <w:tcPr>
            <w:tcW w:w="2519" w:type="dxa"/>
            <w:vAlign w:val="center"/>
          </w:tcPr>
          <w:p w14:paraId="1185DC9B" w14:textId="77777777" w:rsidR="00FE579B" w:rsidRDefault="003329D9" w:rsidP="006A7591">
            <w:pPr>
              <w:rPr>
                <w:lang w:val="uk-UA"/>
              </w:rPr>
            </w:pPr>
            <w:r>
              <w:rPr>
                <w:lang w:val="uk-UA"/>
              </w:rPr>
              <w:t>Рівняння Бернуллі</w:t>
            </w:r>
          </w:p>
        </w:tc>
        <w:tc>
          <w:tcPr>
            <w:tcW w:w="4199" w:type="dxa"/>
            <w:vAlign w:val="center"/>
          </w:tcPr>
          <w:p w14:paraId="576CE58C" w14:textId="77777777" w:rsidR="00FE579B" w:rsidRDefault="00323877" w:rsidP="006A7591">
            <w:pPr>
              <w:rPr>
                <w:lang w:val="uk-UA"/>
              </w:rPr>
            </w:pPr>
            <w:r w:rsidRPr="00286A2B">
              <w:rPr>
                <w:position w:val="-36"/>
                <w:lang w:val="uk-UA"/>
              </w:rPr>
              <w:object w:dxaOrig="2540" w:dyaOrig="859" w14:anchorId="29D0FD5F">
                <v:shape id="_x0000_i1489" type="#_x0000_t75" style="width:126.5pt;height:43.5pt" o:ole="">
                  <v:imagedata r:id="rId15" o:title=""/>
                </v:shape>
                <o:OLEObject Type="Embed" ProgID="Equation.DSMT4" ShapeID="_x0000_i1489" DrawAspect="Content" ObjectID="_1771594631" r:id="rId16"/>
              </w:object>
            </w:r>
          </w:p>
        </w:tc>
        <w:tc>
          <w:tcPr>
            <w:tcW w:w="2536" w:type="dxa"/>
            <w:vAlign w:val="center"/>
          </w:tcPr>
          <w:p w14:paraId="07AF1164" w14:textId="77777777" w:rsidR="00FE579B" w:rsidRDefault="00270EEF" w:rsidP="006A7591">
            <w:pPr>
              <w:rPr>
                <w:lang w:val="uk-UA"/>
              </w:rPr>
            </w:pPr>
            <w:r>
              <w:rPr>
                <w:lang w:val="uk-UA"/>
              </w:rPr>
              <w:t xml:space="preserve">Заміною </w:t>
            </w:r>
            <w:r w:rsidR="00C01269" w:rsidRPr="00C01269">
              <w:rPr>
                <w:position w:val="-12"/>
                <w:lang w:val="uk-UA"/>
              </w:rPr>
              <w:object w:dxaOrig="880" w:dyaOrig="420" w14:anchorId="5194F310">
                <v:shape id="_x0000_i1490" type="#_x0000_t75" style="width:44pt;height:21pt" o:ole="">
                  <v:imagedata r:id="rId17" o:title=""/>
                </v:shape>
                <o:OLEObject Type="Embed" ProgID="Equation.DSMT4" ShapeID="_x0000_i1490" DrawAspect="Content" ObjectID="_1771594632" r:id="rId18"/>
              </w:object>
            </w:r>
            <w:r w:rsidR="00C01269">
              <w:rPr>
                <w:lang w:val="uk-UA"/>
              </w:rPr>
              <w:t xml:space="preserve"> зводиться до лінійного</w:t>
            </w:r>
          </w:p>
        </w:tc>
      </w:tr>
      <w:tr w:rsidR="003329D9" w14:paraId="401B422B" w14:textId="77777777" w:rsidTr="006A7591">
        <w:trPr>
          <w:jc w:val="center"/>
        </w:trPr>
        <w:tc>
          <w:tcPr>
            <w:tcW w:w="400" w:type="dxa"/>
            <w:vAlign w:val="center"/>
          </w:tcPr>
          <w:p w14:paraId="07EAB45D" w14:textId="77777777" w:rsidR="00FE579B" w:rsidRDefault="003329D9" w:rsidP="006A7591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>4</w:t>
            </w:r>
          </w:p>
        </w:tc>
        <w:tc>
          <w:tcPr>
            <w:tcW w:w="2519" w:type="dxa"/>
            <w:vAlign w:val="center"/>
          </w:tcPr>
          <w:p w14:paraId="52160FBA" w14:textId="77777777" w:rsidR="00FE579B" w:rsidRDefault="007B5C1D" w:rsidP="006A7591">
            <w:pPr>
              <w:rPr>
                <w:lang w:val="uk-UA"/>
              </w:rPr>
            </w:pPr>
            <w:r>
              <w:rPr>
                <w:lang w:val="uk-UA"/>
              </w:rPr>
              <w:t>Однорідні рівняння</w:t>
            </w:r>
          </w:p>
        </w:tc>
        <w:tc>
          <w:tcPr>
            <w:tcW w:w="4199" w:type="dxa"/>
            <w:vAlign w:val="center"/>
          </w:tcPr>
          <w:p w14:paraId="33663866" w14:textId="77777777" w:rsidR="00946C5F" w:rsidRDefault="00946C5F" w:rsidP="006A7591">
            <w:pPr>
              <w:rPr>
                <w:lang w:val="uk-UA"/>
              </w:rPr>
            </w:pPr>
            <w:r w:rsidRPr="003329D9">
              <w:rPr>
                <w:position w:val="-14"/>
                <w:lang w:val="uk-UA"/>
              </w:rPr>
              <w:object w:dxaOrig="1400" w:dyaOrig="420" w14:anchorId="5A3D8693">
                <v:shape id="_x0000_i1491" type="#_x0000_t75" style="width:70pt;height:21pt" o:ole="">
                  <v:imagedata r:id="rId19" o:title=""/>
                </v:shape>
                <o:OLEObject Type="Embed" ProgID="Equation.DSMT4" ShapeID="_x0000_i1491" DrawAspect="Content" ObjectID="_1771594633" r:id="rId20"/>
              </w:object>
            </w:r>
            <w:r>
              <w:rPr>
                <w:lang w:val="uk-UA"/>
              </w:rPr>
              <w:t xml:space="preserve">, </w:t>
            </w:r>
          </w:p>
          <w:p w14:paraId="738E751F" w14:textId="77777777" w:rsidR="00FE579B" w:rsidRDefault="00946C5F" w:rsidP="006A7591">
            <w:pPr>
              <w:rPr>
                <w:lang w:val="uk-UA"/>
              </w:rPr>
            </w:pPr>
            <w:r>
              <w:rPr>
                <w:lang w:val="uk-UA"/>
              </w:rPr>
              <w:t xml:space="preserve">де </w:t>
            </w:r>
            <w:r w:rsidRPr="003329D9">
              <w:rPr>
                <w:position w:val="-14"/>
                <w:lang w:val="uk-UA"/>
              </w:rPr>
              <w:object w:dxaOrig="2740" w:dyaOrig="420" w14:anchorId="0560A679">
                <v:shape id="_x0000_i1492" type="#_x0000_t75" style="width:137pt;height:21pt" o:ole="">
                  <v:imagedata r:id="rId21" o:title=""/>
                </v:shape>
                <o:OLEObject Type="Embed" ProgID="Equation.DSMT4" ShapeID="_x0000_i1492" DrawAspect="Content" ObjectID="_1771594634" r:id="rId22"/>
              </w:object>
            </w:r>
          </w:p>
        </w:tc>
        <w:tc>
          <w:tcPr>
            <w:tcW w:w="2536" w:type="dxa"/>
            <w:vAlign w:val="center"/>
          </w:tcPr>
          <w:p w14:paraId="3B301ED2" w14:textId="77777777" w:rsidR="00FE579B" w:rsidRDefault="00946C5F" w:rsidP="006A7591">
            <w:pPr>
              <w:rPr>
                <w:lang w:val="uk-UA"/>
              </w:rPr>
            </w:pPr>
            <w:r>
              <w:rPr>
                <w:lang w:val="uk-UA"/>
              </w:rPr>
              <w:t>П</w:t>
            </w:r>
            <w:r w:rsidR="00500CC3">
              <w:rPr>
                <w:lang w:val="uk-UA"/>
              </w:rPr>
              <w:t>ідстановкою</w:t>
            </w:r>
            <w:r>
              <w:rPr>
                <w:lang w:val="uk-UA"/>
              </w:rPr>
              <w:t xml:space="preserve"> </w:t>
            </w:r>
            <w:r w:rsidRPr="00946C5F">
              <w:rPr>
                <w:position w:val="-14"/>
                <w:lang w:val="uk-UA"/>
              </w:rPr>
              <w:object w:dxaOrig="1800" w:dyaOrig="420" w14:anchorId="67DF271A">
                <v:shape id="_x0000_i1493" type="#_x0000_t75" style="width:90pt;height:21pt" o:ole="">
                  <v:imagedata r:id="rId23" o:title=""/>
                </v:shape>
                <o:OLEObject Type="Embed" ProgID="Equation.DSMT4" ShapeID="_x0000_i1493" DrawAspect="Content" ObjectID="_1771594635" r:id="rId24"/>
              </w:object>
            </w:r>
            <w:r>
              <w:rPr>
                <w:lang w:val="uk-UA"/>
              </w:rPr>
              <w:t xml:space="preserve"> </w:t>
            </w:r>
            <w:r w:rsidR="00500CC3">
              <w:rPr>
                <w:lang w:val="uk-UA"/>
              </w:rPr>
              <w:t>зводиться до рівняння з відокремлюваними змінними</w:t>
            </w:r>
          </w:p>
        </w:tc>
      </w:tr>
      <w:tr w:rsidR="006A7591" w14:paraId="25CA2029" w14:textId="77777777" w:rsidTr="006A7591">
        <w:trPr>
          <w:jc w:val="center"/>
        </w:trPr>
        <w:tc>
          <w:tcPr>
            <w:tcW w:w="400" w:type="dxa"/>
            <w:vAlign w:val="center"/>
          </w:tcPr>
          <w:p w14:paraId="1669F676" w14:textId="425C1EB6" w:rsidR="006A7591" w:rsidRPr="006B1D86" w:rsidRDefault="006B1D86" w:rsidP="006A7591">
            <w:pPr>
              <w:jc w:val="center"/>
              <w:rPr>
                <w:lang w:val="uk-UA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519" w:type="dxa"/>
            <w:vAlign w:val="center"/>
          </w:tcPr>
          <w:p w14:paraId="7A20C164" w14:textId="5E298791" w:rsidR="006A7591" w:rsidRDefault="006B1D86" w:rsidP="006A7591">
            <w:pPr>
              <w:rPr>
                <w:lang w:val="uk-UA"/>
              </w:rPr>
            </w:pPr>
            <w:r>
              <w:rPr>
                <w:lang w:val="uk-UA"/>
              </w:rPr>
              <w:t>Рівняння в повних диференціалах</w:t>
            </w:r>
          </w:p>
        </w:tc>
        <w:tc>
          <w:tcPr>
            <w:tcW w:w="4199" w:type="dxa"/>
            <w:vAlign w:val="center"/>
          </w:tcPr>
          <w:p w14:paraId="63A62CAB" w14:textId="4BA2046F" w:rsidR="006A7591" w:rsidRDefault="006B1D86" w:rsidP="006A7591">
            <w:pPr>
              <w:rPr>
                <w:lang w:val="en-US"/>
              </w:rPr>
            </w:pPr>
            <w:r w:rsidRPr="006B1D86">
              <w:rPr>
                <w:position w:val="-16"/>
                <w:lang w:val="uk-UA"/>
              </w:rPr>
              <w:object w:dxaOrig="3580" w:dyaOrig="480" w14:anchorId="56102D5A">
                <v:shape id="_x0000_i1514" type="#_x0000_t75" style="width:179pt;height:24pt" o:ole="">
                  <v:imagedata r:id="rId25" o:title=""/>
                </v:shape>
                <o:OLEObject Type="Embed" ProgID="Equation.DSMT4" ShapeID="_x0000_i1514" DrawAspect="Content" ObjectID="_1771594636" r:id="rId26"/>
              </w:object>
            </w:r>
            <w:r w:rsidR="00295A58">
              <w:rPr>
                <w:lang w:val="uk-UA"/>
              </w:rPr>
              <w:t xml:space="preserve">, якщо </w:t>
            </w:r>
          </w:p>
          <w:p w14:paraId="55A7FFD4" w14:textId="2B3E1741" w:rsidR="006B1D86" w:rsidRPr="006B1D86" w:rsidRDefault="00295A58" w:rsidP="006A7591">
            <w:pPr>
              <w:rPr>
                <w:lang w:val="en-US"/>
              </w:rPr>
            </w:pPr>
            <w:r w:rsidRPr="00295A58">
              <w:rPr>
                <w:position w:val="-38"/>
                <w:lang w:val="en-US"/>
              </w:rPr>
              <w:object w:dxaOrig="1359" w:dyaOrig="880" w14:anchorId="03E1AED7">
                <v:shape id="_x0000_i1519" type="#_x0000_t75" style="width:68pt;height:44pt" o:ole="">
                  <v:imagedata r:id="rId27" o:title=""/>
                </v:shape>
                <o:OLEObject Type="Embed" ProgID="Equation.DSMT4" ShapeID="_x0000_i1519" DrawAspect="Content" ObjectID="_1771594637" r:id="rId28"/>
              </w:object>
            </w:r>
          </w:p>
        </w:tc>
        <w:tc>
          <w:tcPr>
            <w:tcW w:w="2536" w:type="dxa"/>
            <w:vAlign w:val="center"/>
          </w:tcPr>
          <w:p w14:paraId="290E5470" w14:textId="0EEF3762" w:rsidR="006A7591" w:rsidRPr="00295A58" w:rsidRDefault="00295A58" w:rsidP="006A7591">
            <w:pPr>
              <w:rPr>
                <w:lang w:val="en-US"/>
              </w:rPr>
            </w:pPr>
            <w:r w:rsidRPr="00295A58">
              <w:rPr>
                <w:position w:val="-82"/>
                <w:lang w:val="uk-UA"/>
              </w:rPr>
              <w:object w:dxaOrig="2000" w:dyaOrig="1800" w14:anchorId="167EBDA2">
                <v:shape id="_x0000_i1522" type="#_x0000_t75" style="width:100pt;height:90pt" o:ole="">
                  <v:imagedata r:id="rId29" o:title=""/>
                </v:shape>
                <o:OLEObject Type="Embed" ProgID="Equation.DSMT4" ShapeID="_x0000_i1522" DrawAspect="Content" ObjectID="_1771594638" r:id="rId30"/>
              </w:object>
            </w:r>
          </w:p>
        </w:tc>
      </w:tr>
    </w:tbl>
    <w:p w14:paraId="70C64A54" w14:textId="77777777" w:rsidR="00FE579B" w:rsidRDefault="00FE579B" w:rsidP="00DA49E5">
      <w:pPr>
        <w:jc w:val="both"/>
        <w:rPr>
          <w:lang w:val="uk-UA"/>
        </w:rPr>
      </w:pPr>
    </w:p>
    <w:p w14:paraId="021E6923" w14:textId="77777777" w:rsidR="00E80B73" w:rsidRDefault="00E80B73" w:rsidP="00E80B73">
      <w:pPr>
        <w:jc w:val="center"/>
        <w:rPr>
          <w:b/>
          <w:lang w:val="uk-UA"/>
        </w:rPr>
      </w:pPr>
      <w:r w:rsidRPr="00E80B73">
        <w:rPr>
          <w:b/>
          <w:lang w:val="uk-UA"/>
        </w:rPr>
        <w:t>Лінійні рівняння</w:t>
      </w:r>
    </w:p>
    <w:p w14:paraId="63B4177D" w14:textId="77777777" w:rsidR="00E80B73" w:rsidRDefault="00C27B92" w:rsidP="00C27B92">
      <w:pPr>
        <w:rPr>
          <w:lang w:val="uk-UA"/>
        </w:rPr>
      </w:pPr>
      <w:r w:rsidRPr="00C27B92">
        <w:rPr>
          <w:lang w:val="uk-UA"/>
        </w:rPr>
        <w:t xml:space="preserve">Розглянемо </w:t>
      </w:r>
      <w:r w:rsidR="002D7681" w:rsidRPr="002D7681">
        <w:rPr>
          <w:b/>
          <w:lang w:val="uk-UA"/>
        </w:rPr>
        <w:t>З</w:t>
      </w:r>
      <w:r w:rsidRPr="002D7681">
        <w:rPr>
          <w:b/>
          <w:lang w:val="uk-UA"/>
        </w:rPr>
        <w:t>адачу</w:t>
      </w:r>
      <w:r w:rsidR="00EA0611" w:rsidRPr="002D7681">
        <w:rPr>
          <w:b/>
          <w:lang w:val="uk-UA"/>
        </w:rPr>
        <w:t>1</w:t>
      </w:r>
      <w:r w:rsidR="00EA0611">
        <w:rPr>
          <w:lang w:val="uk-UA"/>
        </w:rPr>
        <w:t>.</w:t>
      </w:r>
    </w:p>
    <w:p w14:paraId="0EF603F6" w14:textId="77777777" w:rsidR="00282E08" w:rsidRDefault="00282E08" w:rsidP="00282E08">
      <w:pPr>
        <w:jc w:val="both"/>
        <w:rPr>
          <w:b/>
          <w:lang w:val="uk-UA"/>
        </w:rPr>
      </w:pPr>
      <w:r>
        <w:rPr>
          <w:b/>
          <w:lang w:val="uk-UA"/>
        </w:rPr>
        <w:t>Задача 1</w:t>
      </w:r>
    </w:p>
    <w:p w14:paraId="0F02ADEA" w14:textId="77777777" w:rsidR="00282E08" w:rsidRPr="00C27B92" w:rsidRDefault="00282E08" w:rsidP="00282E08">
      <w:pPr>
        <w:rPr>
          <w:lang w:val="uk-UA"/>
        </w:rPr>
      </w:pPr>
      <w:r>
        <w:rPr>
          <w:lang w:val="uk-UA"/>
        </w:rPr>
        <w:t>У корівнику встановлено два вентилятори, кожний з яких подає за хвилину 50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 xml:space="preserve">чистого повітря, що містить 0,01% вуглекислоти. Визначити місткість </w:t>
      </w:r>
      <w:r>
        <w:rPr>
          <w:lang w:val="uk-UA"/>
        </w:rPr>
        <w:lastRenderedPageBreak/>
        <w:t>вуглекислоти в 1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>повітря після двогодинного перебування тварин у приміщенні, якщо у корівнику об’ємом 1000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 xml:space="preserve"> із початковою місткістю вуглекислоти 0,2% перебуває 100 корів, кожна з яких видихає за хвилину   0,1</w:t>
      </w:r>
      <w:r w:rsidRPr="00E20EF4">
        <w:rPr>
          <w:lang w:val="uk-UA"/>
        </w:rPr>
        <w:t xml:space="preserve"> </w:t>
      </w:r>
      <w:r>
        <w:rPr>
          <w:lang w:val="uk-UA"/>
        </w:rPr>
        <w:t>м</w:t>
      </w:r>
      <w:r>
        <w:rPr>
          <w:vertAlign w:val="superscript"/>
          <w:lang w:val="uk-UA"/>
        </w:rPr>
        <w:t xml:space="preserve">3 </w:t>
      </w:r>
      <w:r>
        <w:rPr>
          <w:lang w:val="uk-UA"/>
        </w:rPr>
        <w:t>повітря з 5% вуглекислоти.</w:t>
      </w:r>
    </w:p>
    <w:p w14:paraId="74D6B0AA" w14:textId="77777777" w:rsidR="00CF5603" w:rsidRPr="00CF5603" w:rsidRDefault="00CF5603" w:rsidP="00DA49E5">
      <w:pPr>
        <w:jc w:val="both"/>
        <w:rPr>
          <w:lang w:val="uk-UA"/>
        </w:rPr>
      </w:pPr>
      <w:r>
        <w:rPr>
          <w:lang w:val="uk-UA"/>
        </w:rPr>
        <w:t>При складанні диференціального рівняння за умовою практичної задачі</w:t>
      </w:r>
      <w:r w:rsidR="00DA49E5">
        <w:rPr>
          <w:lang w:val="uk-UA"/>
        </w:rPr>
        <w:t>, як правило,</w:t>
      </w:r>
      <w:r>
        <w:rPr>
          <w:lang w:val="uk-UA"/>
        </w:rPr>
        <w:t xml:space="preserve"> потрібно визначити математичну залежність між змінними величинами та їх приростами. </w:t>
      </w:r>
    </w:p>
    <w:p w14:paraId="6B444E9C" w14:textId="77777777" w:rsidR="000347A4" w:rsidRDefault="004717F4" w:rsidP="00DA49E5">
      <w:pPr>
        <w:jc w:val="both"/>
        <w:rPr>
          <w:lang w:val="uk-UA"/>
        </w:rPr>
      </w:pPr>
      <w:r>
        <w:rPr>
          <w:lang w:val="uk-UA"/>
        </w:rPr>
        <w:t>Орієнтовний алгоритм складання диференціальних рівнянь при розв’язанні практичних задач:</w:t>
      </w:r>
    </w:p>
    <w:p w14:paraId="3688A365" w14:textId="77777777" w:rsidR="00781032" w:rsidRDefault="00FE21A2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>Встановити, які змінні входять в задачу.</w:t>
      </w:r>
      <w:r w:rsidR="00781032">
        <w:rPr>
          <w:lang w:val="uk-UA"/>
        </w:rPr>
        <w:t xml:space="preserve"> Ввести незалежну (аргумент) </w:t>
      </w:r>
      <w:r>
        <w:rPr>
          <w:lang w:val="uk-UA"/>
        </w:rPr>
        <w:t>та залежну</w:t>
      </w:r>
      <w:r w:rsidR="00781032">
        <w:rPr>
          <w:lang w:val="uk-UA"/>
        </w:rPr>
        <w:t xml:space="preserve"> (функцію)</w:t>
      </w:r>
      <w:r>
        <w:rPr>
          <w:lang w:val="uk-UA"/>
        </w:rPr>
        <w:t xml:space="preserve"> змінні.</w:t>
      </w:r>
      <w:r w:rsidR="00781032">
        <w:rPr>
          <w:lang w:val="uk-UA"/>
        </w:rPr>
        <w:t xml:space="preserve"> </w:t>
      </w:r>
    </w:p>
    <w:p w14:paraId="32F122BF" w14:textId="77777777" w:rsidR="004717F4" w:rsidRDefault="00781032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>Встановити характер зв’язку між ними. Записати закон залежності приросту функції від приросту аргументу.</w:t>
      </w:r>
    </w:p>
    <w:p w14:paraId="67CED70C" w14:textId="77777777" w:rsidR="00781032" w:rsidRDefault="00781032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>Знайти відношення приросту функції до приросту аргументу та знайти границю цього відношення, якщо приріст аргументу прямує до нуля.</w:t>
      </w:r>
    </w:p>
    <w:p w14:paraId="051CC327" w14:textId="77777777" w:rsidR="009921B3" w:rsidRDefault="001B0605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 xml:space="preserve">Розв’язати отримане диференціальне рівняння. </w:t>
      </w:r>
    </w:p>
    <w:p w14:paraId="3B774FD6" w14:textId="77777777" w:rsidR="001B0605" w:rsidRDefault="009921B3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>Проаналізувати загальний розв’язок.</w:t>
      </w:r>
      <w:r w:rsidR="001B0605">
        <w:rPr>
          <w:lang w:val="uk-UA"/>
        </w:rPr>
        <w:t xml:space="preserve"> </w:t>
      </w:r>
    </w:p>
    <w:p w14:paraId="6B3EA612" w14:textId="77777777" w:rsidR="00781032" w:rsidRDefault="00781032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 xml:space="preserve">Виділити початкову умову, якщо це </w:t>
      </w:r>
      <w:r w:rsidR="001B0605">
        <w:rPr>
          <w:lang w:val="uk-UA"/>
        </w:rPr>
        <w:t>передбачено умовою задачі.</w:t>
      </w:r>
      <w:r w:rsidR="00CF5603">
        <w:rPr>
          <w:lang w:val="uk-UA"/>
        </w:rPr>
        <w:t xml:space="preserve"> </w:t>
      </w:r>
    </w:p>
    <w:p w14:paraId="5D75FEDE" w14:textId="77777777" w:rsidR="001B0605" w:rsidRDefault="002D7681" w:rsidP="00DA49E5">
      <w:pPr>
        <w:pStyle w:val="a3"/>
        <w:numPr>
          <w:ilvl w:val="0"/>
          <w:numId w:val="2"/>
        </w:numPr>
        <w:jc w:val="both"/>
        <w:rPr>
          <w:lang w:val="uk-UA"/>
        </w:rPr>
      </w:pPr>
      <w:r>
        <w:rPr>
          <w:lang w:val="uk-UA"/>
        </w:rPr>
        <w:t xml:space="preserve">Знайти частинний </w:t>
      </w:r>
      <w:r w:rsidR="009921B3">
        <w:rPr>
          <w:lang w:val="uk-UA"/>
        </w:rPr>
        <w:t>розв’язок</w:t>
      </w:r>
      <w:r>
        <w:rPr>
          <w:lang w:val="uk-UA"/>
        </w:rPr>
        <w:t xml:space="preserve">, </w:t>
      </w:r>
      <w:r w:rsidR="009921B3">
        <w:rPr>
          <w:lang w:val="uk-UA"/>
        </w:rPr>
        <w:t>що відповідає початковим умовам</w:t>
      </w:r>
      <w:r w:rsidR="00323877">
        <w:rPr>
          <w:lang w:val="uk-UA"/>
        </w:rPr>
        <w:t xml:space="preserve"> задачі.</w:t>
      </w:r>
    </w:p>
    <w:p w14:paraId="12BF6E15" w14:textId="77777777" w:rsidR="008C2D90" w:rsidRDefault="008C2D90" w:rsidP="00DA49E5">
      <w:pPr>
        <w:jc w:val="both"/>
        <w:rPr>
          <w:lang w:val="uk-UA"/>
        </w:rPr>
      </w:pPr>
    </w:p>
    <w:p w14:paraId="54EED087" w14:textId="77777777" w:rsidR="00E20EF4" w:rsidRPr="00E33E4C" w:rsidRDefault="00E20EF4" w:rsidP="00DA49E5">
      <w:pPr>
        <w:jc w:val="both"/>
      </w:pPr>
      <w:r>
        <w:rPr>
          <w:lang w:val="uk-UA"/>
        </w:rPr>
        <w:t xml:space="preserve">Розв’язання. </w:t>
      </w:r>
    </w:p>
    <w:p w14:paraId="68C2AE05" w14:textId="77777777" w:rsidR="00FB3B4C" w:rsidRDefault="00E20EF4" w:rsidP="00DA49E5">
      <w:pPr>
        <w:jc w:val="both"/>
        <w:rPr>
          <w:lang w:val="uk-UA"/>
        </w:rPr>
      </w:pPr>
      <w:r>
        <w:rPr>
          <w:lang w:val="uk-UA"/>
        </w:rPr>
        <w:t>Нехай місткість вуглекислоти в 1</w:t>
      </w:r>
      <w:r w:rsidRPr="00E20EF4">
        <w:rPr>
          <w:lang w:val="uk-UA"/>
        </w:rPr>
        <w:t xml:space="preserve"> </w:t>
      </w:r>
      <w:r>
        <w:rPr>
          <w:lang w:val="uk-UA"/>
        </w:rPr>
        <w:t>м</w:t>
      </w:r>
      <w:r>
        <w:rPr>
          <w:vertAlign w:val="superscript"/>
          <w:lang w:val="uk-UA"/>
        </w:rPr>
        <w:t>3</w:t>
      </w:r>
      <w:r w:rsidR="00FB3B4C">
        <w:rPr>
          <w:vertAlign w:val="superscript"/>
          <w:lang w:val="uk-UA"/>
        </w:rPr>
        <w:t xml:space="preserve"> </w:t>
      </w:r>
      <w:r w:rsidR="00FB3B4C">
        <w:rPr>
          <w:lang w:val="uk-UA"/>
        </w:rPr>
        <w:t xml:space="preserve">повітря </w:t>
      </w:r>
      <w:r>
        <w:rPr>
          <w:vertAlign w:val="superscript"/>
          <w:lang w:val="uk-UA"/>
        </w:rPr>
        <w:t xml:space="preserve"> </w:t>
      </w:r>
      <w:r>
        <w:rPr>
          <w:lang w:val="uk-UA"/>
        </w:rPr>
        <w:t xml:space="preserve">в момент часу </w:t>
      </w:r>
      <w:r w:rsidRPr="00E20EF4">
        <w:rPr>
          <w:b/>
          <w:i/>
          <w:lang w:val="en-US"/>
        </w:rPr>
        <w:t>t</w:t>
      </w:r>
      <w:r w:rsidRPr="00AB3FCA">
        <w:rPr>
          <w:b/>
          <w:i/>
        </w:rPr>
        <w:t xml:space="preserve"> </w:t>
      </w:r>
      <w:r>
        <w:rPr>
          <w:lang w:val="uk-UA"/>
        </w:rPr>
        <w:t xml:space="preserve">(хв) становить </w:t>
      </w:r>
      <w:r w:rsidRPr="00E20EF4">
        <w:rPr>
          <w:b/>
          <w:i/>
          <w:lang w:val="en-US"/>
        </w:rPr>
        <w:t>x</w:t>
      </w:r>
      <w:r w:rsidRPr="00AB3FCA">
        <w:rPr>
          <w:b/>
          <w:i/>
        </w:rPr>
        <w:t>(</w:t>
      </w:r>
      <w:r w:rsidRPr="00E20EF4">
        <w:rPr>
          <w:b/>
          <w:i/>
          <w:lang w:val="en-US"/>
        </w:rPr>
        <w:t>t</w:t>
      </w:r>
      <w:r w:rsidRPr="00AB3FCA">
        <w:rPr>
          <w:b/>
          <w:i/>
        </w:rPr>
        <w:t>)</w:t>
      </w:r>
      <w:r>
        <w:rPr>
          <w:lang w:val="uk-UA"/>
        </w:rPr>
        <w:t>. Середня швидкість зміни концентрації дорівнює відношенню приросту вуглекислоти</w:t>
      </w:r>
      <w:r w:rsidR="00FB3B4C">
        <w:rPr>
          <w:lang w:val="uk-UA"/>
        </w:rPr>
        <w:t xml:space="preserve"> до відповідного приросту часу </w:t>
      </w:r>
      <w:r w:rsidR="00FB3B4C" w:rsidRPr="00FB3B4C">
        <w:rPr>
          <w:position w:val="-28"/>
          <w:lang w:val="uk-UA"/>
        </w:rPr>
        <w:object w:dxaOrig="420" w:dyaOrig="720" w14:anchorId="76EC04A8">
          <v:shape id="_x0000_i1034" type="#_x0000_t75" style="width:21pt;height:36.5pt" o:ole="">
            <v:imagedata r:id="rId31" o:title=""/>
          </v:shape>
          <o:OLEObject Type="Embed" ProgID="Equation.DSMT4" ShapeID="_x0000_i1034" DrawAspect="Content" ObjectID="_1771594639" r:id="rId32"/>
        </w:object>
      </w:r>
      <w:r w:rsidR="00FB3B4C">
        <w:rPr>
          <w:lang w:val="uk-UA"/>
        </w:rPr>
        <w:t xml:space="preserve">. Приріст вуглекислоти складається з трьох доданків </w:t>
      </w:r>
      <w:r w:rsidR="003D765E" w:rsidRPr="00FB3B4C">
        <w:rPr>
          <w:position w:val="-6"/>
          <w:lang w:val="uk-UA"/>
        </w:rPr>
        <w:object w:dxaOrig="1840" w:dyaOrig="300" w14:anchorId="577B96AB">
          <v:shape id="_x0000_i1035" type="#_x0000_t75" style="width:91.5pt;height:15.5pt" o:ole="">
            <v:imagedata r:id="rId33" o:title=""/>
          </v:shape>
          <o:OLEObject Type="Embed" ProgID="Equation.DSMT4" ShapeID="_x0000_i1035" DrawAspect="Content" ObjectID="_1771594640" r:id="rId34"/>
        </w:object>
      </w:r>
      <w:r w:rsidR="00FB3B4C">
        <w:rPr>
          <w:lang w:val="uk-UA"/>
        </w:rPr>
        <w:t xml:space="preserve">, де </w:t>
      </w:r>
    </w:p>
    <w:p w14:paraId="0F9AF400" w14:textId="77777777" w:rsidR="00FB3B4C" w:rsidRDefault="00FB3B4C" w:rsidP="00DA49E5">
      <w:pPr>
        <w:jc w:val="both"/>
        <w:rPr>
          <w:lang w:val="uk-UA"/>
        </w:rPr>
      </w:pPr>
      <w:r w:rsidRPr="00FB3B4C">
        <w:rPr>
          <w:position w:val="-28"/>
          <w:lang w:val="uk-UA"/>
        </w:rPr>
        <w:object w:dxaOrig="3460" w:dyaOrig="720" w14:anchorId="3B4FFEDB">
          <v:shape id="_x0000_i1036" type="#_x0000_t75" style="width:173.5pt;height:36.5pt" o:ole="">
            <v:imagedata r:id="rId35" o:title=""/>
          </v:shape>
          <o:OLEObject Type="Embed" ProgID="Equation.DSMT4" ShapeID="_x0000_i1036" DrawAspect="Content" ObjectID="_1771594641" r:id="rId36"/>
        </w:object>
      </w:r>
      <w:r>
        <w:rPr>
          <w:lang w:val="uk-UA"/>
        </w:rPr>
        <w:t xml:space="preserve"> - вуглекислота, яка виділяється при диханні 100 тварин</w:t>
      </w:r>
    </w:p>
    <w:p w14:paraId="468F52FB" w14:textId="77777777" w:rsidR="00E20EF4" w:rsidRDefault="00FB3B4C" w:rsidP="00DA49E5">
      <w:pPr>
        <w:jc w:val="both"/>
        <w:rPr>
          <w:lang w:val="uk-UA"/>
        </w:rPr>
      </w:pPr>
      <w:r w:rsidRPr="00FB3B4C">
        <w:rPr>
          <w:position w:val="-28"/>
          <w:lang w:val="uk-UA"/>
        </w:rPr>
        <w:object w:dxaOrig="3519" w:dyaOrig="720" w14:anchorId="06F0DE25">
          <v:shape id="_x0000_i1037" type="#_x0000_t75" style="width:176pt;height:36.5pt" o:ole="">
            <v:imagedata r:id="rId37" o:title=""/>
          </v:shape>
          <o:OLEObject Type="Embed" ProgID="Equation.DSMT4" ShapeID="_x0000_i1037" DrawAspect="Content" ObjectID="_1771594642" r:id="rId38"/>
        </w:object>
      </w:r>
      <w:r>
        <w:rPr>
          <w:lang w:val="uk-UA"/>
        </w:rPr>
        <w:t xml:space="preserve"> -  </w:t>
      </w:r>
      <w:r w:rsidR="001216BF">
        <w:rPr>
          <w:lang w:val="uk-UA"/>
        </w:rPr>
        <w:t>вуглекислота, що ввод</w:t>
      </w:r>
      <w:r w:rsidR="007416D4">
        <w:rPr>
          <w:lang w:val="uk-UA"/>
        </w:rPr>
        <w:t>иться завдяки роботі вентиляторів</w:t>
      </w:r>
    </w:p>
    <w:p w14:paraId="036F3CC1" w14:textId="77777777" w:rsidR="001216BF" w:rsidRDefault="001216BF" w:rsidP="00DA49E5">
      <w:pPr>
        <w:jc w:val="both"/>
        <w:rPr>
          <w:lang w:val="uk-UA"/>
        </w:rPr>
      </w:pPr>
      <w:r w:rsidRPr="00FB3B4C">
        <w:rPr>
          <w:position w:val="-28"/>
          <w:lang w:val="uk-UA"/>
        </w:rPr>
        <w:object w:dxaOrig="3000" w:dyaOrig="720" w14:anchorId="6186E8F6">
          <v:shape id="_x0000_i1038" type="#_x0000_t75" style="width:149.5pt;height:36.5pt" o:ole="">
            <v:imagedata r:id="rId39" o:title=""/>
          </v:shape>
          <o:OLEObject Type="Embed" ProgID="Equation.DSMT4" ShapeID="_x0000_i1038" DrawAspect="Content" ObjectID="_1771594643" r:id="rId40"/>
        </w:object>
      </w:r>
      <w:r>
        <w:rPr>
          <w:lang w:val="uk-UA"/>
        </w:rPr>
        <w:t xml:space="preserve"> - вуглекислота, що виводиться завдяки роботі вентиляторів.</w:t>
      </w:r>
    </w:p>
    <w:p w14:paraId="5D7A7C39" w14:textId="77777777" w:rsidR="001216BF" w:rsidRDefault="001216BF" w:rsidP="00DA49E5">
      <w:pPr>
        <w:jc w:val="both"/>
        <w:rPr>
          <w:lang w:val="uk-UA"/>
        </w:rPr>
      </w:pPr>
      <w:r>
        <w:rPr>
          <w:lang w:val="uk-UA"/>
        </w:rPr>
        <w:t xml:space="preserve">Отже </w:t>
      </w:r>
      <w:r w:rsidRPr="001216BF">
        <w:rPr>
          <w:position w:val="-28"/>
          <w:lang w:val="uk-UA"/>
        </w:rPr>
        <w:object w:dxaOrig="2880" w:dyaOrig="720" w14:anchorId="0FA41610">
          <v:shape id="_x0000_i1039" type="#_x0000_t75" style="width:2in;height:36.5pt" o:ole="">
            <v:imagedata r:id="rId41" o:title=""/>
          </v:shape>
          <o:OLEObject Type="Embed" ProgID="Equation.DSMT4" ShapeID="_x0000_i1039" DrawAspect="Content" ObjectID="_1771594644" r:id="rId42"/>
        </w:object>
      </w:r>
      <w:r>
        <w:rPr>
          <w:lang w:val="uk-UA"/>
        </w:rPr>
        <w:t xml:space="preserve">, а </w:t>
      </w:r>
      <w:r w:rsidRPr="001216BF">
        <w:rPr>
          <w:position w:val="-28"/>
          <w:lang w:val="uk-UA"/>
        </w:rPr>
        <w:object w:dxaOrig="2320" w:dyaOrig="720" w14:anchorId="24EF1E7C">
          <v:shape id="_x0000_i1040" type="#_x0000_t75" style="width:116pt;height:36.5pt" o:ole="">
            <v:imagedata r:id="rId43" o:title=""/>
          </v:shape>
          <o:OLEObject Type="Embed" ProgID="Equation.DSMT4" ShapeID="_x0000_i1040" DrawAspect="Content" ObjectID="_1771594645" r:id="rId44"/>
        </w:object>
      </w:r>
      <w:r>
        <w:rPr>
          <w:lang w:val="uk-UA"/>
        </w:rPr>
        <w:t>.</w:t>
      </w:r>
    </w:p>
    <w:p w14:paraId="3EFC74D1" w14:textId="77777777" w:rsidR="001216BF" w:rsidRDefault="001216BF" w:rsidP="00DA49E5">
      <w:pPr>
        <w:jc w:val="both"/>
        <w:rPr>
          <w:lang w:val="uk-UA"/>
        </w:rPr>
      </w:pPr>
      <w:r>
        <w:rPr>
          <w:lang w:val="uk-UA"/>
        </w:rPr>
        <w:t xml:space="preserve">Перейшовши до границі при </w:t>
      </w:r>
      <w:r w:rsidRPr="001216BF">
        <w:rPr>
          <w:position w:val="-6"/>
          <w:lang w:val="uk-UA"/>
        </w:rPr>
        <w:object w:dxaOrig="859" w:dyaOrig="300" w14:anchorId="04713725">
          <v:shape id="_x0000_i1041" type="#_x0000_t75" style="width:42.5pt;height:15.5pt" o:ole="">
            <v:imagedata r:id="rId45" o:title=""/>
          </v:shape>
          <o:OLEObject Type="Embed" ProgID="Equation.DSMT4" ShapeID="_x0000_i1041" DrawAspect="Content" ObjectID="_1771594646" r:id="rId46"/>
        </w:object>
      </w:r>
      <w:r>
        <w:rPr>
          <w:lang w:val="uk-UA"/>
        </w:rPr>
        <w:t xml:space="preserve">, отримаємо </w:t>
      </w:r>
    </w:p>
    <w:p w14:paraId="761A5528" w14:textId="77777777" w:rsidR="007416D4" w:rsidRDefault="001216BF" w:rsidP="00DA49E5">
      <w:pPr>
        <w:jc w:val="both"/>
        <w:rPr>
          <w:lang w:val="uk-UA"/>
        </w:rPr>
      </w:pPr>
      <w:r w:rsidRPr="001216BF">
        <w:rPr>
          <w:position w:val="-28"/>
          <w:lang w:val="uk-UA"/>
        </w:rPr>
        <w:object w:dxaOrig="2740" w:dyaOrig="720" w14:anchorId="065D2D7C">
          <v:shape id="_x0000_i1042" type="#_x0000_t75" style="width:137pt;height:36.5pt" o:ole="">
            <v:imagedata r:id="rId47" o:title=""/>
          </v:shape>
          <o:OLEObject Type="Embed" ProgID="Equation.DSMT4" ShapeID="_x0000_i1042" DrawAspect="Content" ObjectID="_1771594647" r:id="rId48"/>
        </w:object>
      </w:r>
      <w:r w:rsidR="007416D4">
        <w:rPr>
          <w:lang w:val="uk-UA"/>
        </w:rPr>
        <w:t xml:space="preserve">. </w:t>
      </w:r>
    </w:p>
    <w:p w14:paraId="6B41DA90" w14:textId="77777777" w:rsidR="007416D4" w:rsidRDefault="007416D4" w:rsidP="00DA49E5">
      <w:pPr>
        <w:jc w:val="both"/>
        <w:rPr>
          <w:lang w:val="uk-UA"/>
        </w:rPr>
      </w:pPr>
      <w:r>
        <w:rPr>
          <w:lang w:val="uk-UA"/>
        </w:rPr>
        <w:t xml:space="preserve">Скориставшись означенням похідної функції в точці, отримаємо диференціальне рівняння </w:t>
      </w:r>
      <w:r w:rsidRPr="001216BF">
        <w:rPr>
          <w:position w:val="-14"/>
          <w:lang w:val="uk-UA"/>
        </w:rPr>
        <w:object w:dxaOrig="2500" w:dyaOrig="420" w14:anchorId="3FA69383">
          <v:shape id="_x0000_i1043" type="#_x0000_t75" style="width:125pt;height:21pt" o:ole="">
            <v:imagedata r:id="rId49" o:title=""/>
          </v:shape>
          <o:OLEObject Type="Embed" ProgID="Equation.DSMT4" ShapeID="_x0000_i1043" DrawAspect="Content" ObjectID="_1771594648" r:id="rId50"/>
        </w:object>
      </w:r>
      <w:r>
        <w:rPr>
          <w:lang w:val="uk-UA"/>
        </w:rPr>
        <w:t xml:space="preserve"> і перепишемо його у вигляді </w:t>
      </w:r>
      <w:r w:rsidRPr="001216BF">
        <w:rPr>
          <w:position w:val="-14"/>
          <w:lang w:val="uk-UA"/>
        </w:rPr>
        <w:object w:dxaOrig="2500" w:dyaOrig="420" w14:anchorId="7475DB88">
          <v:shape id="_x0000_i1044" type="#_x0000_t75" style="width:125pt;height:21pt" o:ole="">
            <v:imagedata r:id="rId51" o:title=""/>
          </v:shape>
          <o:OLEObject Type="Embed" ProgID="Equation.DSMT4" ShapeID="_x0000_i1044" DrawAspect="Content" ObjectID="_1771594649" r:id="rId52"/>
        </w:object>
      </w:r>
      <w:r>
        <w:rPr>
          <w:lang w:val="uk-UA"/>
        </w:rPr>
        <w:t xml:space="preserve">. </w:t>
      </w:r>
    </w:p>
    <w:p w14:paraId="586AAA0A" w14:textId="77777777" w:rsidR="001216BF" w:rsidRPr="00115C8E" w:rsidRDefault="00CA7569" w:rsidP="00DA49E5">
      <w:pPr>
        <w:jc w:val="both"/>
        <w:rPr>
          <w:b/>
          <w:lang w:val="uk-UA"/>
        </w:rPr>
      </w:pPr>
      <w:r>
        <w:rPr>
          <w:lang w:val="uk-UA"/>
        </w:rPr>
        <w:t xml:space="preserve">Рівняння такого типу називається </w:t>
      </w:r>
      <w:r w:rsidRPr="00115C8E">
        <w:rPr>
          <w:b/>
          <w:lang w:val="uk-UA"/>
        </w:rPr>
        <w:t xml:space="preserve">лінійним диференціальним рівнянням першого порядку. </w:t>
      </w:r>
    </w:p>
    <w:p w14:paraId="0F0A38D9" w14:textId="77777777" w:rsidR="00CA7569" w:rsidRPr="00115C8E" w:rsidRDefault="00CA7569" w:rsidP="00DA49E5">
      <w:pPr>
        <w:jc w:val="both"/>
        <w:rPr>
          <w:b/>
          <w:lang w:val="uk-UA"/>
        </w:rPr>
      </w:pPr>
      <w:r w:rsidRPr="00115C8E">
        <w:rPr>
          <w:b/>
          <w:lang w:val="uk-UA"/>
        </w:rPr>
        <w:t>Означення.</w:t>
      </w:r>
    </w:p>
    <w:p w14:paraId="16338FF0" w14:textId="77777777" w:rsidR="00CA7569" w:rsidRDefault="00115C8E" w:rsidP="00DA49E5">
      <w:pPr>
        <w:jc w:val="both"/>
        <w:rPr>
          <w:lang w:val="uk-UA"/>
        </w:rPr>
      </w:pPr>
      <w:r>
        <w:rPr>
          <w:lang w:val="uk-UA"/>
        </w:rPr>
        <w:t xml:space="preserve">Рівняння виду </w:t>
      </w:r>
      <w:r w:rsidR="00323877" w:rsidRPr="00115C8E">
        <w:rPr>
          <w:position w:val="-14"/>
          <w:lang w:val="uk-UA"/>
        </w:rPr>
        <w:object w:dxaOrig="2160" w:dyaOrig="420" w14:anchorId="6873F387">
          <v:shape id="_x0000_i1045" type="#_x0000_t75" style="width:107.5pt;height:21pt" o:ole="">
            <v:imagedata r:id="rId53" o:title=""/>
          </v:shape>
          <o:OLEObject Type="Embed" ProgID="Equation.DSMT4" ShapeID="_x0000_i1045" DrawAspect="Content" ObjectID="_1771594650" r:id="rId54"/>
        </w:object>
      </w:r>
      <w:r>
        <w:rPr>
          <w:lang w:val="uk-UA"/>
        </w:rPr>
        <w:t xml:space="preserve">, де </w:t>
      </w:r>
      <w:r w:rsidRPr="00115C8E">
        <w:rPr>
          <w:position w:val="-14"/>
          <w:lang w:val="uk-UA"/>
        </w:rPr>
        <w:object w:dxaOrig="620" w:dyaOrig="420" w14:anchorId="43527D73">
          <v:shape id="_x0000_i1046" type="#_x0000_t75" style="width:31pt;height:21pt" o:ole="">
            <v:imagedata r:id="rId55" o:title=""/>
          </v:shape>
          <o:OLEObject Type="Embed" ProgID="Equation.DSMT4" ShapeID="_x0000_i1046" DrawAspect="Content" ObjectID="_1771594651" r:id="rId56"/>
        </w:object>
      </w:r>
      <w:r>
        <w:rPr>
          <w:lang w:val="uk-UA"/>
        </w:rPr>
        <w:t xml:space="preserve"> - шукана функція, </w:t>
      </w:r>
      <w:r w:rsidR="00323877" w:rsidRPr="00115C8E">
        <w:rPr>
          <w:position w:val="-14"/>
          <w:lang w:val="uk-UA"/>
        </w:rPr>
        <w:object w:dxaOrig="1340" w:dyaOrig="420" w14:anchorId="4EA384D6">
          <v:shape id="_x0000_i1047" type="#_x0000_t75" style="width:67pt;height:21pt" o:ole="">
            <v:imagedata r:id="rId57" o:title=""/>
          </v:shape>
          <o:OLEObject Type="Embed" ProgID="Equation.DSMT4" ShapeID="_x0000_i1047" DrawAspect="Content" ObjectID="_1771594652" r:id="rId58"/>
        </w:object>
      </w:r>
      <w:r>
        <w:rPr>
          <w:lang w:val="uk-UA"/>
        </w:rPr>
        <w:t xml:space="preserve"> - задані функції від </w:t>
      </w:r>
      <w:r w:rsidRPr="00115C8E">
        <w:rPr>
          <w:i/>
          <w:lang w:val="en-US"/>
        </w:rPr>
        <w:t>x</w:t>
      </w:r>
      <w:r w:rsidR="008B76AA">
        <w:rPr>
          <w:i/>
          <w:lang w:val="uk-UA"/>
        </w:rPr>
        <w:t xml:space="preserve"> </w:t>
      </w:r>
      <w:r w:rsidR="008B76AA">
        <w:rPr>
          <w:lang w:val="uk-UA"/>
        </w:rPr>
        <w:t>(будемо вважати їх неперервними)</w:t>
      </w:r>
      <w:r>
        <w:rPr>
          <w:i/>
          <w:lang w:val="uk-UA"/>
        </w:rPr>
        <w:t xml:space="preserve">, </w:t>
      </w:r>
      <w:r>
        <w:rPr>
          <w:lang w:val="uk-UA"/>
        </w:rPr>
        <w:t xml:space="preserve">називається </w:t>
      </w:r>
      <w:r w:rsidRPr="00E80F80">
        <w:rPr>
          <w:b/>
          <w:lang w:val="uk-UA"/>
        </w:rPr>
        <w:t>лінійним</w:t>
      </w:r>
      <w:r>
        <w:rPr>
          <w:lang w:val="uk-UA"/>
        </w:rPr>
        <w:t xml:space="preserve"> диференціальним рівнянням першого порядку.</w:t>
      </w:r>
      <w:r w:rsidR="00E80F80">
        <w:rPr>
          <w:lang w:val="uk-UA"/>
        </w:rPr>
        <w:t xml:space="preserve"> Невідома функція та її похідна входять лінійно, тобто в першому степені.</w:t>
      </w:r>
      <w:r>
        <w:rPr>
          <w:lang w:val="uk-UA"/>
        </w:rPr>
        <w:t xml:space="preserve"> Якщо </w:t>
      </w:r>
      <w:r w:rsidR="00323877" w:rsidRPr="00115C8E">
        <w:rPr>
          <w:position w:val="-14"/>
          <w:lang w:val="uk-UA"/>
        </w:rPr>
        <w:object w:dxaOrig="1060" w:dyaOrig="420" w14:anchorId="722BDA55">
          <v:shape id="_x0000_i1048" type="#_x0000_t75" style="width:53pt;height:21pt" o:ole="">
            <v:imagedata r:id="rId59" o:title=""/>
          </v:shape>
          <o:OLEObject Type="Embed" ProgID="Equation.DSMT4" ShapeID="_x0000_i1048" DrawAspect="Content" ObjectID="_1771594653" r:id="rId60"/>
        </w:object>
      </w:r>
      <w:r>
        <w:rPr>
          <w:lang w:val="uk-UA"/>
        </w:rPr>
        <w:t xml:space="preserve">, то рівняння </w:t>
      </w:r>
      <w:r w:rsidRPr="00115C8E">
        <w:rPr>
          <w:position w:val="-14"/>
          <w:lang w:val="uk-UA"/>
        </w:rPr>
        <w:object w:dxaOrig="1719" w:dyaOrig="420" w14:anchorId="1763F1DB">
          <v:shape id="_x0000_i1049" type="#_x0000_t75" style="width:86pt;height:21pt" o:ole="">
            <v:imagedata r:id="rId61" o:title=""/>
          </v:shape>
          <o:OLEObject Type="Embed" ProgID="Equation.DSMT4" ShapeID="_x0000_i1049" DrawAspect="Content" ObjectID="_1771594654" r:id="rId62"/>
        </w:object>
      </w:r>
      <w:r>
        <w:rPr>
          <w:lang w:val="uk-UA"/>
        </w:rPr>
        <w:t xml:space="preserve"> називається однорідним, в іншому випадку неоднорідним лінійним диференціальним рівнянням</w:t>
      </w:r>
      <w:r w:rsidR="00263EC4">
        <w:rPr>
          <w:lang w:val="uk-UA"/>
        </w:rPr>
        <w:t xml:space="preserve"> першого порядку</w:t>
      </w:r>
      <w:r>
        <w:rPr>
          <w:lang w:val="uk-UA"/>
        </w:rPr>
        <w:t xml:space="preserve">. </w:t>
      </w:r>
    </w:p>
    <w:p w14:paraId="2647FBEE" w14:textId="77777777" w:rsidR="00BB3261" w:rsidRDefault="00035292" w:rsidP="00BB3261">
      <w:pPr>
        <w:jc w:val="both"/>
        <w:rPr>
          <w:lang w:val="uk-UA"/>
        </w:rPr>
      </w:pPr>
      <w:r w:rsidRPr="00035292">
        <w:rPr>
          <w:b/>
          <w:lang w:val="uk-UA"/>
        </w:rPr>
        <w:t>Вправа</w:t>
      </w:r>
      <w:r>
        <w:rPr>
          <w:b/>
          <w:lang w:val="uk-UA"/>
        </w:rPr>
        <w:t xml:space="preserve"> </w:t>
      </w:r>
      <w:r w:rsidR="00E61254">
        <w:rPr>
          <w:b/>
          <w:lang w:val="uk-UA"/>
        </w:rPr>
        <w:t xml:space="preserve">1. </w:t>
      </w:r>
      <w:r w:rsidRPr="00035292">
        <w:rPr>
          <w:lang w:val="uk-UA"/>
        </w:rPr>
        <w:t>Встановіть</w:t>
      </w:r>
      <w:r w:rsidR="00BB3261">
        <w:rPr>
          <w:lang w:val="en-US"/>
        </w:rPr>
        <w:t xml:space="preserve"> </w:t>
      </w:r>
      <w:r w:rsidR="00BB3261">
        <w:rPr>
          <w:lang w:val="uk-UA"/>
        </w:rPr>
        <w:t>типи рівнянь</w:t>
      </w:r>
    </w:p>
    <w:p w14:paraId="646C1C72" w14:textId="5D8BCA26" w:rsidR="00A8589D" w:rsidRPr="00BB3261" w:rsidRDefault="00A8589D" w:rsidP="00BB3261">
      <w:pPr>
        <w:pStyle w:val="a3"/>
        <w:numPr>
          <w:ilvl w:val="0"/>
          <w:numId w:val="4"/>
        </w:numPr>
        <w:jc w:val="both"/>
        <w:rPr>
          <w:lang w:val="uk-UA"/>
        </w:rPr>
      </w:pPr>
      <w:r w:rsidRPr="00BB1FAB">
        <w:rPr>
          <w:lang w:val="uk-UA"/>
        </w:rPr>
        <w:object w:dxaOrig="1180" w:dyaOrig="420" w14:anchorId="70422583">
          <v:shape id="_x0000_i1050" type="#_x0000_t75" style="width:58.5pt;height:21pt" o:ole="">
            <v:imagedata r:id="rId63" o:title=""/>
          </v:shape>
          <o:OLEObject Type="Embed" ProgID="Equation.DSMT4" ShapeID="_x0000_i1050" DrawAspect="Content" ObjectID="_1771594655" r:id="rId64"/>
        </w:object>
      </w:r>
      <w:r w:rsidRPr="00BB3261">
        <w:rPr>
          <w:lang w:val="uk-UA"/>
        </w:rPr>
        <w:t xml:space="preserve"> </w:t>
      </w:r>
    </w:p>
    <w:p w14:paraId="228C3422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0F7B90">
        <w:rPr>
          <w:position w:val="-34"/>
          <w:lang w:val="uk-UA"/>
        </w:rPr>
        <w:object w:dxaOrig="1420" w:dyaOrig="780" w14:anchorId="34A61351">
          <v:shape id="_x0000_i1051" type="#_x0000_t75" style="width:70.5pt;height:39.5pt" o:ole="">
            <v:imagedata r:id="rId65" o:title=""/>
          </v:shape>
          <o:OLEObject Type="Embed" ProgID="Equation.DSMT4" ShapeID="_x0000_i1051" DrawAspect="Content" ObjectID="_1771594656" r:id="rId66"/>
        </w:object>
      </w:r>
      <w:r>
        <w:rPr>
          <w:lang w:val="uk-UA"/>
        </w:rPr>
        <w:t xml:space="preserve"> </w:t>
      </w:r>
    </w:p>
    <w:p w14:paraId="77B8B359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BB1FAB">
        <w:rPr>
          <w:position w:val="-12"/>
          <w:lang w:val="uk-UA"/>
        </w:rPr>
        <w:object w:dxaOrig="1420" w:dyaOrig="380" w14:anchorId="623FE6A9">
          <v:shape id="_x0000_i1052" type="#_x0000_t75" style="width:70.5pt;height:19pt" o:ole="">
            <v:imagedata r:id="rId67" o:title=""/>
          </v:shape>
          <o:OLEObject Type="Embed" ProgID="Equation.DSMT4" ShapeID="_x0000_i1052" DrawAspect="Content" ObjectID="_1771594657" r:id="rId68"/>
        </w:object>
      </w:r>
    </w:p>
    <w:p w14:paraId="03C5439D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B05F4F">
        <w:rPr>
          <w:position w:val="-14"/>
          <w:lang w:val="uk-UA"/>
        </w:rPr>
        <w:object w:dxaOrig="2079" w:dyaOrig="420" w14:anchorId="4880D23D">
          <v:shape id="_x0000_i1053" type="#_x0000_t75" style="width:104pt;height:21pt" o:ole="">
            <v:imagedata r:id="rId69" o:title=""/>
          </v:shape>
          <o:OLEObject Type="Embed" ProgID="Equation.DSMT4" ShapeID="_x0000_i1053" DrawAspect="Content" ObjectID="_1771594658" r:id="rId70"/>
        </w:object>
      </w:r>
      <w:r>
        <w:rPr>
          <w:lang w:val="uk-UA"/>
        </w:rPr>
        <w:t xml:space="preserve"> </w:t>
      </w:r>
    </w:p>
    <w:p w14:paraId="41BF8F43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BB1FAB">
        <w:rPr>
          <w:position w:val="-12"/>
          <w:lang w:val="uk-UA"/>
        </w:rPr>
        <w:object w:dxaOrig="1219" w:dyaOrig="380" w14:anchorId="110E36C5">
          <v:shape id="_x0000_i1054" type="#_x0000_t75" style="width:61pt;height:19pt" o:ole="">
            <v:imagedata r:id="rId71" o:title=""/>
          </v:shape>
          <o:OLEObject Type="Embed" ProgID="Equation.DSMT4" ShapeID="_x0000_i1054" DrawAspect="Content" ObjectID="_1771594659" r:id="rId72"/>
        </w:object>
      </w:r>
    </w:p>
    <w:p w14:paraId="6CE7E424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6C5BB2">
        <w:rPr>
          <w:position w:val="-28"/>
          <w:lang w:val="uk-UA"/>
        </w:rPr>
        <w:object w:dxaOrig="1200" w:dyaOrig="720" w14:anchorId="6957D76A">
          <v:shape id="_x0000_i1055" type="#_x0000_t75" style="width:60pt;height:36.5pt" o:ole="">
            <v:imagedata r:id="rId73" o:title=""/>
          </v:shape>
          <o:OLEObject Type="Embed" ProgID="Equation.DSMT4" ShapeID="_x0000_i1055" DrawAspect="Content" ObjectID="_1771594660" r:id="rId74"/>
        </w:object>
      </w:r>
      <w:r>
        <w:rPr>
          <w:lang w:val="uk-UA"/>
        </w:rPr>
        <w:t xml:space="preserve"> </w:t>
      </w:r>
    </w:p>
    <w:p w14:paraId="17281B03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55009C">
        <w:rPr>
          <w:position w:val="-36"/>
          <w:lang w:val="uk-UA"/>
        </w:rPr>
        <w:object w:dxaOrig="1560" w:dyaOrig="800" w14:anchorId="69EFF205">
          <v:shape id="_x0000_i1056" type="#_x0000_t75" style="width:78pt;height:40pt" o:ole="">
            <v:imagedata r:id="rId75" o:title=""/>
          </v:shape>
          <o:OLEObject Type="Embed" ProgID="Equation.DSMT4" ShapeID="_x0000_i1056" DrawAspect="Content" ObjectID="_1771594661" r:id="rId76"/>
        </w:object>
      </w:r>
      <w:r>
        <w:rPr>
          <w:lang w:val="uk-UA"/>
        </w:rPr>
        <w:t xml:space="preserve"> </w:t>
      </w:r>
    </w:p>
    <w:p w14:paraId="78A10526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B05F4F">
        <w:rPr>
          <w:position w:val="-18"/>
          <w:lang w:val="uk-UA"/>
        </w:rPr>
        <w:object w:dxaOrig="2980" w:dyaOrig="499" w14:anchorId="352494F7">
          <v:shape id="_x0000_i1057" type="#_x0000_t75" style="width:148.5pt;height:25pt" o:ole="">
            <v:imagedata r:id="rId77" o:title=""/>
          </v:shape>
          <o:OLEObject Type="Embed" ProgID="Equation.DSMT4" ShapeID="_x0000_i1057" DrawAspect="Content" ObjectID="_1771594662" r:id="rId78"/>
        </w:object>
      </w:r>
    </w:p>
    <w:p w14:paraId="544F7272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0F7B90">
        <w:rPr>
          <w:position w:val="-28"/>
          <w:lang w:val="uk-UA"/>
        </w:rPr>
        <w:object w:dxaOrig="1320" w:dyaOrig="720" w14:anchorId="577397D4">
          <v:shape id="_x0000_i1058" type="#_x0000_t75" style="width:66.5pt;height:36.5pt" o:ole="">
            <v:imagedata r:id="rId79" o:title=""/>
          </v:shape>
          <o:OLEObject Type="Embed" ProgID="Equation.DSMT4" ShapeID="_x0000_i1058" DrawAspect="Content" ObjectID="_1771594663" r:id="rId80"/>
        </w:object>
      </w:r>
      <w:r>
        <w:rPr>
          <w:lang w:val="uk-UA"/>
        </w:rPr>
        <w:t xml:space="preserve"> </w:t>
      </w:r>
    </w:p>
    <w:p w14:paraId="06E67222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0F7B90">
        <w:rPr>
          <w:position w:val="-12"/>
          <w:lang w:val="uk-UA"/>
        </w:rPr>
        <w:object w:dxaOrig="1180" w:dyaOrig="600" w14:anchorId="08948087">
          <v:shape id="_x0000_i1059" type="#_x0000_t75" style="width:58.5pt;height:30pt" o:ole="">
            <v:imagedata r:id="rId81" o:title=""/>
          </v:shape>
          <o:OLEObject Type="Embed" ProgID="Equation.DSMT4" ShapeID="_x0000_i1059" DrawAspect="Content" ObjectID="_1771594664" r:id="rId82"/>
        </w:object>
      </w:r>
      <w:r>
        <w:rPr>
          <w:lang w:val="uk-UA"/>
        </w:rPr>
        <w:t xml:space="preserve"> </w:t>
      </w:r>
    </w:p>
    <w:p w14:paraId="51B53959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0F7B90">
        <w:rPr>
          <w:position w:val="-14"/>
          <w:lang w:val="uk-UA"/>
        </w:rPr>
        <w:object w:dxaOrig="2220" w:dyaOrig="420" w14:anchorId="44136CB8">
          <v:shape id="_x0000_i1060" type="#_x0000_t75" style="width:111.5pt;height:21pt" o:ole="">
            <v:imagedata r:id="rId83" o:title=""/>
          </v:shape>
          <o:OLEObject Type="Embed" ProgID="Equation.DSMT4" ShapeID="_x0000_i1060" DrawAspect="Content" ObjectID="_1771594665" r:id="rId84"/>
        </w:object>
      </w:r>
      <w:r>
        <w:rPr>
          <w:lang w:val="uk-UA"/>
        </w:rPr>
        <w:t xml:space="preserve"> </w:t>
      </w:r>
    </w:p>
    <w:p w14:paraId="3065F19C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340" w:dyaOrig="420" w14:anchorId="383EB918">
          <v:shape id="_x0000_i1061" type="#_x0000_t75" style="width:67.5pt;height:21pt" o:ole="">
            <v:imagedata r:id="rId85" o:title=""/>
          </v:shape>
          <o:OLEObject Type="Embed" ProgID="Equation.DSMT4" ShapeID="_x0000_i1061" DrawAspect="Content" ObjectID="_1771594666" r:id="rId86"/>
        </w:object>
      </w:r>
      <w:r>
        <w:rPr>
          <w:lang w:val="uk-UA"/>
        </w:rPr>
        <w:t xml:space="preserve"> </w:t>
      </w:r>
    </w:p>
    <w:p w14:paraId="51F2C530" w14:textId="77777777" w:rsidR="00040173" w:rsidRPr="00040173" w:rsidRDefault="00040173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140" w:dyaOrig="380" w14:anchorId="594F96EC">
          <v:shape id="_x0000_i1062" type="#_x0000_t75" style="width:57.5pt;height:19pt" o:ole="">
            <v:imagedata r:id="rId87" o:title=""/>
          </v:shape>
          <o:OLEObject Type="Embed" ProgID="Equation.DSMT4" ShapeID="_x0000_i1062" DrawAspect="Content" ObjectID="_1771594667" r:id="rId88"/>
        </w:object>
      </w:r>
    </w:p>
    <w:p w14:paraId="6983A245" w14:textId="77777777" w:rsidR="00040173" w:rsidRDefault="00040173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480" w:dyaOrig="420" w14:anchorId="5D5DC754">
          <v:shape id="_x0000_i1063" type="#_x0000_t75" style="width:74.5pt;height:21pt" o:ole="">
            <v:imagedata r:id="rId89" o:title=""/>
          </v:shape>
          <o:OLEObject Type="Embed" ProgID="Equation.DSMT4" ShapeID="_x0000_i1063" DrawAspect="Content" ObjectID="_1771594668" r:id="rId90"/>
        </w:object>
      </w:r>
    </w:p>
    <w:p w14:paraId="79F5171E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520" w:dyaOrig="380" w14:anchorId="71B4DB6C">
          <v:shape id="_x0000_i1064" type="#_x0000_t75" style="width:76.5pt;height:19pt" o:ole="">
            <v:imagedata r:id="rId91" o:title=""/>
          </v:shape>
          <o:OLEObject Type="Embed" ProgID="Equation.DSMT4" ShapeID="_x0000_i1064" DrawAspect="Content" ObjectID="_1771594669" r:id="rId92"/>
        </w:object>
      </w:r>
      <w:r>
        <w:rPr>
          <w:lang w:val="uk-UA"/>
        </w:rPr>
        <w:t xml:space="preserve"> </w:t>
      </w:r>
    </w:p>
    <w:p w14:paraId="4A84C2DF" w14:textId="77777777" w:rsidR="00A8589D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860" w:dyaOrig="420" w14:anchorId="4252AC61">
          <v:shape id="_x0000_i1065" type="#_x0000_t75" style="width:93pt;height:21pt" o:ole="">
            <v:imagedata r:id="rId93" o:title=""/>
          </v:shape>
          <o:OLEObject Type="Embed" ProgID="Equation.DSMT4" ShapeID="_x0000_i1065" DrawAspect="Content" ObjectID="_1771594670" r:id="rId94"/>
        </w:object>
      </w:r>
      <w:r>
        <w:rPr>
          <w:lang w:val="uk-UA"/>
        </w:rPr>
        <w:t xml:space="preserve"> </w:t>
      </w:r>
    </w:p>
    <w:p w14:paraId="6234D148" w14:textId="77777777" w:rsidR="00A8589D" w:rsidRPr="00183EF2" w:rsidRDefault="00A8589D" w:rsidP="00A8589D">
      <w:pPr>
        <w:pStyle w:val="a3"/>
        <w:numPr>
          <w:ilvl w:val="0"/>
          <w:numId w:val="4"/>
        </w:numPr>
        <w:rPr>
          <w:lang w:val="uk-UA"/>
        </w:rPr>
      </w:pPr>
      <w:r w:rsidRPr="001114F0">
        <w:rPr>
          <w:position w:val="-12"/>
          <w:lang w:val="uk-UA"/>
        </w:rPr>
        <w:object w:dxaOrig="1340" w:dyaOrig="420" w14:anchorId="78ABDFAC">
          <v:shape id="_x0000_i1066" type="#_x0000_t75" style="width:67.5pt;height:21pt" o:ole="">
            <v:imagedata r:id="rId95" o:title=""/>
          </v:shape>
          <o:OLEObject Type="Embed" ProgID="Equation.DSMT4" ShapeID="_x0000_i1066" DrawAspect="Content" ObjectID="_1771594671" r:id="rId96"/>
        </w:object>
      </w:r>
    </w:p>
    <w:p w14:paraId="1F4DA30E" w14:textId="3B089A1A" w:rsidR="00183EF2" w:rsidRDefault="00183EF2" w:rsidP="00A8589D">
      <w:pPr>
        <w:pStyle w:val="a3"/>
        <w:numPr>
          <w:ilvl w:val="0"/>
          <w:numId w:val="4"/>
        </w:numPr>
        <w:rPr>
          <w:lang w:val="uk-UA"/>
        </w:rPr>
      </w:pPr>
      <w:r w:rsidRPr="00183EF2">
        <w:rPr>
          <w:position w:val="-18"/>
          <w:lang w:val="uk-UA"/>
        </w:rPr>
        <w:object w:dxaOrig="2900" w:dyaOrig="499" w14:anchorId="74B0D2E6">
          <v:shape id="_x0000_i1067" type="#_x0000_t75" style="width:145.5pt;height:25pt" o:ole="">
            <v:imagedata r:id="rId97" o:title=""/>
          </v:shape>
          <o:OLEObject Type="Embed" ProgID="Equation.DSMT4" ShapeID="_x0000_i1067" DrawAspect="Content" ObjectID="_1771594672" r:id="rId98"/>
        </w:object>
      </w:r>
    </w:p>
    <w:p w14:paraId="540CA718" w14:textId="41B13C34" w:rsidR="00392F9E" w:rsidRDefault="00392F9E" w:rsidP="00A8589D">
      <w:pPr>
        <w:pStyle w:val="a3"/>
        <w:numPr>
          <w:ilvl w:val="0"/>
          <w:numId w:val="4"/>
        </w:numPr>
        <w:rPr>
          <w:lang w:val="uk-UA"/>
        </w:rPr>
      </w:pPr>
      <w:r w:rsidRPr="00392F9E">
        <w:rPr>
          <w:position w:val="-24"/>
          <w:lang w:val="uk-UA"/>
        </w:rPr>
        <w:object w:dxaOrig="5440" w:dyaOrig="639" w14:anchorId="114B3D13">
          <v:shape id="_x0000_i1719" type="#_x0000_t75" style="width:272pt;height:32pt" o:ole="">
            <v:imagedata r:id="rId99" o:title=""/>
          </v:shape>
          <o:OLEObject Type="Embed" ProgID="Equation.DSMT4" ShapeID="_x0000_i1719" DrawAspect="Content" ObjectID="_1771594673" r:id="rId100"/>
        </w:object>
      </w:r>
    </w:p>
    <w:p w14:paraId="00751925" w14:textId="77777777" w:rsidR="00A8589D" w:rsidRDefault="00012A98" w:rsidP="00DA49E5">
      <w:pPr>
        <w:jc w:val="both"/>
        <w:rPr>
          <w:lang w:val="uk-UA"/>
        </w:rPr>
      </w:pPr>
      <w:r>
        <w:rPr>
          <w:lang w:val="uk-UA"/>
        </w:rPr>
        <w:t xml:space="preserve">Зауваження. В диференціальному рівнянні можна розглядати невідому функцію </w:t>
      </w:r>
      <w:r w:rsidRPr="00012A98">
        <w:rPr>
          <w:position w:val="-14"/>
          <w:lang w:val="uk-UA"/>
        </w:rPr>
        <w:object w:dxaOrig="1060" w:dyaOrig="420" w14:anchorId="3E97C6DA">
          <v:shape id="_x0000_i1068" type="#_x0000_t75" style="width:53pt;height:21pt" o:ole="">
            <v:imagedata r:id="rId101" o:title=""/>
          </v:shape>
          <o:OLEObject Type="Embed" ProgID="Equation.DSMT4" ShapeID="_x0000_i1068" DrawAspect="Content" ObjectID="_1771594674" r:id="rId102"/>
        </w:object>
      </w:r>
      <w:r>
        <w:rPr>
          <w:lang w:val="uk-UA"/>
        </w:rPr>
        <w:t xml:space="preserve">, а можна і </w:t>
      </w:r>
      <w:r w:rsidRPr="00012A98">
        <w:rPr>
          <w:position w:val="-14"/>
          <w:lang w:val="uk-UA"/>
        </w:rPr>
        <w:object w:dxaOrig="1040" w:dyaOrig="420" w14:anchorId="5FB4786D">
          <v:shape id="_x0000_i1069" type="#_x0000_t75" style="width:52.5pt;height:21pt" o:ole="">
            <v:imagedata r:id="rId103" o:title=""/>
          </v:shape>
          <o:OLEObject Type="Embed" ProgID="Equation.DSMT4" ShapeID="_x0000_i1069" DrawAspect="Content" ObjectID="_1771594675" r:id="rId104"/>
        </w:object>
      </w:r>
      <w:r>
        <w:rPr>
          <w:lang w:val="uk-UA"/>
        </w:rPr>
        <w:t>.</w:t>
      </w:r>
    </w:p>
    <w:p w14:paraId="275257BE" w14:textId="77777777" w:rsidR="004054B1" w:rsidRDefault="004054B1" w:rsidP="00DA49E5">
      <w:pPr>
        <w:jc w:val="both"/>
        <w:rPr>
          <w:lang w:val="uk-UA"/>
        </w:rPr>
      </w:pPr>
      <w:r>
        <w:rPr>
          <w:lang w:val="uk-UA"/>
        </w:rPr>
        <w:t>Навчимось розв’язувати рівняння даного типу.</w:t>
      </w:r>
    </w:p>
    <w:p w14:paraId="1CFCC973" w14:textId="77777777" w:rsidR="004054B1" w:rsidRDefault="004054B1" w:rsidP="00DA49E5">
      <w:pPr>
        <w:jc w:val="both"/>
        <w:rPr>
          <w:lang w:val="uk-UA"/>
        </w:rPr>
      </w:pPr>
      <w:r w:rsidRPr="004054B1">
        <w:rPr>
          <w:b/>
          <w:lang w:val="uk-UA"/>
        </w:rPr>
        <w:t>Методи розв’язання</w:t>
      </w:r>
      <w:r>
        <w:rPr>
          <w:lang w:val="uk-UA"/>
        </w:rPr>
        <w:t xml:space="preserve"> лінійних диференціальних рівнянь першого порядку.</w:t>
      </w:r>
    </w:p>
    <w:p w14:paraId="28C91350" w14:textId="77777777" w:rsidR="004213CF" w:rsidRPr="008B76AA" w:rsidRDefault="008B76AA" w:rsidP="00DA49E5">
      <w:pPr>
        <w:pStyle w:val="a3"/>
        <w:numPr>
          <w:ilvl w:val="0"/>
          <w:numId w:val="3"/>
        </w:numPr>
        <w:jc w:val="both"/>
        <w:rPr>
          <w:b/>
          <w:lang w:val="uk-UA"/>
        </w:rPr>
      </w:pPr>
      <w:r w:rsidRPr="008B76AA">
        <w:rPr>
          <w:b/>
          <w:lang w:val="uk-UA"/>
        </w:rPr>
        <w:t>Метод Бернуллі.</w:t>
      </w:r>
    </w:p>
    <w:p w14:paraId="44F6ADAE" w14:textId="77777777" w:rsidR="004717F4" w:rsidRDefault="00621F4F" w:rsidP="00DA49E5">
      <w:pPr>
        <w:pStyle w:val="a3"/>
        <w:jc w:val="both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297CE8A2" wp14:editId="37F54C12">
                <wp:simplePos x="0" y="0"/>
                <wp:positionH relativeFrom="column">
                  <wp:posOffset>2486764</wp:posOffset>
                </wp:positionH>
                <wp:positionV relativeFrom="paragraph">
                  <wp:posOffset>556653</wp:posOffset>
                </wp:positionV>
                <wp:extent cx="593640" cy="35640"/>
                <wp:effectExtent l="38100" t="19050" r="35560" b="21590"/>
                <wp:wrapNone/>
                <wp:docPr id="1860" name="Рукописные данные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93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BD271" id="Рукописные данные 1860" o:spid="_x0000_s1026" type="#_x0000_t75" style="position:absolute;margin-left:194.85pt;margin-top:42.9pt;width:48.65pt;height:4.7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">
                <v:imagedata r:id="rId106" o:title=""/>
              </v:shape>
            </w:pict>
          </mc:Fallback>
        </mc:AlternateContent>
      </w:r>
      <w:r w:rsidR="004717F4">
        <w:rPr>
          <w:noProof/>
          <w:lang w:eastAsia="ru-RU"/>
        </w:rPr>
        <w:drawing>
          <wp:inline distT="0" distB="0" distL="0" distR="0" wp14:anchorId="58741160" wp14:editId="77CB6A9C">
            <wp:extent cx="4652781" cy="1905004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652781" cy="1905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71C497" w14:textId="6FEA8629" w:rsidR="006B7E80" w:rsidRPr="006B7E80" w:rsidRDefault="004717F4" w:rsidP="006B7E80">
      <w:pPr>
        <w:pStyle w:val="a3"/>
        <w:jc w:val="both"/>
        <w:rPr>
          <w:b/>
          <w:lang w:val="uk-UA"/>
        </w:rPr>
      </w:pPr>
      <w:r>
        <w:rPr>
          <w:noProof/>
          <w:lang w:eastAsia="ru-RU"/>
        </w:rPr>
        <w:lastRenderedPageBreak/>
        <w:drawing>
          <wp:inline distT="0" distB="0" distL="0" distR="0" wp14:anchorId="516061F3" wp14:editId="799A968B">
            <wp:extent cx="4369317" cy="3407671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369317" cy="3407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49E5">
        <w:rPr>
          <w:lang w:val="uk-UA"/>
        </w:rPr>
        <w:t xml:space="preserve"> </w:t>
      </w:r>
      <w:r w:rsidR="006B7E80" w:rsidRPr="006B7E80">
        <w:rPr>
          <w:b/>
          <w:lang w:val="uk-UA"/>
        </w:rPr>
        <w:t>(1)</w:t>
      </w:r>
    </w:p>
    <w:p w14:paraId="158FA4E2" w14:textId="77777777" w:rsidR="004717F4" w:rsidRDefault="004717F4" w:rsidP="00DA49E5">
      <w:pPr>
        <w:pStyle w:val="a3"/>
        <w:jc w:val="both"/>
        <w:rPr>
          <w:lang w:val="uk-UA"/>
        </w:rPr>
      </w:pPr>
    </w:p>
    <w:p w14:paraId="42B52547" w14:textId="77777777" w:rsidR="00DA49E5" w:rsidRDefault="009F5BCC" w:rsidP="00DA49E5">
      <w:pPr>
        <w:pStyle w:val="a3"/>
        <w:jc w:val="both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3A8E4895" wp14:editId="7F836028">
            <wp:extent cx="4369317" cy="493777"/>
            <wp:effectExtent l="0" t="0" r="0" b="190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369317" cy="49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3F0F5" w14:textId="77777777" w:rsidR="009F5BCC" w:rsidRDefault="00183EF2" w:rsidP="00DA49E5">
      <w:pPr>
        <w:pStyle w:val="a3"/>
        <w:jc w:val="both"/>
        <w:rPr>
          <w:lang w:val="uk-UA"/>
        </w:rPr>
      </w:pPr>
      <w:r>
        <w:rPr>
          <w:lang w:val="uk-UA"/>
        </w:rPr>
        <w:t>С. 437</w:t>
      </w:r>
    </w:p>
    <w:p w14:paraId="271FAA84" w14:textId="77777777" w:rsidR="00183EF2" w:rsidRDefault="007A62EB" w:rsidP="00DA49E5">
      <w:pPr>
        <w:pStyle w:val="a3"/>
        <w:jc w:val="both"/>
        <w:rPr>
          <w:lang w:val="uk-UA"/>
        </w:rPr>
      </w:pPr>
      <w:r>
        <w:rPr>
          <w:lang w:val="uk-UA"/>
        </w:rPr>
        <w:t>З останньої формули видно, що будь-який розв’язок лінійного рівняння є неперервно диференційова</w:t>
      </w:r>
      <w:r w:rsidR="00323877">
        <w:rPr>
          <w:lang w:val="uk-UA"/>
        </w:rPr>
        <w:t>ною функцією незалежної змінної.</w:t>
      </w:r>
    </w:p>
    <w:p w14:paraId="04DD56AF" w14:textId="77777777" w:rsidR="00323877" w:rsidRDefault="00323877" w:rsidP="00DA49E5">
      <w:pPr>
        <w:pStyle w:val="a3"/>
        <w:jc w:val="both"/>
        <w:rPr>
          <w:lang w:val="uk-UA"/>
        </w:rPr>
      </w:pPr>
    </w:p>
    <w:p w14:paraId="3A532B0D" w14:textId="77777777" w:rsidR="00A34868" w:rsidRDefault="00323877" w:rsidP="00DA49E5">
      <w:pPr>
        <w:pStyle w:val="a3"/>
        <w:jc w:val="both"/>
        <w:rPr>
          <w:lang w:val="uk-UA"/>
        </w:rPr>
      </w:pPr>
      <w:r>
        <w:rPr>
          <w:lang w:val="uk-UA"/>
        </w:rPr>
        <w:t>Загальним розв’язком</w:t>
      </w:r>
      <w:r w:rsidR="00A34868">
        <w:rPr>
          <w:lang w:val="uk-UA"/>
        </w:rPr>
        <w:t xml:space="preserve"> рівняння</w:t>
      </w:r>
      <w:r>
        <w:rPr>
          <w:lang w:val="uk-UA"/>
        </w:rPr>
        <w:t xml:space="preserve"> </w:t>
      </w:r>
      <w:r w:rsidRPr="001216BF">
        <w:rPr>
          <w:position w:val="-14"/>
          <w:lang w:val="uk-UA"/>
        </w:rPr>
        <w:object w:dxaOrig="2500" w:dyaOrig="420" w14:anchorId="6E0CCB2D">
          <v:shape id="_x0000_i1070" type="#_x0000_t75" style="width:125pt;height:21pt" o:ole="">
            <v:imagedata r:id="rId51" o:title=""/>
          </v:shape>
          <o:OLEObject Type="Embed" ProgID="Equation.DSMT4" ShapeID="_x0000_i1070" DrawAspect="Content" ObjectID="_1771594676" r:id="rId110"/>
        </w:object>
      </w:r>
      <w:r w:rsidR="00A34868">
        <w:rPr>
          <w:lang w:val="uk-UA"/>
        </w:rPr>
        <w:t xml:space="preserve">, яке склали в </w:t>
      </w:r>
      <w:r>
        <w:rPr>
          <w:b/>
          <w:lang w:val="uk-UA"/>
        </w:rPr>
        <w:t>з</w:t>
      </w:r>
      <w:r w:rsidR="00A34868" w:rsidRPr="00A34868">
        <w:rPr>
          <w:b/>
          <w:lang w:val="uk-UA"/>
        </w:rPr>
        <w:t>адачі 1</w:t>
      </w:r>
      <w:r w:rsidR="00A34868">
        <w:rPr>
          <w:lang w:val="uk-UA"/>
        </w:rPr>
        <w:t xml:space="preserve"> </w:t>
      </w:r>
      <w:r>
        <w:rPr>
          <w:lang w:val="uk-UA"/>
        </w:rPr>
        <w:t xml:space="preserve">буде функція </w:t>
      </w:r>
      <w:r w:rsidRPr="00323877">
        <w:rPr>
          <w:position w:val="-14"/>
          <w:lang w:val="uk-UA"/>
        </w:rPr>
        <w:object w:dxaOrig="2500" w:dyaOrig="440" w14:anchorId="7BDB65DF">
          <v:shape id="_x0000_i1071" type="#_x0000_t75" style="width:125pt;height:22.5pt" o:ole="">
            <v:imagedata r:id="rId111" o:title=""/>
          </v:shape>
          <o:OLEObject Type="Embed" ProgID="Equation.DSMT4" ShapeID="_x0000_i1071" DrawAspect="Content" ObjectID="_1771594677" r:id="rId112"/>
        </w:object>
      </w:r>
      <w:r>
        <w:rPr>
          <w:lang w:val="uk-UA"/>
        </w:rPr>
        <w:t xml:space="preserve"> </w:t>
      </w:r>
      <w:r w:rsidR="006B7E80">
        <w:rPr>
          <w:lang w:val="uk-UA"/>
        </w:rPr>
        <w:t xml:space="preserve">(можна підставити в формулу (1) </w:t>
      </w:r>
      <w:r w:rsidR="006B7E80" w:rsidRPr="006B7E80">
        <w:rPr>
          <w:position w:val="-12"/>
          <w:lang w:val="uk-UA"/>
        </w:rPr>
        <w:object w:dxaOrig="2299" w:dyaOrig="360" w14:anchorId="2AE004D7">
          <v:shape id="_x0000_i1072" type="#_x0000_t75" style="width:114.5pt;height:18pt" o:ole="">
            <v:imagedata r:id="rId113" o:title=""/>
          </v:shape>
          <o:OLEObject Type="Embed" ProgID="Equation.DSMT4" ShapeID="_x0000_i1072" DrawAspect="Content" ObjectID="_1771594678" r:id="rId114"/>
        </w:object>
      </w:r>
      <w:r w:rsidR="003A47BB">
        <w:rPr>
          <w:lang w:val="uk-UA"/>
        </w:rPr>
        <w:t>).</w:t>
      </w:r>
    </w:p>
    <w:p w14:paraId="23A76366" w14:textId="77777777" w:rsidR="008D2655" w:rsidRDefault="0095303B" w:rsidP="0095303B">
      <w:pPr>
        <w:pStyle w:val="a3"/>
        <w:rPr>
          <w:lang w:val="uk-UA"/>
        </w:rPr>
      </w:pPr>
      <w:r w:rsidRPr="003B0A78">
        <w:rPr>
          <w:lang w:val="uk-UA"/>
        </w:rPr>
        <w:t>Сформулюємо поч</w:t>
      </w:r>
      <w:r w:rsidR="00746398" w:rsidRPr="003B0A78">
        <w:rPr>
          <w:lang w:val="uk-UA"/>
        </w:rPr>
        <w:t xml:space="preserve">аткові умови задачі. Початкова (при </w:t>
      </w:r>
      <w:r w:rsidR="003B0A78" w:rsidRPr="003B0A78">
        <w:rPr>
          <w:position w:val="-6"/>
          <w:lang w:val="uk-UA"/>
        </w:rPr>
        <w:object w:dxaOrig="560" w:dyaOrig="300" w14:anchorId="6F266413">
          <v:shape id="_x0000_i1073" type="#_x0000_t75" style="width:28pt;height:15.5pt" o:ole="">
            <v:imagedata r:id="rId115" o:title=""/>
          </v:shape>
          <o:OLEObject Type="Embed" ProgID="Equation.DSMT4" ShapeID="_x0000_i1073" DrawAspect="Content" ObjectID="_1771594679" r:id="rId116"/>
        </w:object>
      </w:r>
      <w:r w:rsidR="003A47BB">
        <w:rPr>
          <w:lang w:val="uk-UA"/>
        </w:rPr>
        <w:t>)</w:t>
      </w:r>
      <w:r w:rsidR="00746398" w:rsidRPr="003B0A78">
        <w:rPr>
          <w:lang w:val="uk-UA"/>
        </w:rPr>
        <w:t xml:space="preserve"> </w:t>
      </w:r>
      <w:r w:rsidRPr="003B0A78">
        <w:rPr>
          <w:lang w:val="uk-UA"/>
        </w:rPr>
        <w:t xml:space="preserve">місткість вуглекислоти складає 0,2%, тобто </w:t>
      </w:r>
      <w:r w:rsidR="003A47BB" w:rsidRPr="0095303B">
        <w:rPr>
          <w:position w:val="-14"/>
          <w:lang w:val="uk-UA"/>
        </w:rPr>
        <w:object w:dxaOrig="1520" w:dyaOrig="420" w14:anchorId="2EDA210B">
          <v:shape id="_x0000_i1074" type="#_x0000_t75" style="width:76pt;height:21pt" o:ole="">
            <v:imagedata r:id="rId117" o:title=""/>
          </v:shape>
          <o:OLEObject Type="Embed" ProgID="Equation.DSMT4" ShapeID="_x0000_i1074" DrawAspect="Content" ObjectID="_1771594680" r:id="rId118"/>
        </w:object>
      </w:r>
      <w:r w:rsidR="003A47BB">
        <w:rPr>
          <w:lang w:val="uk-UA"/>
        </w:rPr>
        <w:t xml:space="preserve">. Розв’яжемо відповідну задачу Коші. </w:t>
      </w:r>
      <w:r w:rsidR="008D2655">
        <w:rPr>
          <w:lang w:val="uk-UA"/>
        </w:rPr>
        <w:t xml:space="preserve">Підставимо в розв’язок </w:t>
      </w:r>
      <w:r w:rsidR="008D2655" w:rsidRPr="00323877">
        <w:rPr>
          <w:position w:val="-14"/>
          <w:lang w:val="uk-UA"/>
        </w:rPr>
        <w:object w:dxaOrig="2500" w:dyaOrig="440" w14:anchorId="01326B75">
          <v:shape id="_x0000_i1075" type="#_x0000_t75" style="width:125pt;height:22.5pt" o:ole="">
            <v:imagedata r:id="rId111" o:title=""/>
          </v:shape>
          <o:OLEObject Type="Embed" ProgID="Equation.DSMT4" ShapeID="_x0000_i1075" DrawAspect="Content" ObjectID="_1771594681" r:id="rId119"/>
        </w:object>
      </w:r>
      <w:r w:rsidR="008D2655">
        <w:rPr>
          <w:lang w:val="uk-UA"/>
        </w:rPr>
        <w:t xml:space="preserve"> відповідні значення та знайдемо константу </w:t>
      </w:r>
      <w:r w:rsidR="008D2655" w:rsidRPr="008D2655">
        <w:rPr>
          <w:i/>
          <w:lang w:val="uk-UA"/>
        </w:rPr>
        <w:t>С</w:t>
      </w:r>
      <w:r w:rsidR="008D2655" w:rsidRPr="008D2655">
        <w:rPr>
          <w:lang w:val="uk-UA"/>
        </w:rPr>
        <w:t>:</w:t>
      </w:r>
    </w:p>
    <w:p w14:paraId="679CF314" w14:textId="77777777" w:rsidR="00A34868" w:rsidRPr="008D2655" w:rsidRDefault="008D2655" w:rsidP="008D2655">
      <w:pPr>
        <w:pStyle w:val="a3"/>
        <w:jc w:val="center"/>
        <w:rPr>
          <w:lang w:val="uk-UA"/>
        </w:rPr>
      </w:pPr>
      <w:r w:rsidRPr="008D2655">
        <w:rPr>
          <w:position w:val="-10"/>
          <w:lang w:val="uk-UA"/>
        </w:rPr>
        <w:object w:dxaOrig="2220" w:dyaOrig="340" w14:anchorId="06510D6C">
          <v:shape id="_x0000_i1076" type="#_x0000_t75" style="width:111pt;height:17pt" o:ole="">
            <v:imagedata r:id="rId120" o:title=""/>
          </v:shape>
          <o:OLEObject Type="Embed" ProgID="Equation.DSMT4" ShapeID="_x0000_i1076" DrawAspect="Content" ObjectID="_1771594682" r:id="rId121"/>
        </w:object>
      </w:r>
      <w:r>
        <w:rPr>
          <w:lang w:val="uk-UA"/>
        </w:rPr>
        <w:t xml:space="preserve">, </w:t>
      </w:r>
      <w:r w:rsidRPr="008D2655">
        <w:rPr>
          <w:position w:val="-10"/>
          <w:lang w:val="uk-UA"/>
        </w:rPr>
        <w:object w:dxaOrig="1460" w:dyaOrig="340" w14:anchorId="6E7C9843">
          <v:shape id="_x0000_i1077" type="#_x0000_t75" style="width:73pt;height:17pt" o:ole="">
            <v:imagedata r:id="rId122" o:title=""/>
          </v:shape>
          <o:OLEObject Type="Embed" ProgID="Equation.DSMT4" ShapeID="_x0000_i1077" DrawAspect="Content" ObjectID="_1771594683" r:id="rId123"/>
        </w:object>
      </w:r>
      <w:r>
        <w:rPr>
          <w:lang w:val="uk-UA"/>
        </w:rPr>
        <w:t>.</w:t>
      </w:r>
    </w:p>
    <w:p w14:paraId="0B263ADC" w14:textId="77777777" w:rsidR="005F7AF1" w:rsidRDefault="008D2655" w:rsidP="0095303B">
      <w:pPr>
        <w:pStyle w:val="a3"/>
        <w:rPr>
          <w:lang w:val="uk-UA"/>
        </w:rPr>
      </w:pPr>
      <w:r>
        <w:rPr>
          <w:lang w:val="uk-UA"/>
        </w:rPr>
        <w:t xml:space="preserve">Розв’язок задачі Коші має вигляд: </w:t>
      </w:r>
      <w:r w:rsidRPr="00323877">
        <w:rPr>
          <w:position w:val="-14"/>
          <w:lang w:val="uk-UA"/>
        </w:rPr>
        <w:object w:dxaOrig="3080" w:dyaOrig="440" w14:anchorId="3CEA383C">
          <v:shape id="_x0000_i1078" type="#_x0000_t75" style="width:154pt;height:22.5pt" o:ole="">
            <v:imagedata r:id="rId124" o:title=""/>
          </v:shape>
          <o:OLEObject Type="Embed" ProgID="Equation.DSMT4" ShapeID="_x0000_i1078" DrawAspect="Content" ObjectID="_1771594684" r:id="rId125"/>
        </w:object>
      </w:r>
      <w:r>
        <w:rPr>
          <w:lang w:val="uk-UA"/>
        </w:rPr>
        <w:t xml:space="preserve">. </w:t>
      </w:r>
    </w:p>
    <w:p w14:paraId="54ACAF4F" w14:textId="77777777" w:rsidR="00A34868" w:rsidRPr="008D2655" w:rsidRDefault="008D2655" w:rsidP="0095303B">
      <w:pPr>
        <w:pStyle w:val="a3"/>
        <w:rPr>
          <w:lang w:val="uk-UA"/>
        </w:rPr>
      </w:pPr>
      <w:r>
        <w:rPr>
          <w:lang w:val="uk-UA"/>
        </w:rPr>
        <w:t xml:space="preserve">Отримана функція дозволяє характеризувати стан системи в будь-який момент часу </w:t>
      </w:r>
      <w:r w:rsidRPr="008D2655">
        <w:rPr>
          <w:i/>
          <w:lang w:val="en-US"/>
        </w:rPr>
        <w:t>t</w:t>
      </w:r>
      <w:r>
        <w:rPr>
          <w:lang w:val="uk-UA"/>
        </w:rPr>
        <w:t xml:space="preserve">. </w:t>
      </w:r>
      <w:r w:rsidR="00994081">
        <w:rPr>
          <w:lang w:val="uk-UA"/>
        </w:rPr>
        <w:t xml:space="preserve">Доданок </w:t>
      </w:r>
      <w:r w:rsidR="00994081" w:rsidRPr="00994081">
        <w:rPr>
          <w:position w:val="-10"/>
          <w:lang w:val="uk-UA"/>
        </w:rPr>
        <w:object w:dxaOrig="1460" w:dyaOrig="400" w14:anchorId="007C33FC">
          <v:shape id="_x0000_i1079" type="#_x0000_t75" style="width:73pt;height:20pt" o:ole="">
            <v:imagedata r:id="rId126" o:title=""/>
          </v:shape>
          <o:OLEObject Type="Embed" ProgID="Equation.DSMT4" ShapeID="_x0000_i1079" DrawAspect="Content" ObjectID="_1771594685" r:id="rId127"/>
        </w:object>
      </w:r>
      <w:r w:rsidR="00994081">
        <w:rPr>
          <w:lang w:val="uk-UA"/>
        </w:rPr>
        <w:t xml:space="preserve"> дуже малий і при збільшенні часу майже не впливатиме на результат (переконайтесь самостійно)</w:t>
      </w:r>
      <w:r w:rsidR="00CF1341">
        <w:rPr>
          <w:lang w:val="uk-UA"/>
        </w:rPr>
        <w:t xml:space="preserve">. </w:t>
      </w:r>
      <w:r w:rsidR="00263A33">
        <w:rPr>
          <w:lang w:val="uk-UA"/>
        </w:rPr>
        <w:t xml:space="preserve">Так через 2 години перебування тварин в корівнику </w:t>
      </w:r>
      <w:r w:rsidR="005F7AF1" w:rsidRPr="005F7AF1">
        <w:rPr>
          <w:position w:val="-14"/>
          <w:lang w:val="uk-UA"/>
        </w:rPr>
        <w:object w:dxaOrig="1040" w:dyaOrig="420" w14:anchorId="37E30A63">
          <v:shape id="_x0000_i1080" type="#_x0000_t75" style="width:52.5pt;height:21pt" o:ole="">
            <v:imagedata r:id="rId128" o:title=""/>
          </v:shape>
          <o:OLEObject Type="Embed" ProgID="Equation.DSMT4" ShapeID="_x0000_i1080" DrawAspect="Content" ObjectID="_1771594686" r:id="rId129"/>
        </w:object>
      </w:r>
      <w:r w:rsidR="005F7AF1">
        <w:rPr>
          <w:lang w:val="uk-UA"/>
        </w:rPr>
        <w:t xml:space="preserve">, </w:t>
      </w:r>
      <w:r w:rsidR="005F7AF1" w:rsidRPr="005F7AF1">
        <w:rPr>
          <w:position w:val="-14"/>
          <w:lang w:val="uk-UA"/>
        </w:rPr>
        <w:object w:dxaOrig="2760" w:dyaOrig="420" w14:anchorId="1C124884">
          <v:shape id="_x0000_i1081" type="#_x0000_t75" style="width:138.5pt;height:21pt" o:ole="">
            <v:imagedata r:id="rId130" o:title=""/>
          </v:shape>
          <o:OLEObject Type="Embed" ProgID="Equation.DSMT4" ShapeID="_x0000_i1081" DrawAspect="Content" ObjectID="_1771594687" r:id="rId131"/>
        </w:object>
      </w:r>
      <w:r w:rsidR="005F7AF1">
        <w:rPr>
          <w:lang w:val="uk-UA"/>
        </w:rPr>
        <w:t>. Отже кількість вуглекислоти в 1м</w:t>
      </w:r>
      <w:r w:rsidR="005F7AF1">
        <w:rPr>
          <w:vertAlign w:val="superscript"/>
          <w:lang w:val="uk-UA"/>
        </w:rPr>
        <w:t xml:space="preserve">3 </w:t>
      </w:r>
      <w:r w:rsidR="005F7AF1">
        <w:rPr>
          <w:lang w:val="uk-UA"/>
        </w:rPr>
        <w:t xml:space="preserve">повітря </w:t>
      </w:r>
      <w:r w:rsidR="005F7AF1">
        <w:rPr>
          <w:lang w:val="uk-UA"/>
        </w:rPr>
        <w:lastRenderedPageBreak/>
        <w:t xml:space="preserve">(концентрація) збільшиться в </w:t>
      </w:r>
      <w:r w:rsidR="005F7AF1" w:rsidRPr="005F7AF1">
        <w:rPr>
          <w:position w:val="-32"/>
          <w:lang w:val="uk-UA"/>
        </w:rPr>
        <w:object w:dxaOrig="2299" w:dyaOrig="760" w14:anchorId="0474B903">
          <v:shape id="_x0000_i1082" type="#_x0000_t75" style="width:114.5pt;height:38.5pt" o:ole="">
            <v:imagedata r:id="rId132" o:title=""/>
          </v:shape>
          <o:OLEObject Type="Embed" ProgID="Equation.DSMT4" ShapeID="_x0000_i1082" DrawAspect="Content" ObjectID="_1771594688" r:id="rId133"/>
        </w:object>
      </w:r>
      <w:r w:rsidR="005F7AF1">
        <w:rPr>
          <w:lang w:val="uk-UA"/>
        </w:rPr>
        <w:t xml:space="preserve"> рази, і в подальшому </w:t>
      </w:r>
      <w:r w:rsidR="00994081">
        <w:rPr>
          <w:lang w:val="uk-UA"/>
        </w:rPr>
        <w:t>практично змінюватись не буде завдяки роботі вентиляторів.</w:t>
      </w:r>
    </w:p>
    <w:p w14:paraId="7FCE5C09" w14:textId="77777777" w:rsidR="00A34868" w:rsidRDefault="00A34868" w:rsidP="00DA49E5">
      <w:pPr>
        <w:pStyle w:val="a3"/>
        <w:jc w:val="both"/>
        <w:rPr>
          <w:lang w:val="uk-UA"/>
        </w:rPr>
      </w:pPr>
    </w:p>
    <w:p w14:paraId="2AADCC84" w14:textId="77777777" w:rsidR="000347A4" w:rsidRPr="008B76AA" w:rsidRDefault="000A1EE3" w:rsidP="00DA49E5">
      <w:pPr>
        <w:pStyle w:val="a3"/>
        <w:numPr>
          <w:ilvl w:val="0"/>
          <w:numId w:val="3"/>
        </w:numPr>
        <w:jc w:val="both"/>
        <w:rPr>
          <w:lang w:val="uk-UA"/>
        </w:rPr>
      </w:pPr>
      <w:r w:rsidRPr="00040173">
        <w:rPr>
          <w:b/>
          <w:lang w:val="uk-UA"/>
        </w:rPr>
        <w:t xml:space="preserve">Метод варіації </w:t>
      </w:r>
      <w:r w:rsidR="000347A4" w:rsidRPr="00040173">
        <w:rPr>
          <w:b/>
          <w:lang w:val="uk-UA"/>
        </w:rPr>
        <w:t>довільної сталої</w:t>
      </w:r>
      <w:r w:rsidR="000347A4" w:rsidRPr="008B76AA">
        <w:rPr>
          <w:lang w:val="uk-UA"/>
        </w:rPr>
        <w:t xml:space="preserve"> (метод Лагранжа)</w:t>
      </w:r>
    </w:p>
    <w:p w14:paraId="688BB88C" w14:textId="77777777" w:rsidR="00222A3D" w:rsidRDefault="00A34868" w:rsidP="00DA49E5">
      <w:pPr>
        <w:pStyle w:val="a3"/>
        <w:jc w:val="both"/>
        <w:rPr>
          <w:lang w:val="uk-UA"/>
        </w:rPr>
      </w:pPr>
      <w:r>
        <w:rPr>
          <w:lang w:val="uk-UA"/>
        </w:rPr>
        <w:t xml:space="preserve">Загальний розв’язок неоднорідного </w:t>
      </w:r>
      <w:r w:rsidR="00222A3D">
        <w:rPr>
          <w:lang w:val="uk-UA"/>
        </w:rPr>
        <w:t xml:space="preserve">лінійного </w:t>
      </w:r>
      <w:r>
        <w:rPr>
          <w:lang w:val="uk-UA"/>
        </w:rPr>
        <w:t xml:space="preserve">рівняння </w:t>
      </w:r>
      <w:r w:rsidRPr="00115C8E">
        <w:rPr>
          <w:position w:val="-14"/>
          <w:lang w:val="uk-UA"/>
        </w:rPr>
        <w:object w:dxaOrig="2120" w:dyaOrig="420" w14:anchorId="0CEA5F64">
          <v:shape id="_x0000_i1083" type="#_x0000_t75" style="width:106pt;height:21pt" o:ole="">
            <v:imagedata r:id="rId134" o:title=""/>
          </v:shape>
          <o:OLEObject Type="Embed" ProgID="Equation.DSMT4" ShapeID="_x0000_i1083" DrawAspect="Content" ObjectID="_1771594689" r:id="rId135"/>
        </w:object>
      </w:r>
      <w:r>
        <w:rPr>
          <w:lang w:val="uk-UA"/>
        </w:rPr>
        <w:t xml:space="preserve"> складається з загального </w:t>
      </w:r>
      <w:r w:rsidR="009C46F4">
        <w:rPr>
          <w:lang w:val="uk-UA"/>
        </w:rPr>
        <w:t>розв’язку</w:t>
      </w:r>
      <w:r>
        <w:rPr>
          <w:lang w:val="uk-UA"/>
        </w:rPr>
        <w:t xml:space="preserve"> відповідного однорідного рівняння </w:t>
      </w:r>
      <w:r w:rsidRPr="00115C8E">
        <w:rPr>
          <w:position w:val="-14"/>
          <w:lang w:val="uk-UA"/>
        </w:rPr>
        <w:object w:dxaOrig="1719" w:dyaOrig="420" w14:anchorId="165A34C1">
          <v:shape id="_x0000_i1084" type="#_x0000_t75" style="width:86pt;height:21pt" o:ole="">
            <v:imagedata r:id="rId136" o:title=""/>
          </v:shape>
          <o:OLEObject Type="Embed" ProgID="Equation.DSMT4" ShapeID="_x0000_i1084" DrawAspect="Content" ObjectID="_1771594690" r:id="rId137"/>
        </w:object>
      </w:r>
      <w:r>
        <w:rPr>
          <w:lang w:val="uk-UA"/>
        </w:rPr>
        <w:t xml:space="preserve"> та якогось одного частинного </w:t>
      </w:r>
      <w:r w:rsidR="009C46F4">
        <w:rPr>
          <w:lang w:val="uk-UA"/>
        </w:rPr>
        <w:t xml:space="preserve">розв’язку неоднорідного: </w:t>
      </w:r>
      <w:r w:rsidR="00222A3D" w:rsidRPr="00222A3D">
        <w:rPr>
          <w:position w:val="-12"/>
          <w:lang w:val="uk-UA"/>
        </w:rPr>
        <w:object w:dxaOrig="1740" w:dyaOrig="380" w14:anchorId="1DA69726">
          <v:shape id="_x0000_i1085" type="#_x0000_t75" style="width:87.5pt;height:19pt" o:ole="">
            <v:imagedata r:id="rId138" o:title=""/>
          </v:shape>
          <o:OLEObject Type="Embed" ProgID="Equation.DSMT4" ShapeID="_x0000_i1085" DrawAspect="Content" ObjectID="_1771594691" r:id="rId139"/>
        </w:object>
      </w:r>
      <w:r w:rsidR="00222A3D">
        <w:rPr>
          <w:lang w:val="uk-UA"/>
        </w:rPr>
        <w:t xml:space="preserve"> </w:t>
      </w:r>
    </w:p>
    <w:p w14:paraId="5333AF78" w14:textId="02D0E071" w:rsidR="004054B1" w:rsidRPr="000C044D" w:rsidRDefault="00222A3D" w:rsidP="00DA49E5">
      <w:pPr>
        <w:pStyle w:val="a3"/>
        <w:jc w:val="both"/>
        <w:rPr>
          <w:lang w:val="uk-UA"/>
        </w:rPr>
      </w:pPr>
      <w:r>
        <w:rPr>
          <w:lang w:val="uk-UA"/>
        </w:rPr>
        <w:t xml:space="preserve">Загальний розв’язок однорідного </w:t>
      </w:r>
      <w:r w:rsidRPr="00115C8E">
        <w:rPr>
          <w:position w:val="-14"/>
          <w:lang w:val="uk-UA"/>
        </w:rPr>
        <w:object w:dxaOrig="1719" w:dyaOrig="420" w14:anchorId="677E8A78">
          <v:shape id="_x0000_i1086" type="#_x0000_t75" style="width:86pt;height:21pt" o:ole="">
            <v:imagedata r:id="rId140" o:title=""/>
          </v:shape>
          <o:OLEObject Type="Embed" ProgID="Equation.DSMT4" ShapeID="_x0000_i1086" DrawAspect="Content" ObjectID="_1771594692" r:id="rId141"/>
        </w:object>
      </w:r>
      <w:r>
        <w:rPr>
          <w:lang w:val="uk-UA"/>
        </w:rPr>
        <w:t xml:space="preserve"> має вигляд  </w:t>
      </w:r>
      <w:r w:rsidRPr="00222A3D">
        <w:rPr>
          <w:position w:val="-12"/>
          <w:lang w:val="uk-UA"/>
        </w:rPr>
        <w:object w:dxaOrig="1500" w:dyaOrig="540" w14:anchorId="7C931148">
          <v:shape id="_x0000_i1087" type="#_x0000_t75" style="width:75pt;height:27pt" o:ole="">
            <v:imagedata r:id="rId142" o:title=""/>
          </v:shape>
          <o:OLEObject Type="Embed" ProgID="Equation.DSMT4" ShapeID="_x0000_i1087" DrawAspect="Content" ObjectID="_1771594693" r:id="rId143"/>
        </w:object>
      </w:r>
      <w:r>
        <w:rPr>
          <w:lang w:val="uk-UA"/>
        </w:rPr>
        <w:t xml:space="preserve">. За допомогою загального розв’язку однорідного можна знайти загальний </w:t>
      </w:r>
      <w:r w:rsidR="005560D2">
        <w:rPr>
          <w:lang w:val="uk-UA"/>
        </w:rPr>
        <w:t>розв’язок</w:t>
      </w:r>
      <w:r>
        <w:rPr>
          <w:lang w:val="uk-UA"/>
        </w:rPr>
        <w:t xml:space="preserve"> неоднорідного, застосувавши метод варіації довільної сталої. </w:t>
      </w:r>
      <w:r w:rsidR="005560D2" w:rsidRPr="000C044D">
        <w:rPr>
          <w:b/>
          <w:lang w:val="uk-UA"/>
        </w:rPr>
        <w:t xml:space="preserve">Ідея методу </w:t>
      </w:r>
      <w:r w:rsidR="005560D2">
        <w:rPr>
          <w:lang w:val="uk-UA"/>
        </w:rPr>
        <w:t xml:space="preserve">полягає в тому, що С розглядають як деяку неперервно диференційовану функцію </w:t>
      </w:r>
      <w:r w:rsidR="005560D2" w:rsidRPr="005560D2">
        <w:rPr>
          <w:position w:val="-14"/>
          <w:lang w:val="uk-UA"/>
        </w:rPr>
        <w:object w:dxaOrig="1120" w:dyaOrig="420" w14:anchorId="310AE261">
          <v:shape id="_x0000_i1088" type="#_x0000_t75" style="width:56pt;height:21pt" o:ole="">
            <v:imagedata r:id="rId144" o:title=""/>
          </v:shape>
          <o:OLEObject Type="Embed" ProgID="Equation.DSMT4" ShapeID="_x0000_i1088" DrawAspect="Content" ObjectID="_1771594694" r:id="rId145"/>
        </w:object>
      </w:r>
      <w:r w:rsidR="00027F7D">
        <w:rPr>
          <w:lang w:val="uk-UA"/>
        </w:rPr>
        <w:t xml:space="preserve">, а розв’язок </w:t>
      </w:r>
      <w:r w:rsidR="00027F7D" w:rsidRPr="00027F7D">
        <w:rPr>
          <w:position w:val="-14"/>
          <w:lang w:val="uk-UA"/>
        </w:rPr>
        <w:object w:dxaOrig="1939" w:dyaOrig="560" w14:anchorId="099B7A62">
          <v:shape id="_x0000_i1089" type="#_x0000_t75" style="width:97pt;height:28pt" o:ole="">
            <v:imagedata r:id="rId146" o:title=""/>
          </v:shape>
          <o:OLEObject Type="Embed" ProgID="Equation.DSMT4" ShapeID="_x0000_i1089" DrawAspect="Content" ObjectID="_1771594695" r:id="rId147"/>
        </w:object>
      </w:r>
      <w:r w:rsidR="00027F7D">
        <w:rPr>
          <w:lang w:val="uk-UA"/>
        </w:rPr>
        <w:t xml:space="preserve"> - розв’язок неоднорідного рівняння. </w:t>
      </w:r>
      <w:r w:rsidR="000C044D">
        <w:rPr>
          <w:lang w:val="uk-UA"/>
        </w:rPr>
        <w:t xml:space="preserve">Оскільки функція є розв’язком диференціального рівняння </w:t>
      </w:r>
      <w:r w:rsidR="000C044D" w:rsidRPr="00115C8E">
        <w:rPr>
          <w:position w:val="-14"/>
          <w:lang w:val="uk-UA"/>
        </w:rPr>
        <w:object w:dxaOrig="2120" w:dyaOrig="420" w14:anchorId="2CB2BE98">
          <v:shape id="_x0000_i1090" type="#_x0000_t75" style="width:106pt;height:21pt" o:ole="">
            <v:imagedata r:id="rId134" o:title=""/>
          </v:shape>
          <o:OLEObject Type="Embed" ProgID="Equation.DSMT4" ShapeID="_x0000_i1090" DrawAspect="Content" ObjectID="_1771594696" r:id="rId148"/>
        </w:object>
      </w:r>
      <w:r w:rsidR="000C044D">
        <w:rPr>
          <w:lang w:val="uk-UA"/>
        </w:rPr>
        <w:t xml:space="preserve">, то вона має задовольняти дане рівняння. Знаходимо </w:t>
      </w:r>
      <w:r w:rsidR="000C044D" w:rsidRPr="00027F7D">
        <w:rPr>
          <w:position w:val="-14"/>
          <w:lang w:val="uk-UA"/>
        </w:rPr>
        <w:object w:dxaOrig="4360" w:dyaOrig="560" w14:anchorId="6046A183">
          <v:shape id="_x0000_i1091" type="#_x0000_t75" style="width:218pt;height:28pt" o:ole="">
            <v:imagedata r:id="rId149" o:title=""/>
          </v:shape>
          <o:OLEObject Type="Embed" ProgID="Equation.DSMT4" ShapeID="_x0000_i1091" DrawAspect="Content" ObjectID="_1771594697" r:id="rId150"/>
        </w:object>
      </w:r>
      <w:r w:rsidR="000C044D">
        <w:rPr>
          <w:lang w:val="uk-UA"/>
        </w:rPr>
        <w:t xml:space="preserve">і після підстановки в рівняння отримуємо </w:t>
      </w:r>
      <w:r w:rsidR="00CF1341" w:rsidRPr="00027F7D">
        <w:rPr>
          <w:position w:val="-14"/>
          <w:lang w:val="uk-UA"/>
        </w:rPr>
        <w:object w:dxaOrig="2439" w:dyaOrig="560" w14:anchorId="10AF05B2">
          <v:shape id="_x0000_i1092" type="#_x0000_t75" style="width:122.5pt;height:28pt" o:ole="">
            <v:imagedata r:id="rId151" o:title=""/>
          </v:shape>
          <o:OLEObject Type="Embed" ProgID="Equation.DSMT4" ShapeID="_x0000_i1092" DrawAspect="Content" ObjectID="_1771594698" r:id="rId152"/>
        </w:object>
      </w:r>
      <w:r w:rsidR="00005202">
        <w:rPr>
          <w:lang w:val="uk-UA"/>
        </w:rPr>
        <w:t xml:space="preserve">, звідки </w:t>
      </w:r>
      <w:r w:rsidR="00CF1341" w:rsidRPr="00005202">
        <w:rPr>
          <w:position w:val="-18"/>
          <w:lang w:val="uk-UA"/>
        </w:rPr>
        <w:object w:dxaOrig="3100" w:dyaOrig="600" w14:anchorId="257A2EBE">
          <v:shape id="_x0000_i1093" type="#_x0000_t75" style="width:155pt;height:30pt" o:ole="">
            <v:imagedata r:id="rId153" o:title=""/>
          </v:shape>
          <o:OLEObject Type="Embed" ProgID="Equation.DSMT4" ShapeID="_x0000_i1093" DrawAspect="Content" ObjectID="_1771594699" r:id="rId154"/>
        </w:object>
      </w:r>
      <w:r w:rsidR="00005202">
        <w:rPr>
          <w:lang w:val="uk-UA"/>
        </w:rPr>
        <w:t>.</w:t>
      </w:r>
    </w:p>
    <w:p w14:paraId="00DF7BEB" w14:textId="6AE6FF76" w:rsidR="00FB5F7A" w:rsidRDefault="00FB5F7A" w:rsidP="00DA49E5">
      <w:pPr>
        <w:pStyle w:val="a3"/>
        <w:jc w:val="both"/>
        <w:rPr>
          <w:noProof/>
          <w:lang w:val="uk-UA" w:eastAsia="ru-RU"/>
        </w:rPr>
      </w:pPr>
    </w:p>
    <w:p w14:paraId="18A19A60" w14:textId="77777777" w:rsidR="00946B04" w:rsidRDefault="00CF1341" w:rsidP="00DA49E5">
      <w:pPr>
        <w:pStyle w:val="a3"/>
        <w:jc w:val="both"/>
        <w:rPr>
          <w:lang w:val="uk-UA"/>
        </w:rPr>
      </w:pPr>
      <w:r>
        <w:rPr>
          <w:noProof/>
          <w:lang w:val="uk-UA" w:eastAsia="ru-RU"/>
        </w:rPr>
        <w:t xml:space="preserve">Підставивши в </w:t>
      </w:r>
      <w:r w:rsidRPr="00027F7D">
        <w:rPr>
          <w:position w:val="-14"/>
          <w:lang w:val="uk-UA"/>
        </w:rPr>
        <w:object w:dxaOrig="1939" w:dyaOrig="560" w14:anchorId="564D6E8B">
          <v:shape id="_x0000_i1094" type="#_x0000_t75" style="width:97pt;height:28pt" o:ole="">
            <v:imagedata r:id="rId146" o:title=""/>
          </v:shape>
          <o:OLEObject Type="Embed" ProgID="Equation.DSMT4" ShapeID="_x0000_i1094" DrawAspect="Content" ObjectID="_1771594700" r:id="rId155"/>
        </w:object>
      </w:r>
      <w:r>
        <w:rPr>
          <w:lang w:val="uk-UA"/>
        </w:rPr>
        <w:t xml:space="preserve"> отримаємо формулу 1.</w:t>
      </w:r>
    </w:p>
    <w:p w14:paraId="0AAC0A9A" w14:textId="77777777" w:rsidR="00D22969" w:rsidRDefault="00D22969" w:rsidP="00DA49E5">
      <w:pPr>
        <w:pStyle w:val="a3"/>
        <w:jc w:val="both"/>
        <w:rPr>
          <w:lang w:val="uk-UA"/>
        </w:rPr>
      </w:pPr>
    </w:p>
    <w:p w14:paraId="051F7DFE" w14:textId="77777777" w:rsidR="00D22969" w:rsidRPr="00D22969" w:rsidRDefault="00D22969" w:rsidP="00DA49E5">
      <w:pPr>
        <w:pStyle w:val="a3"/>
        <w:jc w:val="both"/>
        <w:rPr>
          <w:b/>
          <w:noProof/>
          <w:lang w:val="uk-UA" w:eastAsia="ru-RU"/>
        </w:rPr>
      </w:pPr>
      <w:r w:rsidRPr="00D22969">
        <w:rPr>
          <w:b/>
          <w:lang w:val="uk-UA"/>
        </w:rPr>
        <w:t>Рівняння Бернуллі.</w:t>
      </w:r>
    </w:p>
    <w:p w14:paraId="24313269" w14:textId="58579D6E" w:rsidR="00946B04" w:rsidRDefault="00946B04" w:rsidP="00DA49E5">
      <w:pPr>
        <w:pStyle w:val="a3"/>
        <w:jc w:val="both"/>
        <w:rPr>
          <w:lang w:val="uk-UA"/>
        </w:rPr>
      </w:pPr>
    </w:p>
    <w:p w14:paraId="0E6799A9" w14:textId="77777777" w:rsidR="003A145C" w:rsidRPr="00946B04" w:rsidRDefault="003A145C" w:rsidP="00DA49E5">
      <w:pPr>
        <w:pStyle w:val="a3"/>
        <w:jc w:val="both"/>
        <w:rPr>
          <w:lang w:val="uk-UA"/>
        </w:rPr>
      </w:pPr>
    </w:p>
    <w:p w14:paraId="377EAA5F" w14:textId="77777777" w:rsidR="004717F4" w:rsidRDefault="004717F4" w:rsidP="00DA49E5">
      <w:pPr>
        <w:pStyle w:val="a3"/>
        <w:jc w:val="both"/>
        <w:rPr>
          <w:lang w:val="uk-UA"/>
        </w:rPr>
      </w:pPr>
      <w:r>
        <w:rPr>
          <w:noProof/>
          <w:lang w:eastAsia="ru-RU"/>
        </w:rPr>
        <w:drawing>
          <wp:inline distT="0" distB="0" distL="0" distR="0" wp14:anchorId="73969CD7" wp14:editId="740BD5D8">
            <wp:extent cx="4216917" cy="214122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216917" cy="2141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AC2AA" w14:textId="77777777" w:rsidR="00D22969" w:rsidRDefault="00D22969" w:rsidP="00DA49E5">
      <w:pPr>
        <w:pStyle w:val="a3"/>
        <w:jc w:val="both"/>
        <w:rPr>
          <w:lang w:val="uk-UA"/>
        </w:rPr>
      </w:pPr>
    </w:p>
    <w:p w14:paraId="61EA9BC5" w14:textId="77777777" w:rsidR="000068F0" w:rsidRDefault="000068F0" w:rsidP="00DA49E5">
      <w:pPr>
        <w:pStyle w:val="a3"/>
        <w:jc w:val="both"/>
        <w:rPr>
          <w:b/>
          <w:lang w:val="uk-UA"/>
        </w:rPr>
      </w:pPr>
      <w:r w:rsidRPr="000068F0">
        <w:rPr>
          <w:b/>
          <w:lang w:val="uk-UA"/>
        </w:rPr>
        <w:t xml:space="preserve">Запитання </w:t>
      </w:r>
      <w:r w:rsidR="00E61254">
        <w:rPr>
          <w:b/>
          <w:lang w:val="uk-UA"/>
        </w:rPr>
        <w:t>та завдання до лекції</w:t>
      </w:r>
    </w:p>
    <w:p w14:paraId="0066AE43" w14:textId="77777777" w:rsidR="000068F0" w:rsidRDefault="000068F0" w:rsidP="000068F0">
      <w:pPr>
        <w:pStyle w:val="a3"/>
        <w:numPr>
          <w:ilvl w:val="0"/>
          <w:numId w:val="7"/>
        </w:numPr>
        <w:jc w:val="both"/>
        <w:rPr>
          <w:lang w:val="uk-UA"/>
        </w:rPr>
      </w:pPr>
      <w:r>
        <w:rPr>
          <w:lang w:val="uk-UA"/>
        </w:rPr>
        <w:t>Які типи диференціальних рівнянь першого порядку розглянуто?</w:t>
      </w:r>
    </w:p>
    <w:p w14:paraId="7E37DDB5" w14:textId="77777777" w:rsidR="000068F0" w:rsidRDefault="000068F0" w:rsidP="000068F0">
      <w:pPr>
        <w:pStyle w:val="a3"/>
        <w:numPr>
          <w:ilvl w:val="0"/>
          <w:numId w:val="7"/>
        </w:numPr>
        <w:jc w:val="both"/>
        <w:rPr>
          <w:lang w:val="uk-UA"/>
        </w:rPr>
      </w:pPr>
      <w:r>
        <w:rPr>
          <w:lang w:val="uk-UA"/>
        </w:rPr>
        <w:t>Як встановити тип диференціального рівняння?</w:t>
      </w:r>
    </w:p>
    <w:p w14:paraId="404170C0" w14:textId="77777777" w:rsidR="000068F0" w:rsidRDefault="000068F0" w:rsidP="000068F0">
      <w:pPr>
        <w:pStyle w:val="a3"/>
        <w:numPr>
          <w:ilvl w:val="0"/>
          <w:numId w:val="7"/>
        </w:numPr>
        <w:jc w:val="both"/>
        <w:rPr>
          <w:lang w:val="uk-UA"/>
        </w:rPr>
      </w:pPr>
      <w:r>
        <w:rPr>
          <w:lang w:val="uk-UA"/>
        </w:rPr>
        <w:t>Якими методами інтегруються розглянуті рівняння?</w:t>
      </w:r>
    </w:p>
    <w:p w14:paraId="298F51B0" w14:textId="0A8A0ABD" w:rsidR="00E61254" w:rsidRDefault="00E61254" w:rsidP="000068F0">
      <w:pPr>
        <w:pStyle w:val="a3"/>
        <w:numPr>
          <w:ilvl w:val="0"/>
          <w:numId w:val="7"/>
        </w:numPr>
        <w:jc w:val="both"/>
        <w:rPr>
          <w:lang w:val="uk-UA"/>
        </w:rPr>
      </w:pPr>
      <w:r>
        <w:rPr>
          <w:lang w:val="uk-UA"/>
        </w:rPr>
        <w:t>Розв’яжіть</w:t>
      </w:r>
      <w:r w:rsidR="00707D37">
        <w:rPr>
          <w:lang w:val="uk-UA"/>
        </w:rPr>
        <w:t xml:space="preserve"> рівняння з </w:t>
      </w:r>
      <w:r w:rsidR="00707D37" w:rsidRPr="00707D37">
        <w:rPr>
          <w:b/>
          <w:lang w:val="uk-UA"/>
        </w:rPr>
        <w:t>В</w:t>
      </w:r>
      <w:r w:rsidRPr="00707D37">
        <w:rPr>
          <w:b/>
          <w:lang w:val="uk-UA"/>
        </w:rPr>
        <w:t>прави 1</w:t>
      </w:r>
      <w:r>
        <w:rPr>
          <w:lang w:val="uk-UA"/>
        </w:rPr>
        <w:t>.</w:t>
      </w:r>
    </w:p>
    <w:p w14:paraId="6CCA9EEB" w14:textId="590E141D" w:rsidR="006E11FF" w:rsidRDefault="006E11FF" w:rsidP="000068F0">
      <w:pPr>
        <w:pStyle w:val="a3"/>
        <w:numPr>
          <w:ilvl w:val="0"/>
          <w:numId w:val="7"/>
        </w:numPr>
        <w:jc w:val="both"/>
        <w:rPr>
          <w:lang w:val="uk-UA"/>
        </w:rPr>
      </w:pPr>
      <w:r>
        <w:rPr>
          <w:lang w:val="uk-UA"/>
        </w:rPr>
        <w:t>№1.7.9,1.7.10,1.7.11 с.227</w:t>
      </w:r>
      <w:r w:rsidR="00C853E2">
        <w:rPr>
          <w:lang w:val="uk-UA"/>
        </w:rPr>
        <w:t xml:space="preserve"> – розв’язати задачі</w:t>
      </w:r>
    </w:p>
    <w:p w14:paraId="7A3DA1E7" w14:textId="77777777" w:rsidR="00751F99" w:rsidRDefault="00751F99" w:rsidP="00751F99">
      <w:pPr>
        <w:pStyle w:val="a3"/>
        <w:ind w:left="1440"/>
        <w:jc w:val="both"/>
        <w:rPr>
          <w:lang w:val="uk-UA"/>
        </w:rPr>
      </w:pPr>
    </w:p>
    <w:p w14:paraId="29791A5F" w14:textId="4EA6E1CA" w:rsidR="00F059A6" w:rsidRDefault="002A7691" w:rsidP="002A7691">
      <w:pPr>
        <w:jc w:val="center"/>
        <w:rPr>
          <w:b/>
          <w:bCs/>
          <w:lang w:val="uk-UA"/>
        </w:rPr>
      </w:pPr>
      <w:r w:rsidRPr="002A7691">
        <w:rPr>
          <w:b/>
          <w:bCs/>
          <w:lang w:val="uk-UA"/>
        </w:rPr>
        <w:t>Приклади розв’язання вправ</w:t>
      </w:r>
    </w:p>
    <w:p w14:paraId="7330D361" w14:textId="563BDEBF" w:rsidR="00D9645F" w:rsidRPr="00D9645F" w:rsidRDefault="00D9645F" w:rsidP="00D9645F">
      <w:pPr>
        <w:rPr>
          <w:lang w:val="uk-UA"/>
        </w:rPr>
      </w:pPr>
      <w:r>
        <w:rPr>
          <w:lang w:val="uk-UA"/>
        </w:rPr>
        <w:t>Визначи</w:t>
      </w:r>
      <w:r w:rsidR="00C853E2">
        <w:rPr>
          <w:lang w:val="uk-UA"/>
        </w:rPr>
        <w:t>ти</w:t>
      </w:r>
      <w:r>
        <w:rPr>
          <w:lang w:val="uk-UA"/>
        </w:rPr>
        <w:t xml:space="preserve"> тип рівняння та розв’я</w:t>
      </w:r>
      <w:r w:rsidR="00C853E2">
        <w:rPr>
          <w:lang w:val="uk-UA"/>
        </w:rPr>
        <w:t>зати</w:t>
      </w:r>
      <w:r>
        <w:rPr>
          <w:lang w:val="uk-UA"/>
        </w:rPr>
        <w:t xml:space="preserve"> їх.</w:t>
      </w:r>
    </w:p>
    <w:bookmarkStart w:id="0" w:name="_GoBack"/>
    <w:bookmarkEnd w:id="0"/>
    <w:p w14:paraId="3E4059E2" w14:textId="5B434236" w:rsidR="002A7691" w:rsidRPr="00DA571D" w:rsidRDefault="002A7691" w:rsidP="00DA571D">
      <w:pPr>
        <w:rPr>
          <w:lang w:val="uk-UA"/>
        </w:rPr>
      </w:pPr>
      <w:r w:rsidRPr="000B4E38">
        <w:rPr>
          <w:lang w:val="uk-UA"/>
        </w:rPr>
        <w:object w:dxaOrig="1280" w:dyaOrig="400" w14:anchorId="1FD299C9">
          <v:shape id="_x0000_i1706" type="#_x0000_t75" style="width:63.5pt;height:20pt" o:ole="">
            <v:imagedata r:id="rId157" o:title=""/>
          </v:shape>
          <o:OLEObject Type="Embed" ProgID="Equation.DSMT4" ShapeID="_x0000_i1706" DrawAspect="Content" ObjectID="_1771594701" r:id="rId158"/>
        </w:object>
      </w:r>
    </w:p>
    <w:p w14:paraId="384CADDE" w14:textId="233ED1F1" w:rsidR="00AC60FD" w:rsidRDefault="002A7691">
      <w:pPr>
        <w:rPr>
          <w:lang w:val="uk-UA"/>
        </w:rPr>
      </w:pPr>
      <w:r w:rsidRPr="000B4E38">
        <w:rPr>
          <w:position w:val="-12"/>
          <w:lang w:val="uk-UA"/>
        </w:rPr>
        <w:object w:dxaOrig="1700" w:dyaOrig="499" w14:anchorId="1E61E044">
          <v:shape id="_x0000_i1691" type="#_x0000_t75" style="width:84.5pt;height:25pt" o:ole="">
            <v:imagedata r:id="rId159" o:title=""/>
          </v:shape>
          <o:OLEObject Type="Embed" ProgID="Equation.DSMT4" ShapeID="_x0000_i1691" DrawAspect="Content" ObjectID="_1771594702" r:id="rId160"/>
        </w:object>
      </w:r>
    </w:p>
    <w:p w14:paraId="76865934" w14:textId="364C65C5" w:rsidR="000B4E38" w:rsidRDefault="002A7691">
      <w:pPr>
        <w:rPr>
          <w:position w:val="-12"/>
          <w:lang w:val="uk-UA"/>
        </w:rPr>
      </w:pPr>
      <w:r w:rsidRPr="0034426D">
        <w:rPr>
          <w:position w:val="-12"/>
          <w:lang w:val="uk-UA"/>
        </w:rPr>
        <w:object w:dxaOrig="1860" w:dyaOrig="499" w14:anchorId="2A12D30C">
          <v:shape id="_x0000_i1693" type="#_x0000_t75" style="width:93pt;height:25pt" o:ole="">
            <v:imagedata r:id="rId161" o:title=""/>
          </v:shape>
          <o:OLEObject Type="Embed" ProgID="Equation.DSMT4" ShapeID="_x0000_i1693" DrawAspect="Content" ObjectID="_1771594703" r:id="rId162"/>
        </w:object>
      </w:r>
    </w:p>
    <w:p w14:paraId="1C1E692D" w14:textId="54F0B6EC" w:rsidR="00751F99" w:rsidRPr="00DA571D" w:rsidRDefault="00550C63" w:rsidP="002A7691">
      <w:pPr>
        <w:pStyle w:val="a3"/>
        <w:ind w:left="0"/>
        <w:rPr>
          <w:lang w:val="en-US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6384" behindDoc="0" locked="0" layoutInCell="1" allowOverlap="1" wp14:anchorId="1A75D7CD" wp14:editId="5C322743">
                <wp:simplePos x="0" y="0"/>
                <wp:positionH relativeFrom="column">
                  <wp:posOffset>2009404</wp:posOffset>
                </wp:positionH>
                <wp:positionV relativeFrom="paragraph">
                  <wp:posOffset>6174404</wp:posOffset>
                </wp:positionV>
                <wp:extent cx="12240" cy="17640"/>
                <wp:effectExtent l="19050" t="19050" r="26035" b="20955"/>
                <wp:wrapNone/>
                <wp:docPr id="1264" name="Рукописные данные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0ECDF" id="Рукописные данные 1264" o:spid="_x0000_s1026" type="#_x0000_t75" style="position:absolute;margin-left:157.25pt;margin-top:485.2pt;width:2.85pt;height:3.35pt;z-index:2508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">
                <v:imagedata r:id="rId16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5360" behindDoc="0" locked="0" layoutInCell="1" allowOverlap="1" wp14:anchorId="1F6118AE" wp14:editId="0B1929C8">
                <wp:simplePos x="0" y="0"/>
                <wp:positionH relativeFrom="column">
                  <wp:posOffset>1789804</wp:posOffset>
                </wp:positionH>
                <wp:positionV relativeFrom="paragraph">
                  <wp:posOffset>6065684</wp:posOffset>
                </wp:positionV>
                <wp:extent cx="163440" cy="236880"/>
                <wp:effectExtent l="19050" t="19050" r="27305" b="29845"/>
                <wp:wrapNone/>
                <wp:docPr id="1263" name="Рукописные данные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634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82E3F" id="Рукописные данные 1263" o:spid="_x0000_s1026" type="#_x0000_t75" style="position:absolute;margin-left:140pt;margin-top:476.65pt;width:14.75pt;height:20.5pt;z-index:2508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">
                <v:imagedata r:id="rId16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4336" behindDoc="0" locked="0" layoutInCell="1" allowOverlap="1" wp14:anchorId="73EE1399" wp14:editId="5F649B78">
                <wp:simplePos x="0" y="0"/>
                <wp:positionH relativeFrom="column">
                  <wp:posOffset>1712764</wp:posOffset>
                </wp:positionH>
                <wp:positionV relativeFrom="paragraph">
                  <wp:posOffset>6028964</wp:posOffset>
                </wp:positionV>
                <wp:extent cx="14400" cy="29160"/>
                <wp:effectExtent l="38100" t="19050" r="43180" b="28575"/>
                <wp:wrapNone/>
                <wp:docPr id="1262" name="Рукописные данные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4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73DAD" id="Рукописные данные 1262" o:spid="_x0000_s1026" type="#_x0000_t75" style="position:absolute;margin-left:133.9pt;margin-top:473.75pt;width:3.1pt;height:4.25pt;z-index:2508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">
                <v:imagedata r:id="rId16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3312" behindDoc="0" locked="0" layoutInCell="1" allowOverlap="1" wp14:anchorId="4165CB45" wp14:editId="31AD452D">
                <wp:simplePos x="0" y="0"/>
                <wp:positionH relativeFrom="column">
                  <wp:posOffset>1265644</wp:posOffset>
                </wp:positionH>
                <wp:positionV relativeFrom="paragraph">
                  <wp:posOffset>6054524</wp:posOffset>
                </wp:positionV>
                <wp:extent cx="480600" cy="260640"/>
                <wp:effectExtent l="19050" t="19050" r="34290" b="25400"/>
                <wp:wrapNone/>
                <wp:docPr id="1261" name="Рукописные данные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4806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57305" id="Рукописные данные 1261" o:spid="_x0000_s1026" type="#_x0000_t75" style="position:absolute;margin-left:98.7pt;margin-top:475.8pt;width:39.75pt;height:22.4pt;z-index:2508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">
                <v:imagedata r:id="rId17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2288" behindDoc="0" locked="0" layoutInCell="1" allowOverlap="1" wp14:anchorId="57BB5222" wp14:editId="5F43AF7B">
                <wp:simplePos x="0" y="0"/>
                <wp:positionH relativeFrom="column">
                  <wp:posOffset>1213084</wp:posOffset>
                </wp:positionH>
                <wp:positionV relativeFrom="paragraph">
                  <wp:posOffset>6044804</wp:posOffset>
                </wp:positionV>
                <wp:extent cx="15480" cy="18720"/>
                <wp:effectExtent l="19050" t="19050" r="22860" b="19685"/>
                <wp:wrapNone/>
                <wp:docPr id="1260" name="Рукописные данные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601C4" id="Рукописные данные 1260" o:spid="_x0000_s1026" type="#_x0000_t75" style="position:absolute;margin-left:94.6pt;margin-top:475pt;width:3.05pt;height:3.35pt;z-index:2508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">
                <v:imagedata r:id="rId17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1264" behindDoc="0" locked="0" layoutInCell="1" allowOverlap="1" wp14:anchorId="79AECC9A" wp14:editId="42AFDD3F">
                <wp:simplePos x="0" y="0"/>
                <wp:positionH relativeFrom="column">
                  <wp:posOffset>1085644</wp:posOffset>
                </wp:positionH>
                <wp:positionV relativeFrom="paragraph">
                  <wp:posOffset>6037244</wp:posOffset>
                </wp:positionV>
                <wp:extent cx="161640" cy="167400"/>
                <wp:effectExtent l="19050" t="19050" r="29210" b="23495"/>
                <wp:wrapNone/>
                <wp:docPr id="1259" name="Рукописные данные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616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24D0A" id="Рукописные данные 1259" o:spid="_x0000_s1026" type="#_x0000_t75" style="position:absolute;margin-left:84.55pt;margin-top:474.4pt;width:14.65pt;height:15.1pt;z-index:2508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">
                <v:imagedata r:id="rId17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90240" behindDoc="0" locked="0" layoutInCell="1" allowOverlap="1" wp14:anchorId="1D3F30B5" wp14:editId="6FC79260">
                <wp:simplePos x="0" y="0"/>
                <wp:positionH relativeFrom="column">
                  <wp:posOffset>1078084</wp:posOffset>
                </wp:positionH>
                <wp:positionV relativeFrom="paragraph">
                  <wp:posOffset>6036164</wp:posOffset>
                </wp:positionV>
                <wp:extent cx="5760" cy="167760"/>
                <wp:effectExtent l="19050" t="19050" r="32385" b="22860"/>
                <wp:wrapNone/>
                <wp:docPr id="1258" name="Рукописные данные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7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C2C7B" id="Рукописные данные 1258" o:spid="_x0000_s1026" type="#_x0000_t75" style="position:absolute;margin-left:83.95pt;margin-top:474.35pt;width:2.3pt;height:15.1pt;z-index:2508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">
                <v:imagedata r:id="rId17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9216" behindDoc="0" locked="0" layoutInCell="1" allowOverlap="1" wp14:anchorId="538F2AB1" wp14:editId="56475A92">
                <wp:simplePos x="0" y="0"/>
                <wp:positionH relativeFrom="column">
                  <wp:posOffset>1738324</wp:posOffset>
                </wp:positionH>
                <wp:positionV relativeFrom="paragraph">
                  <wp:posOffset>6428204</wp:posOffset>
                </wp:positionV>
                <wp:extent cx="76680" cy="329400"/>
                <wp:effectExtent l="19050" t="19050" r="19050" b="33020"/>
                <wp:wrapNone/>
                <wp:docPr id="1257" name="Рукописные данные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7668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BAE7F" id="Рукописные данные 1257" o:spid="_x0000_s1026" type="#_x0000_t75" style="position:absolute;margin-left:135.95pt;margin-top:505.2pt;width:7.95pt;height:27.85pt;z-index:2508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">
                <v:imagedata r:id="rId17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8192" behindDoc="0" locked="0" layoutInCell="1" allowOverlap="1" wp14:anchorId="779F077E" wp14:editId="0A6A69E2">
                <wp:simplePos x="0" y="0"/>
                <wp:positionH relativeFrom="column">
                  <wp:posOffset>1628524</wp:posOffset>
                </wp:positionH>
                <wp:positionV relativeFrom="paragraph">
                  <wp:posOffset>6518564</wp:posOffset>
                </wp:positionV>
                <wp:extent cx="90720" cy="133920"/>
                <wp:effectExtent l="19050" t="19050" r="24130" b="19050"/>
                <wp:wrapNone/>
                <wp:docPr id="1256" name="Рукописные данные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907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5FEAD" id="Рукописные данные 1256" o:spid="_x0000_s1026" type="#_x0000_t75" style="position:absolute;margin-left:127.3pt;margin-top:512.3pt;width:9.05pt;height:12.45pt;z-index:2508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">
                <v:imagedata r:id="rId18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7168" behindDoc="0" locked="0" layoutInCell="1" allowOverlap="1" wp14:anchorId="3C9976FC" wp14:editId="2F6CCA96">
                <wp:simplePos x="0" y="0"/>
                <wp:positionH relativeFrom="column">
                  <wp:posOffset>1544284</wp:posOffset>
                </wp:positionH>
                <wp:positionV relativeFrom="paragraph">
                  <wp:posOffset>6550964</wp:posOffset>
                </wp:positionV>
                <wp:extent cx="9360" cy="94320"/>
                <wp:effectExtent l="19050" t="19050" r="29210" b="20320"/>
                <wp:wrapNone/>
                <wp:docPr id="1255" name="Рукописные данные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93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3311D" id="Рукописные данные 1255" o:spid="_x0000_s1026" type="#_x0000_t75" style="position:absolute;margin-left:120.65pt;margin-top:514.85pt;width:2.75pt;height:9.35pt;z-index:2508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">
                <v:imagedata r:id="rId18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6144" behindDoc="0" locked="0" layoutInCell="1" allowOverlap="1" wp14:anchorId="6C6ADF7C" wp14:editId="7BA49AE7">
                <wp:simplePos x="0" y="0"/>
                <wp:positionH relativeFrom="column">
                  <wp:posOffset>1512964</wp:posOffset>
                </wp:positionH>
                <wp:positionV relativeFrom="paragraph">
                  <wp:posOffset>6591284</wp:posOffset>
                </wp:positionV>
                <wp:extent cx="62640" cy="14040"/>
                <wp:effectExtent l="19050" t="19050" r="33020" b="24130"/>
                <wp:wrapNone/>
                <wp:docPr id="1254" name="Рукописные данные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62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E8671" id="Рукописные данные 1254" o:spid="_x0000_s1026" type="#_x0000_t75" style="position:absolute;margin-left:118.2pt;margin-top:518.05pt;width:6.85pt;height:3pt;z-index:2508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">
                <v:imagedata r:id="rId18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5120" behindDoc="0" locked="0" layoutInCell="1" allowOverlap="1" wp14:anchorId="0BD810D5" wp14:editId="74D79BE2">
                <wp:simplePos x="0" y="0"/>
                <wp:positionH relativeFrom="column">
                  <wp:posOffset>1403884</wp:posOffset>
                </wp:positionH>
                <wp:positionV relativeFrom="paragraph">
                  <wp:posOffset>6557444</wp:posOffset>
                </wp:positionV>
                <wp:extent cx="50040" cy="89640"/>
                <wp:effectExtent l="19050" t="19050" r="26670" b="24765"/>
                <wp:wrapNone/>
                <wp:docPr id="1253" name="Рукописные данные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500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E8AEB" id="Рукописные данные 1253" o:spid="_x0000_s1026" type="#_x0000_t75" style="position:absolute;margin-left:109.6pt;margin-top:515.4pt;width:5.9pt;height:8.95pt;z-index:2508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">
                <v:imagedata r:id="rId18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4096" behindDoc="0" locked="0" layoutInCell="1" allowOverlap="1" wp14:anchorId="5B73ABE9" wp14:editId="0E8412A2">
                <wp:simplePos x="0" y="0"/>
                <wp:positionH relativeFrom="column">
                  <wp:posOffset>1343404</wp:posOffset>
                </wp:positionH>
                <wp:positionV relativeFrom="paragraph">
                  <wp:posOffset>6548444</wp:posOffset>
                </wp:positionV>
                <wp:extent cx="55080" cy="108720"/>
                <wp:effectExtent l="19050" t="19050" r="21590" b="24765"/>
                <wp:wrapNone/>
                <wp:docPr id="1252" name="Рукописные данные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550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AA7B3" id="Рукописные данные 1252" o:spid="_x0000_s1026" type="#_x0000_t75" style="position:absolute;margin-left:104.85pt;margin-top:514.7pt;width:6.25pt;height:10.45pt;z-index:2508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">
                <v:imagedata r:id="rId18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3072" behindDoc="0" locked="0" layoutInCell="1" allowOverlap="1" wp14:anchorId="5A34A2A2" wp14:editId="7BCB891F">
                <wp:simplePos x="0" y="0"/>
                <wp:positionH relativeFrom="column">
                  <wp:posOffset>1266364</wp:posOffset>
                </wp:positionH>
                <wp:positionV relativeFrom="paragraph">
                  <wp:posOffset>6370964</wp:posOffset>
                </wp:positionV>
                <wp:extent cx="78120" cy="356760"/>
                <wp:effectExtent l="19050" t="19050" r="17145" b="24765"/>
                <wp:wrapNone/>
                <wp:docPr id="1251" name="Рукописные данные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812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6C6FF" id="Рукописные данные 1251" o:spid="_x0000_s1026" type="#_x0000_t75" style="position:absolute;margin-left:98.75pt;margin-top:500.7pt;width:8.05pt;height:30pt;z-index:2508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">
                <v:imagedata r:id="rId19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2048" behindDoc="0" locked="0" layoutInCell="1" allowOverlap="1" wp14:anchorId="07B8A552" wp14:editId="4A5853E9">
                <wp:simplePos x="0" y="0"/>
                <wp:positionH relativeFrom="column">
                  <wp:posOffset>1161964</wp:posOffset>
                </wp:positionH>
                <wp:positionV relativeFrom="paragraph">
                  <wp:posOffset>6583364</wp:posOffset>
                </wp:positionV>
                <wp:extent cx="8640" cy="25200"/>
                <wp:effectExtent l="19050" t="19050" r="29845" b="32385"/>
                <wp:wrapNone/>
                <wp:docPr id="1250" name="Рукописные данные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8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8B1FD" id="Рукописные данные 1250" o:spid="_x0000_s1026" type="#_x0000_t75" style="position:absolute;margin-left:90.5pt;margin-top:517.45pt;width:2.75pt;height:3.95pt;z-index:2508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">
                <v:imagedata r:id="rId19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1024" behindDoc="0" locked="0" layoutInCell="1" allowOverlap="1" wp14:anchorId="2635B05C" wp14:editId="3997EFFB">
                <wp:simplePos x="0" y="0"/>
                <wp:positionH relativeFrom="column">
                  <wp:posOffset>947044</wp:posOffset>
                </wp:positionH>
                <wp:positionV relativeFrom="paragraph">
                  <wp:posOffset>6694604</wp:posOffset>
                </wp:positionV>
                <wp:extent cx="27360" cy="136440"/>
                <wp:effectExtent l="19050" t="19050" r="29845" b="16510"/>
                <wp:wrapNone/>
                <wp:docPr id="1249" name="Рукописные данные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7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751D4" id="Рукописные данные 1249" o:spid="_x0000_s1026" type="#_x0000_t75" style="position:absolute;margin-left:73.6pt;margin-top:526.2pt;width:4.05pt;height:12.65pt;z-index:2508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">
                <v:imagedata r:id="rId19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80000" behindDoc="0" locked="0" layoutInCell="1" allowOverlap="1" wp14:anchorId="57306F80" wp14:editId="14DE3DF6">
                <wp:simplePos x="0" y="0"/>
                <wp:positionH relativeFrom="column">
                  <wp:posOffset>908164</wp:posOffset>
                </wp:positionH>
                <wp:positionV relativeFrom="paragraph">
                  <wp:posOffset>6689204</wp:posOffset>
                </wp:positionV>
                <wp:extent cx="52200" cy="78120"/>
                <wp:effectExtent l="19050" t="19050" r="24130" b="17145"/>
                <wp:wrapNone/>
                <wp:docPr id="1248" name="Рукописные данные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2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3181C" id="Рукописные данные 1248" o:spid="_x0000_s1026" type="#_x0000_t75" style="position:absolute;margin-left:70.55pt;margin-top:525.75pt;width:6pt;height:8.05pt;z-index:2508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">
                <v:imagedata r:id="rId19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8976" behindDoc="0" locked="0" layoutInCell="1" allowOverlap="1" wp14:anchorId="3E966DE6" wp14:editId="2CFBCEAD">
                <wp:simplePos x="0" y="0"/>
                <wp:positionH relativeFrom="column">
                  <wp:posOffset>830404</wp:posOffset>
                </wp:positionH>
                <wp:positionV relativeFrom="paragraph">
                  <wp:posOffset>6705404</wp:posOffset>
                </wp:positionV>
                <wp:extent cx="8280" cy="78480"/>
                <wp:effectExtent l="19050" t="19050" r="29845" b="17145"/>
                <wp:wrapNone/>
                <wp:docPr id="1247" name="Рукописные данные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82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71EFF" id="Рукописные данные 1247" o:spid="_x0000_s1026" type="#_x0000_t75" style="position:absolute;margin-left:64.45pt;margin-top:527.05pt;width:2.5pt;height:8.1pt;z-index:2508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">
                <v:imagedata r:id="rId19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7952" behindDoc="0" locked="0" layoutInCell="1" allowOverlap="1" wp14:anchorId="06E6F65E" wp14:editId="53348130">
                <wp:simplePos x="0" y="0"/>
                <wp:positionH relativeFrom="column">
                  <wp:posOffset>799804</wp:posOffset>
                </wp:positionH>
                <wp:positionV relativeFrom="paragraph">
                  <wp:posOffset>6745364</wp:posOffset>
                </wp:positionV>
                <wp:extent cx="65160" cy="7200"/>
                <wp:effectExtent l="19050" t="19050" r="30480" b="31115"/>
                <wp:wrapNone/>
                <wp:docPr id="1246" name="Рукописные данные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5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4EB80" id="Рукописные данные 1246" o:spid="_x0000_s1026" type="#_x0000_t75" style="position:absolute;margin-left:62.05pt;margin-top:530.25pt;width:7.05pt;height:2.35pt;z-index:2508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">
                <v:imagedata r:id="rId20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6928" behindDoc="0" locked="0" layoutInCell="1" allowOverlap="1" wp14:anchorId="6699B792" wp14:editId="204CED13">
                <wp:simplePos x="0" y="0"/>
                <wp:positionH relativeFrom="column">
                  <wp:posOffset>718444</wp:posOffset>
                </wp:positionH>
                <wp:positionV relativeFrom="paragraph">
                  <wp:posOffset>6626564</wp:posOffset>
                </wp:positionV>
                <wp:extent cx="49680" cy="93240"/>
                <wp:effectExtent l="19050" t="19050" r="26670" b="21590"/>
                <wp:wrapNone/>
                <wp:docPr id="1245" name="Рукописные данные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496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DC934" id="Рукописные данные 1245" o:spid="_x0000_s1026" type="#_x0000_t75" style="position:absolute;margin-left:55.6pt;margin-top:520.85pt;width:5.8pt;height:9.25pt;z-index:2508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">
                <v:imagedata r:id="rId20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5904" behindDoc="0" locked="0" layoutInCell="1" allowOverlap="1" wp14:anchorId="35D72082" wp14:editId="422FB530">
                <wp:simplePos x="0" y="0"/>
                <wp:positionH relativeFrom="column">
                  <wp:posOffset>645364</wp:posOffset>
                </wp:positionH>
                <wp:positionV relativeFrom="paragraph">
                  <wp:posOffset>6731684</wp:posOffset>
                </wp:positionV>
                <wp:extent cx="62640" cy="82080"/>
                <wp:effectExtent l="19050" t="19050" r="33020" b="32385"/>
                <wp:wrapNone/>
                <wp:docPr id="1244" name="Рукописные данные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626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24CB2" id="Рукописные данные 1244" o:spid="_x0000_s1026" type="#_x0000_t75" style="position:absolute;margin-left:49.85pt;margin-top:529.1pt;width:6.85pt;height:8.35pt;z-index:2508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">
                <v:imagedata r:id="rId20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4880" behindDoc="0" locked="0" layoutInCell="1" allowOverlap="1" wp14:anchorId="3C0292B1" wp14:editId="3B46D09F">
                <wp:simplePos x="0" y="0"/>
                <wp:positionH relativeFrom="column">
                  <wp:posOffset>606844</wp:posOffset>
                </wp:positionH>
                <wp:positionV relativeFrom="paragraph">
                  <wp:posOffset>6717644</wp:posOffset>
                </wp:positionV>
                <wp:extent cx="44640" cy="99000"/>
                <wp:effectExtent l="19050" t="19050" r="31750" b="15875"/>
                <wp:wrapNone/>
                <wp:docPr id="1243" name="Рукописные данные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44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D7D0C" id="Рукописные данные 1243" o:spid="_x0000_s1026" type="#_x0000_t75" style="position:absolute;margin-left:46.85pt;margin-top:528pt;width:5.4pt;height:9.75pt;z-index:2508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">
                <v:imagedata r:id="rId20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3856" behindDoc="0" locked="0" layoutInCell="1" allowOverlap="1" wp14:anchorId="41CDBFFE" wp14:editId="26BE49F7">
                <wp:simplePos x="0" y="0"/>
                <wp:positionH relativeFrom="column">
                  <wp:posOffset>604324</wp:posOffset>
                </wp:positionH>
                <wp:positionV relativeFrom="paragraph">
                  <wp:posOffset>6595964</wp:posOffset>
                </wp:positionV>
                <wp:extent cx="472680" cy="16200"/>
                <wp:effectExtent l="19050" t="19050" r="22860" b="22225"/>
                <wp:wrapNone/>
                <wp:docPr id="1242" name="Рукописные данные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472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7F1AB" id="Рукописные данные 1242" o:spid="_x0000_s1026" type="#_x0000_t75" style="position:absolute;margin-left:46.65pt;margin-top:518.45pt;width:39.1pt;height:3.15pt;z-index:2508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">
                <v:imagedata r:id="rId20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2832" behindDoc="0" locked="0" layoutInCell="1" allowOverlap="1" wp14:anchorId="1CDFE2F3" wp14:editId="6D285947">
                <wp:simplePos x="0" y="0"/>
                <wp:positionH relativeFrom="column">
                  <wp:posOffset>728524</wp:posOffset>
                </wp:positionH>
                <wp:positionV relativeFrom="paragraph">
                  <wp:posOffset>6409124</wp:posOffset>
                </wp:positionV>
                <wp:extent cx="43200" cy="132120"/>
                <wp:effectExtent l="19050" t="19050" r="33020" b="20320"/>
                <wp:wrapNone/>
                <wp:docPr id="1241" name="Рукописные данные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432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D0752" id="Рукописные данные 1241" o:spid="_x0000_s1026" type="#_x0000_t75" style="position:absolute;margin-left:56.4pt;margin-top:503.7pt;width:5.25pt;height:12.25pt;z-index:2508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">
                <v:imagedata r:id="rId21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1808" behindDoc="0" locked="0" layoutInCell="1" allowOverlap="1" wp14:anchorId="5E640592" wp14:editId="3FF5DCBF">
                <wp:simplePos x="0" y="0"/>
                <wp:positionH relativeFrom="column">
                  <wp:posOffset>445204</wp:posOffset>
                </wp:positionH>
                <wp:positionV relativeFrom="paragraph">
                  <wp:posOffset>6636284</wp:posOffset>
                </wp:positionV>
                <wp:extent cx="38880" cy="9000"/>
                <wp:effectExtent l="19050" t="19050" r="18415" b="29210"/>
                <wp:wrapNone/>
                <wp:docPr id="1240" name="Рукописные данные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38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17A85" id="Рукописные данные 1240" o:spid="_x0000_s1026" type="#_x0000_t75" style="position:absolute;margin-left:34.1pt;margin-top:521.6pt;width:4.95pt;height:2.6pt;z-index:2508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">
                <v:imagedata r:id="rId21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70784" behindDoc="0" locked="0" layoutInCell="1" allowOverlap="1" wp14:anchorId="50362AAA" wp14:editId="56227137">
                <wp:simplePos x="0" y="0"/>
                <wp:positionH relativeFrom="column">
                  <wp:posOffset>438004</wp:posOffset>
                </wp:positionH>
                <wp:positionV relativeFrom="paragraph">
                  <wp:posOffset>6583004</wp:posOffset>
                </wp:positionV>
                <wp:extent cx="52560" cy="12960"/>
                <wp:effectExtent l="19050" t="19050" r="24130" b="25400"/>
                <wp:wrapNone/>
                <wp:docPr id="1239" name="Рукописные данные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52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6CBE5" id="Рукописные данные 1239" o:spid="_x0000_s1026" type="#_x0000_t75" style="position:absolute;margin-left:33.55pt;margin-top:517.4pt;width:6.05pt;height:2.95pt;z-index:2508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">
                <v:imagedata r:id="rId21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9760" behindDoc="0" locked="0" layoutInCell="1" allowOverlap="1" wp14:anchorId="7788CDA1" wp14:editId="025E1F0E">
                <wp:simplePos x="0" y="0"/>
                <wp:positionH relativeFrom="column">
                  <wp:posOffset>224524</wp:posOffset>
                </wp:positionH>
                <wp:positionV relativeFrom="paragraph">
                  <wp:posOffset>6573644</wp:posOffset>
                </wp:positionV>
                <wp:extent cx="99360" cy="125280"/>
                <wp:effectExtent l="19050" t="19050" r="34290" b="27305"/>
                <wp:wrapNone/>
                <wp:docPr id="1238" name="Рукописные данные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99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AFE59" id="Рукописные данные 1238" o:spid="_x0000_s1026" type="#_x0000_t75" style="position:absolute;margin-left:16.75pt;margin-top:516.65pt;width:9.7pt;height:11.75pt;z-index:2508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">
                <v:imagedata r:id="rId21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8736" behindDoc="0" locked="0" layoutInCell="1" allowOverlap="1" wp14:anchorId="4462CCDD" wp14:editId="6FDA07EB">
                <wp:simplePos x="0" y="0"/>
                <wp:positionH relativeFrom="column">
                  <wp:posOffset>134164</wp:posOffset>
                </wp:positionH>
                <wp:positionV relativeFrom="paragraph">
                  <wp:posOffset>6632684</wp:posOffset>
                </wp:positionV>
                <wp:extent cx="7920" cy="29160"/>
                <wp:effectExtent l="19050" t="19050" r="30480" b="28575"/>
                <wp:wrapNone/>
                <wp:docPr id="1237" name="Рукописные данные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7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01A3B" id="Рукописные данные 1237" o:spid="_x0000_s1026" type="#_x0000_t75" style="position:absolute;margin-left:9.55pt;margin-top:521.3pt;width:2.6pt;height:4.25pt;z-index:2508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">
                <v:imagedata r:id="rId21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7712" behindDoc="0" locked="0" layoutInCell="1" allowOverlap="1" wp14:anchorId="216FDC12" wp14:editId="1A6EA62E">
                <wp:simplePos x="0" y="0"/>
                <wp:positionH relativeFrom="column">
                  <wp:posOffset>-39356</wp:posOffset>
                </wp:positionH>
                <wp:positionV relativeFrom="paragraph">
                  <wp:posOffset>6584804</wp:posOffset>
                </wp:positionV>
                <wp:extent cx="99720" cy="133560"/>
                <wp:effectExtent l="19050" t="19050" r="33655" b="19050"/>
                <wp:wrapNone/>
                <wp:docPr id="1236" name="Рукописные данные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97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9CCEA" id="Рукописные данные 1236" o:spid="_x0000_s1026" type="#_x0000_t75" style="position:absolute;margin-left:-4.05pt;margin-top:517.55pt;width:9.7pt;height:12.4pt;z-index:2508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">
                <v:imagedata r:id="rId22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6688" behindDoc="0" locked="0" layoutInCell="1" allowOverlap="1" wp14:anchorId="3453C641" wp14:editId="21E9FB2B">
                <wp:simplePos x="0" y="0"/>
                <wp:positionH relativeFrom="column">
                  <wp:posOffset>-150956</wp:posOffset>
                </wp:positionH>
                <wp:positionV relativeFrom="paragraph">
                  <wp:posOffset>6666164</wp:posOffset>
                </wp:positionV>
                <wp:extent cx="43560" cy="4680"/>
                <wp:effectExtent l="19050" t="19050" r="33020" b="33655"/>
                <wp:wrapNone/>
                <wp:docPr id="1235" name="Рукописные данные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43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1DBA0" id="Рукописные данные 1235" o:spid="_x0000_s1026" type="#_x0000_t75" style="position:absolute;margin-left:-12.85pt;margin-top:523.9pt;width:5.35pt;height:2.4pt;z-index:2508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">
                <v:imagedata r:id="rId22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5664" behindDoc="0" locked="0" layoutInCell="1" allowOverlap="1" wp14:anchorId="7397FCFE" wp14:editId="28556CE6">
                <wp:simplePos x="0" y="0"/>
                <wp:positionH relativeFrom="column">
                  <wp:posOffset>-166796</wp:posOffset>
                </wp:positionH>
                <wp:positionV relativeFrom="paragraph">
                  <wp:posOffset>6619364</wp:posOffset>
                </wp:positionV>
                <wp:extent cx="59760" cy="6120"/>
                <wp:effectExtent l="19050" t="19050" r="16510" b="32385"/>
                <wp:wrapNone/>
                <wp:docPr id="1234" name="Рукописные данные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9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EDEB8" id="Рукописные данные 1234" o:spid="_x0000_s1026" type="#_x0000_t75" style="position:absolute;margin-left:-14.1pt;margin-top:520.2pt;width:6.6pt;height:2.5pt;z-index:2508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">
                <v:imagedata r:id="rId22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4640" behindDoc="0" locked="0" layoutInCell="1" allowOverlap="1" wp14:anchorId="0CDCE11A" wp14:editId="703F89F2">
                <wp:simplePos x="0" y="0"/>
                <wp:positionH relativeFrom="column">
                  <wp:posOffset>-315836</wp:posOffset>
                </wp:positionH>
                <wp:positionV relativeFrom="paragraph">
                  <wp:posOffset>6604604</wp:posOffset>
                </wp:positionV>
                <wp:extent cx="70560" cy="299520"/>
                <wp:effectExtent l="19050" t="19050" r="24765" b="24765"/>
                <wp:wrapNone/>
                <wp:docPr id="1233" name="Рукописные данные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056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84A3F" id="Рукописные данные 1233" o:spid="_x0000_s1026" type="#_x0000_t75" style="position:absolute;margin-left:-25.8pt;margin-top:519.1pt;width:7.45pt;height:25.5pt;z-index:2508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">
                <v:imagedata r:id="rId22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3616" behindDoc="0" locked="0" layoutInCell="1" allowOverlap="1" wp14:anchorId="723FA5AB" wp14:editId="509BF350">
                <wp:simplePos x="0" y="0"/>
                <wp:positionH relativeFrom="column">
                  <wp:posOffset>3751084</wp:posOffset>
                </wp:positionH>
                <wp:positionV relativeFrom="paragraph">
                  <wp:posOffset>6513164</wp:posOffset>
                </wp:positionV>
                <wp:extent cx="73080" cy="9000"/>
                <wp:effectExtent l="19050" t="19050" r="22225" b="29210"/>
                <wp:wrapNone/>
                <wp:docPr id="1232" name="Рукописные данные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3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C50C4" id="Рукописные данные 1232" o:spid="_x0000_s1026" type="#_x0000_t75" style="position:absolute;margin-left:294.4pt;margin-top:511.9pt;width:7.65pt;height:2.6pt;z-index:2508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">
                <v:imagedata r:id="rId22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62592" behindDoc="0" locked="0" layoutInCell="1" allowOverlap="1" wp14:anchorId="00154A0B" wp14:editId="09D21B35">
                <wp:simplePos x="0" y="0"/>
                <wp:positionH relativeFrom="column">
                  <wp:posOffset>3773764</wp:posOffset>
                </wp:positionH>
                <wp:positionV relativeFrom="paragraph">
                  <wp:posOffset>6445844</wp:posOffset>
                </wp:positionV>
                <wp:extent cx="6480" cy="136440"/>
                <wp:effectExtent l="19050" t="19050" r="31750" b="16510"/>
                <wp:wrapNone/>
                <wp:docPr id="1231" name="Рукописные данные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4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10A8D" id="Рукописные данные 1231" o:spid="_x0000_s1026" type="#_x0000_t75" style="position:absolute;margin-left:296.25pt;margin-top:506.6pt;width:2.3pt;height:12.65pt;z-index:2508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">
                <v:imagedata r:id="rId23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9520" behindDoc="0" locked="0" layoutInCell="1" allowOverlap="1" wp14:anchorId="0FDB9939" wp14:editId="5C6A7D3E">
                <wp:simplePos x="0" y="0"/>
                <wp:positionH relativeFrom="column">
                  <wp:posOffset>5092444</wp:posOffset>
                </wp:positionH>
                <wp:positionV relativeFrom="paragraph">
                  <wp:posOffset>5612804</wp:posOffset>
                </wp:positionV>
                <wp:extent cx="80280" cy="123120"/>
                <wp:effectExtent l="19050" t="19050" r="34290" b="29845"/>
                <wp:wrapNone/>
                <wp:docPr id="1228" name="Рукописные данные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802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C402E" id="Рукописные данные 1228" o:spid="_x0000_s1026" type="#_x0000_t75" style="position:absolute;margin-left:400.05pt;margin-top:441pt;width:8.2pt;height:11.6pt;z-index:2508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">
                <v:imagedata r:id="rId23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8496" behindDoc="0" locked="0" layoutInCell="1" allowOverlap="1" wp14:anchorId="52C16ADC" wp14:editId="7C53AE2D">
                <wp:simplePos x="0" y="0"/>
                <wp:positionH relativeFrom="column">
                  <wp:posOffset>5017564</wp:posOffset>
                </wp:positionH>
                <wp:positionV relativeFrom="paragraph">
                  <wp:posOffset>5643764</wp:posOffset>
                </wp:positionV>
                <wp:extent cx="8640" cy="68400"/>
                <wp:effectExtent l="19050" t="19050" r="29845" b="27305"/>
                <wp:wrapNone/>
                <wp:docPr id="1227" name="Рукописные данные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6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CB274" id="Рукописные данные 1227" o:spid="_x0000_s1026" type="#_x0000_t75" style="position:absolute;margin-left:394.2pt;margin-top:443.45pt;width:2.55pt;height:7.3pt;z-index:2508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">
                <v:imagedata r:id="rId23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7472" behindDoc="0" locked="0" layoutInCell="1" allowOverlap="1" wp14:anchorId="225DB83D" wp14:editId="314E01D0">
                <wp:simplePos x="0" y="0"/>
                <wp:positionH relativeFrom="column">
                  <wp:posOffset>4997404</wp:posOffset>
                </wp:positionH>
                <wp:positionV relativeFrom="paragraph">
                  <wp:posOffset>5677244</wp:posOffset>
                </wp:positionV>
                <wp:extent cx="49680" cy="10800"/>
                <wp:effectExtent l="19050" t="19050" r="26670" b="27305"/>
                <wp:wrapNone/>
                <wp:docPr id="1226" name="Рукописные данные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49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3A6C2" id="Рукописные данные 1226" o:spid="_x0000_s1026" type="#_x0000_t75" style="position:absolute;margin-left:392.55pt;margin-top:446.1pt;width:5.75pt;height:2.7pt;z-index:2508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">
                <v:imagedata r:id="rId23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6448" behindDoc="0" locked="0" layoutInCell="1" allowOverlap="1" wp14:anchorId="27B8EBDE" wp14:editId="18A86002">
                <wp:simplePos x="0" y="0"/>
                <wp:positionH relativeFrom="column">
                  <wp:posOffset>4894444</wp:posOffset>
                </wp:positionH>
                <wp:positionV relativeFrom="paragraph">
                  <wp:posOffset>5671124</wp:posOffset>
                </wp:positionV>
                <wp:extent cx="50040" cy="72000"/>
                <wp:effectExtent l="19050" t="19050" r="26670" b="23495"/>
                <wp:wrapNone/>
                <wp:docPr id="1225" name="Рукописные данные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50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05CC2" id="Рукописные данные 1225" o:spid="_x0000_s1026" type="#_x0000_t75" style="position:absolute;margin-left:384.45pt;margin-top:445.6pt;width:5.85pt;height:7.55pt;z-index:2508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">
                <v:imagedata r:id="rId23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5424" behindDoc="0" locked="0" layoutInCell="1" allowOverlap="1" wp14:anchorId="5A9A28E6" wp14:editId="0E77DF3B">
                <wp:simplePos x="0" y="0"/>
                <wp:positionH relativeFrom="column">
                  <wp:posOffset>4840084</wp:posOffset>
                </wp:positionH>
                <wp:positionV relativeFrom="paragraph">
                  <wp:posOffset>5679044</wp:posOffset>
                </wp:positionV>
                <wp:extent cx="39960" cy="79920"/>
                <wp:effectExtent l="19050" t="19050" r="17780" b="15875"/>
                <wp:wrapNone/>
                <wp:docPr id="1224" name="Рукописные данные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39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42E01" id="Рукописные данные 1224" o:spid="_x0000_s1026" type="#_x0000_t75" style="position:absolute;margin-left:380.15pt;margin-top:446.2pt;width:5.1pt;height:8.25pt;z-index:2508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">
                <v:imagedata r:id="rId24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4400" behindDoc="0" locked="0" layoutInCell="1" allowOverlap="1" wp14:anchorId="4C0C078D" wp14:editId="27BB9E3F">
                <wp:simplePos x="0" y="0"/>
                <wp:positionH relativeFrom="column">
                  <wp:posOffset>4736764</wp:posOffset>
                </wp:positionH>
                <wp:positionV relativeFrom="paragraph">
                  <wp:posOffset>5742764</wp:posOffset>
                </wp:positionV>
                <wp:extent cx="37080" cy="5040"/>
                <wp:effectExtent l="19050" t="19050" r="20320" b="33655"/>
                <wp:wrapNone/>
                <wp:docPr id="1223" name="Рукописные данные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7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048AB" id="Рукописные данные 1223" o:spid="_x0000_s1026" type="#_x0000_t75" style="position:absolute;margin-left:372pt;margin-top:451.1pt;width:4.8pt;height:2.65pt;z-index:2508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">
                <v:imagedata r:id="rId24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3376" behindDoc="0" locked="0" layoutInCell="1" allowOverlap="1" wp14:anchorId="540EC569" wp14:editId="63B2991F">
                <wp:simplePos x="0" y="0"/>
                <wp:positionH relativeFrom="column">
                  <wp:posOffset>4728124</wp:posOffset>
                </wp:positionH>
                <wp:positionV relativeFrom="paragraph">
                  <wp:posOffset>5704604</wp:posOffset>
                </wp:positionV>
                <wp:extent cx="50400" cy="9360"/>
                <wp:effectExtent l="19050" t="19050" r="26035" b="29210"/>
                <wp:wrapNone/>
                <wp:docPr id="1222" name="Рукописные данные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50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B31B8" id="Рукописные данные 1222" o:spid="_x0000_s1026" type="#_x0000_t75" style="position:absolute;margin-left:371.35pt;margin-top:448.25pt;width:5.85pt;height:2.75pt;z-index:2508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">
                <v:imagedata r:id="rId24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52352" behindDoc="0" locked="0" layoutInCell="1" allowOverlap="1" wp14:anchorId="16BC0C34" wp14:editId="55A929FB">
                <wp:simplePos x="0" y="0"/>
                <wp:positionH relativeFrom="column">
                  <wp:posOffset>4581244</wp:posOffset>
                </wp:positionH>
                <wp:positionV relativeFrom="paragraph">
                  <wp:posOffset>5678324</wp:posOffset>
                </wp:positionV>
                <wp:extent cx="103320" cy="106200"/>
                <wp:effectExtent l="19050" t="19050" r="30480" b="27305"/>
                <wp:wrapNone/>
                <wp:docPr id="1221" name="Рукописные данные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033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AB601" id="Рукописные данные 1221" o:spid="_x0000_s1026" type="#_x0000_t75" style="position:absolute;margin-left:359.8pt;margin-top:446.15pt;width:10.05pt;height:10.25pt;z-index:2508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">
                <v:imagedata r:id="rId24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9280" behindDoc="0" locked="0" layoutInCell="1" allowOverlap="1" wp14:anchorId="47DBA1A6" wp14:editId="35234F5D">
                <wp:simplePos x="0" y="0"/>
                <wp:positionH relativeFrom="column">
                  <wp:posOffset>4570804</wp:posOffset>
                </wp:positionH>
                <wp:positionV relativeFrom="paragraph">
                  <wp:posOffset>6330644</wp:posOffset>
                </wp:positionV>
                <wp:extent cx="106200" cy="150480"/>
                <wp:effectExtent l="38100" t="19050" r="27305" b="21590"/>
                <wp:wrapNone/>
                <wp:docPr id="1219" name="Рукописные данные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62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7777C" id="Рукописные данные 1219" o:spid="_x0000_s1026" type="#_x0000_t75" style="position:absolute;margin-left:358.95pt;margin-top:497.55pt;width:10.25pt;height:13.8pt;z-index:2508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">
                <v:imagedata r:id="rId24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8256" behindDoc="0" locked="0" layoutInCell="1" allowOverlap="1" wp14:anchorId="40F96064" wp14:editId="26A86B51">
                <wp:simplePos x="0" y="0"/>
                <wp:positionH relativeFrom="column">
                  <wp:posOffset>4477924</wp:posOffset>
                </wp:positionH>
                <wp:positionV relativeFrom="paragraph">
                  <wp:posOffset>6394724</wp:posOffset>
                </wp:positionV>
                <wp:extent cx="8640" cy="83520"/>
                <wp:effectExtent l="19050" t="19050" r="29845" b="31115"/>
                <wp:wrapNone/>
                <wp:docPr id="1218" name="Рукописные данные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86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18395" id="Рукописные данные 1218" o:spid="_x0000_s1026" type="#_x0000_t75" style="position:absolute;margin-left:351.6pt;margin-top:502.55pt;width:2.7pt;height:8.5pt;z-index:2508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">
                <v:imagedata r:id="rId25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7232" behindDoc="0" locked="0" layoutInCell="1" allowOverlap="1" wp14:anchorId="54D72A58" wp14:editId="2629D5AC">
                <wp:simplePos x="0" y="0"/>
                <wp:positionH relativeFrom="column">
                  <wp:posOffset>4445164</wp:posOffset>
                </wp:positionH>
                <wp:positionV relativeFrom="paragraph">
                  <wp:posOffset>6431804</wp:posOffset>
                </wp:positionV>
                <wp:extent cx="61920" cy="14760"/>
                <wp:effectExtent l="19050" t="19050" r="33655" b="23495"/>
                <wp:wrapNone/>
                <wp:docPr id="1217" name="Рукописные данные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1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371BF" id="Рукописные данные 1217" o:spid="_x0000_s1026" type="#_x0000_t75" style="position:absolute;margin-left:349.05pt;margin-top:505.55pt;width:6.8pt;height:3pt;z-index:2508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">
                <v:imagedata r:id="rId25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6208" behindDoc="0" locked="0" layoutInCell="1" allowOverlap="1" wp14:anchorId="20D47440" wp14:editId="2DF6F9C2">
                <wp:simplePos x="0" y="0"/>
                <wp:positionH relativeFrom="column">
                  <wp:posOffset>3945844</wp:posOffset>
                </wp:positionH>
                <wp:positionV relativeFrom="paragraph">
                  <wp:posOffset>6592724</wp:posOffset>
                </wp:positionV>
                <wp:extent cx="822960" cy="72720"/>
                <wp:effectExtent l="19050" t="19050" r="34290" b="22860"/>
                <wp:wrapNone/>
                <wp:docPr id="1216" name="Рукописные данные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8229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A9BAD" id="Рукописные данные 1216" o:spid="_x0000_s1026" type="#_x0000_t75" style="position:absolute;margin-left:309.75pt;margin-top:518.15pt;width:66.65pt;height:7.65pt;z-index:2508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">
                <v:imagedata r:id="rId25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5184" behindDoc="0" locked="0" layoutInCell="1" allowOverlap="1" wp14:anchorId="6E06E35C" wp14:editId="76D84BE2">
                <wp:simplePos x="0" y="0"/>
                <wp:positionH relativeFrom="column">
                  <wp:posOffset>3974284</wp:posOffset>
                </wp:positionH>
                <wp:positionV relativeFrom="paragraph">
                  <wp:posOffset>6426044</wp:posOffset>
                </wp:positionV>
                <wp:extent cx="113400" cy="118440"/>
                <wp:effectExtent l="38100" t="38100" r="39370" b="34290"/>
                <wp:wrapNone/>
                <wp:docPr id="1215" name="Рукописные данные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134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74FEB" id="Рукописные данные 1215" o:spid="_x0000_s1026" type="#_x0000_t75" style="position:absolute;margin-left:312pt;margin-top:505.05pt;width:10.85pt;height:11.25pt;z-index:2508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">
                <v:imagedata r:id="rId25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4160" behindDoc="0" locked="0" layoutInCell="1" allowOverlap="1" wp14:anchorId="425C1B64" wp14:editId="62E41715">
                <wp:simplePos x="0" y="0"/>
                <wp:positionH relativeFrom="column">
                  <wp:posOffset>4177324</wp:posOffset>
                </wp:positionH>
                <wp:positionV relativeFrom="paragraph">
                  <wp:posOffset>6485804</wp:posOffset>
                </wp:positionV>
                <wp:extent cx="49320" cy="9000"/>
                <wp:effectExtent l="19050" t="19050" r="27305" b="29210"/>
                <wp:wrapNone/>
                <wp:docPr id="1214" name="Рукописные данные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49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6E43D" id="Рукописные данные 1214" o:spid="_x0000_s1026" type="#_x0000_t75" style="position:absolute;margin-left:327.95pt;margin-top:509.75pt;width:5.8pt;height:2.65pt;z-index:2508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">
                <v:imagedata r:id="rId25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3136" behindDoc="0" locked="0" layoutInCell="1" allowOverlap="1" wp14:anchorId="558D5048" wp14:editId="635675BD">
                <wp:simplePos x="0" y="0"/>
                <wp:positionH relativeFrom="column">
                  <wp:posOffset>4174084</wp:posOffset>
                </wp:positionH>
                <wp:positionV relativeFrom="paragraph">
                  <wp:posOffset>6432524</wp:posOffset>
                </wp:positionV>
                <wp:extent cx="55800" cy="12600"/>
                <wp:effectExtent l="19050" t="19050" r="20955" b="26035"/>
                <wp:wrapNone/>
                <wp:docPr id="1213" name="Рукописные данные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5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CF8F3" id="Рукописные данные 1213" o:spid="_x0000_s1026" type="#_x0000_t75" style="position:absolute;margin-left:327.7pt;margin-top:505.5pt;width:6.35pt;height:3.05pt;z-index:2508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">
                <v:imagedata r:id="rId26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2112" behindDoc="0" locked="0" layoutInCell="1" allowOverlap="1" wp14:anchorId="28C7C3BA" wp14:editId="06EFD032">
                <wp:simplePos x="0" y="0"/>
                <wp:positionH relativeFrom="column">
                  <wp:posOffset>4334284</wp:posOffset>
                </wp:positionH>
                <wp:positionV relativeFrom="paragraph">
                  <wp:posOffset>6415604</wp:posOffset>
                </wp:positionV>
                <wp:extent cx="55800" cy="75600"/>
                <wp:effectExtent l="19050" t="19050" r="20955" b="19685"/>
                <wp:wrapNone/>
                <wp:docPr id="1212" name="Рукописные данные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58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256E5" id="Рукописные данные 1212" o:spid="_x0000_s1026" type="#_x0000_t75" style="position:absolute;margin-left:340.35pt;margin-top:504.2pt;width:6.35pt;height:7.8pt;z-index:2508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">
                <v:imagedata r:id="rId26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1088" behindDoc="0" locked="0" layoutInCell="1" allowOverlap="1" wp14:anchorId="7FF38BE9" wp14:editId="3912BD4B">
                <wp:simplePos x="0" y="0"/>
                <wp:positionH relativeFrom="column">
                  <wp:posOffset>4285684</wp:posOffset>
                </wp:positionH>
                <wp:positionV relativeFrom="paragraph">
                  <wp:posOffset>6412004</wp:posOffset>
                </wp:positionV>
                <wp:extent cx="52200" cy="75240"/>
                <wp:effectExtent l="19050" t="19050" r="24130" b="20320"/>
                <wp:wrapNone/>
                <wp:docPr id="1211" name="Рукописные данные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2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E5229" id="Рукописные данные 1211" o:spid="_x0000_s1026" type="#_x0000_t75" style="position:absolute;margin-left:336.5pt;margin-top:503.95pt;width:6pt;height:7.8pt;z-index:2508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">
                <v:imagedata r:id="rId26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40064" behindDoc="0" locked="0" layoutInCell="1" allowOverlap="1" wp14:anchorId="0F6AEF8D" wp14:editId="1EF4C9C1">
                <wp:simplePos x="0" y="0"/>
                <wp:positionH relativeFrom="column">
                  <wp:posOffset>4236364</wp:posOffset>
                </wp:positionH>
                <wp:positionV relativeFrom="paragraph">
                  <wp:posOffset>6130484</wp:posOffset>
                </wp:positionV>
                <wp:extent cx="37800" cy="10080"/>
                <wp:effectExtent l="19050" t="19050" r="19685" b="28575"/>
                <wp:wrapNone/>
                <wp:docPr id="1210" name="Рукописные данные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7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85A1C" id="Рукописные данные 1210" o:spid="_x0000_s1026" type="#_x0000_t75" style="position:absolute;margin-left:332.6pt;margin-top:481.7pt;width:4.9pt;height:2.85pt;z-index:2508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">
                <v:imagedata r:id="rId26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9040" behindDoc="0" locked="0" layoutInCell="1" allowOverlap="1" wp14:anchorId="5DFE4568" wp14:editId="2FECACFB">
                <wp:simplePos x="0" y="0"/>
                <wp:positionH relativeFrom="column">
                  <wp:posOffset>4302964</wp:posOffset>
                </wp:positionH>
                <wp:positionV relativeFrom="paragraph">
                  <wp:posOffset>6421724</wp:posOffset>
                </wp:positionV>
                <wp:extent cx="4680" cy="6480"/>
                <wp:effectExtent l="19050" t="19050" r="33655" b="31750"/>
                <wp:wrapNone/>
                <wp:docPr id="1209" name="Рукописные данные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4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1B168" id="Рукописные данные 1209" o:spid="_x0000_s1026" type="#_x0000_t75" style="position:absolute;margin-left:337.95pt;margin-top:504.75pt;width:2.1pt;height:2.3pt;z-index:2508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">
                <v:imagedata r:id="rId26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8016" behindDoc="0" locked="0" layoutInCell="1" allowOverlap="1" wp14:anchorId="327BCC67" wp14:editId="25B4F80B">
                <wp:simplePos x="0" y="0"/>
                <wp:positionH relativeFrom="column">
                  <wp:posOffset>-86876</wp:posOffset>
                </wp:positionH>
                <wp:positionV relativeFrom="paragraph">
                  <wp:posOffset>5982524</wp:posOffset>
                </wp:positionV>
                <wp:extent cx="69120" cy="92160"/>
                <wp:effectExtent l="19050" t="19050" r="26670" b="22225"/>
                <wp:wrapNone/>
                <wp:docPr id="1208" name="Рукописные данные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69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D0CB" id="Рукописные данные 1208" o:spid="_x0000_s1026" type="#_x0000_t75" style="position:absolute;margin-left:-7.8pt;margin-top:470.1pt;width:7.35pt;height:9.15pt;z-index:2508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">
                <v:imagedata r:id="rId27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6992" behindDoc="0" locked="0" layoutInCell="1" allowOverlap="1" wp14:anchorId="61CEFFFF" wp14:editId="2A9C9630">
                <wp:simplePos x="0" y="0"/>
                <wp:positionH relativeFrom="column">
                  <wp:posOffset>-128636</wp:posOffset>
                </wp:positionH>
                <wp:positionV relativeFrom="paragraph">
                  <wp:posOffset>5993684</wp:posOffset>
                </wp:positionV>
                <wp:extent cx="43920" cy="82080"/>
                <wp:effectExtent l="19050" t="19050" r="32385" b="32385"/>
                <wp:wrapNone/>
                <wp:docPr id="1207" name="Рукописные данные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43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193DE" id="Рукописные данные 1207" o:spid="_x0000_s1026" type="#_x0000_t75" style="position:absolute;margin-left:-11.1pt;margin-top:471pt;width:5.35pt;height:8.35pt;z-index:2508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">
                <v:imagedata r:id="rId27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5968" behindDoc="0" locked="0" layoutInCell="1" allowOverlap="1" wp14:anchorId="70145E25" wp14:editId="543A8142">
                <wp:simplePos x="0" y="0"/>
                <wp:positionH relativeFrom="column">
                  <wp:posOffset>560044</wp:posOffset>
                </wp:positionH>
                <wp:positionV relativeFrom="paragraph">
                  <wp:posOffset>6091604</wp:posOffset>
                </wp:positionV>
                <wp:extent cx="39240" cy="5760"/>
                <wp:effectExtent l="19050" t="19050" r="18415" b="32385"/>
                <wp:wrapNone/>
                <wp:docPr id="1206" name="Рукописные данные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9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B8BAE" id="Рукописные данные 1206" o:spid="_x0000_s1026" type="#_x0000_t75" style="position:absolute;margin-left:43.15pt;margin-top:478.7pt;width:5.05pt;height:2.3pt;z-index:2508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">
                <v:imagedata r:id="rId27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4944" behindDoc="0" locked="0" layoutInCell="1" allowOverlap="1" wp14:anchorId="5ABFF184" wp14:editId="637DA84D">
                <wp:simplePos x="0" y="0"/>
                <wp:positionH relativeFrom="column">
                  <wp:posOffset>539164</wp:posOffset>
                </wp:positionH>
                <wp:positionV relativeFrom="paragraph">
                  <wp:posOffset>5908364</wp:posOffset>
                </wp:positionV>
                <wp:extent cx="47520" cy="171000"/>
                <wp:effectExtent l="19050" t="19050" r="29210" b="19685"/>
                <wp:wrapNone/>
                <wp:docPr id="1205" name="Рукописные данные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475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7030F" id="Рукописные данные 1205" o:spid="_x0000_s1026" type="#_x0000_t75" style="position:absolute;margin-left:41.5pt;margin-top:464.3pt;width:5.7pt;height:15.35pt;z-index:2508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">
                <v:imagedata r:id="rId276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3920" behindDoc="0" locked="0" layoutInCell="1" allowOverlap="1" wp14:anchorId="171EDEC9" wp14:editId="66AE7E51">
                <wp:simplePos x="0" y="0"/>
                <wp:positionH relativeFrom="column">
                  <wp:posOffset>400204</wp:posOffset>
                </wp:positionH>
                <wp:positionV relativeFrom="paragraph">
                  <wp:posOffset>6053084</wp:posOffset>
                </wp:positionV>
                <wp:extent cx="45000" cy="6120"/>
                <wp:effectExtent l="19050" t="19050" r="31750" b="32385"/>
                <wp:wrapNone/>
                <wp:docPr id="1204" name="Рукописные данные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45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16C1A" id="Рукописные данные 1204" o:spid="_x0000_s1026" type="#_x0000_t75" style="position:absolute;margin-left:30.55pt;margin-top:475.55pt;width:5.5pt;height:2.65pt;z-index:2508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">
                <v:imagedata r:id="rId278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2896" behindDoc="0" locked="0" layoutInCell="1" allowOverlap="1" wp14:anchorId="69864017" wp14:editId="4F30DC4A">
                <wp:simplePos x="0" y="0"/>
                <wp:positionH relativeFrom="column">
                  <wp:posOffset>393004</wp:posOffset>
                </wp:positionH>
                <wp:positionV relativeFrom="paragraph">
                  <wp:posOffset>5987204</wp:posOffset>
                </wp:positionV>
                <wp:extent cx="61920" cy="14400"/>
                <wp:effectExtent l="19050" t="19050" r="33655" b="24130"/>
                <wp:wrapNone/>
                <wp:docPr id="1203" name="Рукописные данные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61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84A9C" id="Рукописные данные 1203" o:spid="_x0000_s1026" type="#_x0000_t75" style="position:absolute;margin-left:30pt;margin-top:470.45pt;width:6.8pt;height:3.15pt;z-index:2508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">
                <v:imagedata r:id="rId280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1872" behindDoc="0" locked="0" layoutInCell="1" allowOverlap="1" wp14:anchorId="147FB9DD" wp14:editId="207FEE2F">
                <wp:simplePos x="0" y="0"/>
                <wp:positionH relativeFrom="column">
                  <wp:posOffset>249004</wp:posOffset>
                </wp:positionH>
                <wp:positionV relativeFrom="paragraph">
                  <wp:posOffset>5732684</wp:posOffset>
                </wp:positionV>
                <wp:extent cx="47160" cy="97560"/>
                <wp:effectExtent l="19050" t="19050" r="29210" b="17145"/>
                <wp:wrapNone/>
                <wp:docPr id="1202" name="Рукописные данные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47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C8A91" id="Рукописные данные 1202" o:spid="_x0000_s1026" type="#_x0000_t75" style="position:absolute;margin-left:18.65pt;margin-top:450.45pt;width:5.6pt;height:9.6pt;z-index:2508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">
                <v:imagedata r:id="rId282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30848" behindDoc="0" locked="0" layoutInCell="1" allowOverlap="1" wp14:anchorId="330594C3" wp14:editId="66E138BE">
                <wp:simplePos x="0" y="0"/>
                <wp:positionH relativeFrom="column">
                  <wp:posOffset>181324</wp:posOffset>
                </wp:positionH>
                <wp:positionV relativeFrom="paragraph">
                  <wp:posOffset>5873084</wp:posOffset>
                </wp:positionV>
                <wp:extent cx="55440" cy="320040"/>
                <wp:effectExtent l="19050" t="19050" r="20955" b="22860"/>
                <wp:wrapNone/>
                <wp:docPr id="1201" name="Рукописные данные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544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656EB" id="Рукописные данные 1201" o:spid="_x0000_s1026" type="#_x0000_t75" style="position:absolute;margin-left:13.35pt;margin-top:461.5pt;width:6.25pt;height:27.05pt;z-index:2508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">
                <v:imagedata r:id="rId284" o:title="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9824" behindDoc="0" locked="0" layoutInCell="1" allowOverlap="1" wp14:anchorId="5105E24B" wp14:editId="694ACFA6">
                <wp:simplePos x="0" y="0"/>
                <wp:positionH relativeFrom="column">
                  <wp:posOffset>-209996</wp:posOffset>
                </wp:positionH>
                <wp:positionV relativeFrom="paragraph">
                  <wp:posOffset>5842124</wp:posOffset>
                </wp:positionV>
                <wp:extent cx="84960" cy="397080"/>
                <wp:effectExtent l="19050" t="19050" r="29845" b="22225"/>
                <wp:wrapNone/>
                <wp:docPr id="1200" name="Рукописные данные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496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B9B30" id="Рукописные данные 1200" o:spid="_x0000_s1026" type="#_x0000_t75" style="position:absolute;margin-left:-17.5pt;margin-top:459.05pt;width:8.6pt;height:33.15pt;z-index:2508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">
                <v:imagedata r:id="rId28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8800" behindDoc="0" locked="0" layoutInCell="1" allowOverlap="1" wp14:anchorId="182BFC41" wp14:editId="760D1274">
                <wp:simplePos x="0" y="0"/>
                <wp:positionH relativeFrom="column">
                  <wp:posOffset>3700324</wp:posOffset>
                </wp:positionH>
                <wp:positionV relativeFrom="paragraph">
                  <wp:posOffset>6312363</wp:posOffset>
                </wp:positionV>
                <wp:extent cx="713160" cy="35280"/>
                <wp:effectExtent l="19050" t="19050" r="29845" b="22225"/>
                <wp:wrapNone/>
                <wp:docPr id="731" name="Рукописные данные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713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9FACB" id="Рукописные данные 731" o:spid="_x0000_s1026" type="#_x0000_t75" style="position:absolute;margin-left:290.4pt;margin-top:496.1pt;width:58.05pt;height:4.7pt;z-index:2508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">
                <v:imagedata r:id="rId28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7776" behindDoc="0" locked="0" layoutInCell="1" allowOverlap="1" wp14:anchorId="4201C574" wp14:editId="6E89F5B5">
                <wp:simplePos x="0" y="0"/>
                <wp:positionH relativeFrom="column">
                  <wp:posOffset>4231684</wp:posOffset>
                </wp:positionH>
                <wp:positionV relativeFrom="paragraph">
                  <wp:posOffset>5952363</wp:posOffset>
                </wp:positionV>
                <wp:extent cx="22680" cy="176400"/>
                <wp:effectExtent l="19050" t="19050" r="15875" b="33655"/>
                <wp:wrapNone/>
                <wp:docPr id="730" name="Рукописные данные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2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1C7F" id="Рукописные данные 730" o:spid="_x0000_s1026" type="#_x0000_t75" style="position:absolute;margin-left:332.25pt;margin-top:467.75pt;width:3.7pt;height:15.8pt;z-index:2508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">
                <v:imagedata r:id="rId29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6752" behindDoc="0" locked="0" layoutInCell="1" allowOverlap="1" wp14:anchorId="0F710319" wp14:editId="3DA40D7A">
                <wp:simplePos x="0" y="0"/>
                <wp:positionH relativeFrom="column">
                  <wp:posOffset>3851524</wp:posOffset>
                </wp:positionH>
                <wp:positionV relativeFrom="paragraph">
                  <wp:posOffset>6112563</wp:posOffset>
                </wp:positionV>
                <wp:extent cx="42480" cy="20160"/>
                <wp:effectExtent l="19050" t="19050" r="34290" b="18415"/>
                <wp:wrapNone/>
                <wp:docPr id="729" name="Рукописные данные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2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9CD5D" id="Рукописные данные 729" o:spid="_x0000_s1026" type="#_x0000_t75" style="position:absolute;margin-left:302.3pt;margin-top:480.35pt;width:5.3pt;height:3.55pt;z-index:2508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">
                <v:imagedata r:id="rId29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5728" behindDoc="0" locked="0" layoutInCell="1" allowOverlap="1" wp14:anchorId="301920AB" wp14:editId="59A5CA60">
                <wp:simplePos x="0" y="0"/>
                <wp:positionH relativeFrom="column">
                  <wp:posOffset>5060764</wp:posOffset>
                </wp:positionH>
                <wp:positionV relativeFrom="paragraph">
                  <wp:posOffset>6000603</wp:posOffset>
                </wp:positionV>
                <wp:extent cx="999720" cy="594360"/>
                <wp:effectExtent l="19050" t="19050" r="29210" b="34290"/>
                <wp:wrapNone/>
                <wp:docPr id="728" name="Рукописные данные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999720" cy="59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BA7C4" id="Рукописные данные 728" o:spid="_x0000_s1026" type="#_x0000_t75" style="position:absolute;margin-left:397.55pt;margin-top:471.55pt;width:80.6pt;height:48.65pt;z-index:2508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">
                <v:imagedata r:id="rId29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4704" behindDoc="0" locked="0" layoutInCell="1" allowOverlap="1" wp14:anchorId="5F33BBC3" wp14:editId="4851A289">
                <wp:simplePos x="0" y="0"/>
                <wp:positionH relativeFrom="column">
                  <wp:posOffset>5588884</wp:posOffset>
                </wp:positionH>
                <wp:positionV relativeFrom="paragraph">
                  <wp:posOffset>6371763</wp:posOffset>
                </wp:positionV>
                <wp:extent cx="320400" cy="135720"/>
                <wp:effectExtent l="19050" t="19050" r="22860" b="36195"/>
                <wp:wrapNone/>
                <wp:docPr id="727" name="Рукописные данные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204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2C004" id="Рукописные данные 727" o:spid="_x0000_s1026" type="#_x0000_t75" style="position:absolute;margin-left:439.1pt;margin-top:500.75pt;width:27.15pt;height:12.6pt;z-index:2508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">
                <v:imagedata r:id="rId29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3680" behindDoc="0" locked="0" layoutInCell="1" allowOverlap="1" wp14:anchorId="2E6EFA62" wp14:editId="7ED53D8E">
                <wp:simplePos x="0" y="0"/>
                <wp:positionH relativeFrom="column">
                  <wp:posOffset>5492044</wp:posOffset>
                </wp:positionH>
                <wp:positionV relativeFrom="paragraph">
                  <wp:posOffset>6319203</wp:posOffset>
                </wp:positionV>
                <wp:extent cx="90000" cy="135720"/>
                <wp:effectExtent l="19050" t="19050" r="24765" b="17145"/>
                <wp:wrapNone/>
                <wp:docPr id="726" name="Рукописные данные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90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1C8AA" id="Рукописные данные 726" o:spid="_x0000_s1026" type="#_x0000_t75" style="position:absolute;margin-left:431.5pt;margin-top:496.65pt;width:9pt;height:12.6pt;z-index:2508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">
                <v:imagedata r:id="rId29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2656" behindDoc="0" locked="0" layoutInCell="1" allowOverlap="1" wp14:anchorId="72C45FC2" wp14:editId="55A75DFB">
                <wp:simplePos x="0" y="0"/>
                <wp:positionH relativeFrom="column">
                  <wp:posOffset>5312404</wp:posOffset>
                </wp:positionH>
                <wp:positionV relativeFrom="paragraph">
                  <wp:posOffset>6364923</wp:posOffset>
                </wp:positionV>
                <wp:extent cx="176400" cy="101520"/>
                <wp:effectExtent l="19050" t="19050" r="33655" b="32385"/>
                <wp:wrapNone/>
                <wp:docPr id="725" name="Рукописные данные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76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A227D" id="Рукописные данные 725" o:spid="_x0000_s1026" type="#_x0000_t75" style="position:absolute;margin-left:417.35pt;margin-top:500.25pt;width:15.8pt;height:9.9pt;z-index:2508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">
                <v:imagedata r:id="rId30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1632" behindDoc="0" locked="0" layoutInCell="1" allowOverlap="1" wp14:anchorId="2B79337B" wp14:editId="10CD4785">
                <wp:simplePos x="0" y="0"/>
                <wp:positionH relativeFrom="column">
                  <wp:posOffset>5914324</wp:posOffset>
                </wp:positionH>
                <wp:positionV relativeFrom="paragraph">
                  <wp:posOffset>6130203</wp:posOffset>
                </wp:positionV>
                <wp:extent cx="11520" cy="88200"/>
                <wp:effectExtent l="19050" t="19050" r="26670" b="26670"/>
                <wp:wrapNone/>
                <wp:docPr id="724" name="Рукописные данные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13F2C" id="Рукописные данные 724" o:spid="_x0000_s1026" type="#_x0000_t75" style="position:absolute;margin-left:464.75pt;margin-top:481.75pt;width:2.8pt;height:8.9pt;z-index:2508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">
                <v:imagedata r:id="rId30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20608" behindDoc="0" locked="0" layoutInCell="1" allowOverlap="1" wp14:anchorId="43E71A63" wp14:editId="2E3D6AEC">
                <wp:simplePos x="0" y="0"/>
                <wp:positionH relativeFrom="column">
                  <wp:posOffset>5877964</wp:posOffset>
                </wp:positionH>
                <wp:positionV relativeFrom="paragraph">
                  <wp:posOffset>6166203</wp:posOffset>
                </wp:positionV>
                <wp:extent cx="64440" cy="8280"/>
                <wp:effectExtent l="19050" t="19050" r="31115" b="29845"/>
                <wp:wrapNone/>
                <wp:docPr id="723" name="Рукописные данные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64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D8A23" id="Рукописные данные 723" o:spid="_x0000_s1026" type="#_x0000_t75" style="position:absolute;margin-left:461.9pt;margin-top:484.6pt;width:6.95pt;height:2.5pt;z-index:2508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">
                <v:imagedata r:id="rId30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9584" behindDoc="0" locked="0" layoutInCell="1" allowOverlap="1" wp14:anchorId="63F97798" wp14:editId="053B9CA8">
                <wp:simplePos x="0" y="0"/>
                <wp:positionH relativeFrom="column">
                  <wp:posOffset>5761684</wp:posOffset>
                </wp:positionH>
                <wp:positionV relativeFrom="paragraph">
                  <wp:posOffset>6071883</wp:posOffset>
                </wp:positionV>
                <wp:extent cx="5760" cy="16560"/>
                <wp:effectExtent l="19050" t="19050" r="32385" b="21590"/>
                <wp:wrapNone/>
                <wp:docPr id="722" name="Рукописные данные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D0762" id="Рукописные данные 722" o:spid="_x0000_s1026" type="#_x0000_t75" style="position:absolute;margin-left:452.75pt;margin-top:477.15pt;width:2.3pt;height:3.15pt;z-index:2508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">
                <v:imagedata r:id="rId30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8560" behindDoc="0" locked="0" layoutInCell="1" allowOverlap="1" wp14:anchorId="37BC64CF" wp14:editId="5AF57FFE">
                <wp:simplePos x="0" y="0"/>
                <wp:positionH relativeFrom="column">
                  <wp:posOffset>5681044</wp:posOffset>
                </wp:positionH>
                <wp:positionV relativeFrom="paragraph">
                  <wp:posOffset>6138123</wp:posOffset>
                </wp:positionV>
                <wp:extent cx="93960" cy="83160"/>
                <wp:effectExtent l="19050" t="19050" r="20955" b="31750"/>
                <wp:wrapNone/>
                <wp:docPr id="721" name="Рукописные данные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93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5A2FC" id="Рукописные данные 721" o:spid="_x0000_s1026" type="#_x0000_t75" style="position:absolute;margin-left:446.4pt;margin-top:482.35pt;width:9.35pt;height:8.5pt;z-index:2508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">
                <v:imagedata r:id="rId30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7536" behindDoc="0" locked="0" layoutInCell="1" allowOverlap="1" wp14:anchorId="70ABE5C0" wp14:editId="173C1E80">
                <wp:simplePos x="0" y="0"/>
                <wp:positionH relativeFrom="column">
                  <wp:posOffset>5700484</wp:posOffset>
                </wp:positionH>
                <wp:positionV relativeFrom="paragraph">
                  <wp:posOffset>6151803</wp:posOffset>
                </wp:positionV>
                <wp:extent cx="7560" cy="75960"/>
                <wp:effectExtent l="19050" t="19050" r="31115" b="19685"/>
                <wp:wrapNone/>
                <wp:docPr id="720" name="Рукописные данные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7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06EBB" id="Рукописные данные 720" o:spid="_x0000_s1026" type="#_x0000_t75" style="position:absolute;margin-left:447.8pt;margin-top:483.45pt;width:2.7pt;height:7.9pt;z-index:2508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">
                <v:imagedata r:id="rId31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6512" behindDoc="0" locked="0" layoutInCell="1" allowOverlap="1" wp14:anchorId="678F75C8" wp14:editId="786AC533">
                <wp:simplePos x="0" y="0"/>
                <wp:positionH relativeFrom="column">
                  <wp:posOffset>5608324</wp:posOffset>
                </wp:positionH>
                <wp:positionV relativeFrom="paragraph">
                  <wp:posOffset>6185643</wp:posOffset>
                </wp:positionV>
                <wp:extent cx="43560" cy="15120"/>
                <wp:effectExtent l="19050" t="19050" r="33020" b="23495"/>
                <wp:wrapNone/>
                <wp:docPr id="719" name="Рукописные данные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43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4E09E" id="Рукописные данные 719" o:spid="_x0000_s1026" type="#_x0000_t75" style="position:absolute;margin-left:440.65pt;margin-top:486.1pt;width:5.35pt;height:3.15pt;z-index:2508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">
                <v:imagedata r:id="rId31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5488" behindDoc="0" locked="0" layoutInCell="1" allowOverlap="1" wp14:anchorId="5AF1C8E2" wp14:editId="331C3847">
                <wp:simplePos x="0" y="0"/>
                <wp:positionH relativeFrom="column">
                  <wp:posOffset>5521564</wp:posOffset>
                </wp:positionH>
                <wp:positionV relativeFrom="paragraph">
                  <wp:posOffset>6161163</wp:posOffset>
                </wp:positionV>
                <wp:extent cx="63000" cy="88560"/>
                <wp:effectExtent l="19050" t="19050" r="32385" b="26035"/>
                <wp:wrapNone/>
                <wp:docPr id="718" name="Рукописные данные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63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90A9A" id="Рукописные данные 718" o:spid="_x0000_s1026" type="#_x0000_t75" style="position:absolute;margin-left:433.8pt;margin-top:484.2pt;width:6.85pt;height:8.85pt;z-index:2508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">
                <v:imagedata r:id="rId31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4464" behindDoc="0" locked="0" layoutInCell="1" allowOverlap="1" wp14:anchorId="0B7B0A99" wp14:editId="5CA7D448">
                <wp:simplePos x="0" y="0"/>
                <wp:positionH relativeFrom="column">
                  <wp:posOffset>5441644</wp:posOffset>
                </wp:positionH>
                <wp:positionV relativeFrom="paragraph">
                  <wp:posOffset>6105003</wp:posOffset>
                </wp:positionV>
                <wp:extent cx="55080" cy="142200"/>
                <wp:effectExtent l="19050" t="19050" r="21590" b="29845"/>
                <wp:wrapNone/>
                <wp:docPr id="717" name="Рукописные данные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5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7A261" id="Рукописные данные 717" o:spid="_x0000_s1026" type="#_x0000_t75" style="position:absolute;margin-left:427.55pt;margin-top:479.75pt;width:6.25pt;height:13.15pt;z-index:2508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">
                <v:imagedata r:id="rId31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3440" behindDoc="0" locked="0" layoutInCell="1" allowOverlap="1" wp14:anchorId="0EE0DF46" wp14:editId="2D87BBDA">
                <wp:simplePos x="0" y="0"/>
                <wp:positionH relativeFrom="column">
                  <wp:posOffset>5281084</wp:posOffset>
                </wp:positionH>
                <wp:positionV relativeFrom="paragraph">
                  <wp:posOffset>6119763</wp:posOffset>
                </wp:positionV>
                <wp:extent cx="17640" cy="129960"/>
                <wp:effectExtent l="19050" t="19050" r="20955" b="22860"/>
                <wp:wrapNone/>
                <wp:docPr id="716" name="Рукописные данные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7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0E62F" id="Рукописные данные 716" o:spid="_x0000_s1026" type="#_x0000_t75" style="position:absolute;margin-left:414.9pt;margin-top:480.9pt;width:3.3pt;height:12.15pt;z-index:2508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">
                <v:imagedata r:id="rId31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2416" behindDoc="0" locked="0" layoutInCell="1" allowOverlap="1" wp14:anchorId="792D2E98" wp14:editId="4B3E7109">
                <wp:simplePos x="0" y="0"/>
                <wp:positionH relativeFrom="column">
                  <wp:posOffset>5235724</wp:posOffset>
                </wp:positionH>
                <wp:positionV relativeFrom="paragraph">
                  <wp:posOffset>6108603</wp:posOffset>
                </wp:positionV>
                <wp:extent cx="57600" cy="82080"/>
                <wp:effectExtent l="19050" t="19050" r="19050" b="32385"/>
                <wp:wrapNone/>
                <wp:docPr id="715" name="Рукописные данные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76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57388" id="Рукописные данные 715" o:spid="_x0000_s1026" type="#_x0000_t75" style="position:absolute;margin-left:411.3pt;margin-top:480.05pt;width:6.45pt;height:8.35pt;z-index:2508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">
                <v:imagedata r:id="rId32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1392" behindDoc="0" locked="0" layoutInCell="1" allowOverlap="1" wp14:anchorId="187445A4" wp14:editId="3583541E">
                <wp:simplePos x="0" y="0"/>
                <wp:positionH relativeFrom="column">
                  <wp:posOffset>5206204</wp:posOffset>
                </wp:positionH>
                <wp:positionV relativeFrom="paragraph">
                  <wp:posOffset>6219483</wp:posOffset>
                </wp:positionV>
                <wp:extent cx="4320" cy="37800"/>
                <wp:effectExtent l="19050" t="19050" r="34290" b="19685"/>
                <wp:wrapNone/>
                <wp:docPr id="714" name="Рукописные данные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3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8553B" id="Рукописные данные 714" o:spid="_x0000_s1026" type="#_x0000_t75" style="position:absolute;margin-left:409pt;margin-top:488.75pt;width:2.25pt;height:4.9pt;z-index:2508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">
                <v:imagedata r:id="rId32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10368" behindDoc="0" locked="0" layoutInCell="1" allowOverlap="1" wp14:anchorId="07EB6568" wp14:editId="0A3EC151">
                <wp:simplePos x="0" y="0"/>
                <wp:positionH relativeFrom="column">
                  <wp:posOffset>5110444</wp:posOffset>
                </wp:positionH>
                <wp:positionV relativeFrom="paragraph">
                  <wp:posOffset>6143883</wp:posOffset>
                </wp:positionV>
                <wp:extent cx="57960" cy="117000"/>
                <wp:effectExtent l="19050" t="19050" r="18415" b="16510"/>
                <wp:wrapNone/>
                <wp:docPr id="713" name="Рукописные данные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7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8EA54" id="Рукописные данные 713" o:spid="_x0000_s1026" type="#_x0000_t75" style="position:absolute;margin-left:401.45pt;margin-top:482.8pt;width:6.45pt;height:11.1pt;z-index:2508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">
                <v:imagedata r:id="rId32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9344" behindDoc="0" locked="0" layoutInCell="1" allowOverlap="1" wp14:anchorId="014F01E8" wp14:editId="248AFFAB">
                <wp:simplePos x="0" y="0"/>
                <wp:positionH relativeFrom="column">
                  <wp:posOffset>3841444</wp:posOffset>
                </wp:positionH>
                <wp:positionV relativeFrom="paragraph">
                  <wp:posOffset>5974683</wp:posOffset>
                </wp:positionV>
                <wp:extent cx="27360" cy="123480"/>
                <wp:effectExtent l="19050" t="19050" r="29845" b="29210"/>
                <wp:wrapNone/>
                <wp:docPr id="712" name="Рукописные данные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73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61B8B" id="Рукописные данные 712" o:spid="_x0000_s1026" type="#_x0000_t75" style="position:absolute;margin-left:301.55pt;margin-top:469.5pt;width:4.05pt;height:11.6pt;z-index:2508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">
                <v:imagedata r:id="rId32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8320" behindDoc="0" locked="0" layoutInCell="1" allowOverlap="1" wp14:anchorId="1FABF59A" wp14:editId="037F024A">
                <wp:simplePos x="0" y="0"/>
                <wp:positionH relativeFrom="column">
                  <wp:posOffset>4503484</wp:posOffset>
                </wp:positionH>
                <wp:positionV relativeFrom="paragraph">
                  <wp:posOffset>6081243</wp:posOffset>
                </wp:positionV>
                <wp:extent cx="25560" cy="72360"/>
                <wp:effectExtent l="19050" t="19050" r="31750" b="23495"/>
                <wp:wrapNone/>
                <wp:docPr id="711" name="Рукописные данные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55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42F32" id="Рукописные данные 711" o:spid="_x0000_s1026" type="#_x0000_t75" style="position:absolute;margin-left:353.65pt;margin-top:477.9pt;width:3.9pt;height:7.65pt;z-index:2508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">
                <v:imagedata r:id="rId32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7296" behindDoc="0" locked="0" layoutInCell="1" allowOverlap="1" wp14:anchorId="662E2A83" wp14:editId="3A878914">
                <wp:simplePos x="0" y="0"/>
                <wp:positionH relativeFrom="column">
                  <wp:posOffset>4201444</wp:posOffset>
                </wp:positionH>
                <wp:positionV relativeFrom="paragraph">
                  <wp:posOffset>5836083</wp:posOffset>
                </wp:positionV>
                <wp:extent cx="50760" cy="388440"/>
                <wp:effectExtent l="19050" t="19050" r="26035" b="31115"/>
                <wp:wrapNone/>
                <wp:docPr id="710" name="Рукописные данные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5076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D7E09" id="Рукописные данные 710" o:spid="_x0000_s1026" type="#_x0000_t75" style="position:absolute;margin-left:329.85pt;margin-top:458.6pt;width:5.95pt;height:32.5pt;z-index:2508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">
                <v:imagedata r:id="rId33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6272" behindDoc="0" locked="0" layoutInCell="1" allowOverlap="1" wp14:anchorId="71B4255B" wp14:editId="7CA2A6F1">
                <wp:simplePos x="0" y="0"/>
                <wp:positionH relativeFrom="column">
                  <wp:posOffset>3767284</wp:posOffset>
                </wp:positionH>
                <wp:positionV relativeFrom="paragraph">
                  <wp:posOffset>5917083</wp:posOffset>
                </wp:positionV>
                <wp:extent cx="78840" cy="311400"/>
                <wp:effectExtent l="19050" t="19050" r="16510" b="31750"/>
                <wp:wrapNone/>
                <wp:docPr id="709" name="Рукописные данные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788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63B3E" id="Рукописные данные 709" o:spid="_x0000_s1026" type="#_x0000_t75" style="position:absolute;margin-left:295.7pt;margin-top:464.95pt;width:8.1pt;height:26.4pt;z-index:2508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">
                <v:imagedata r:id="rId33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5248" behindDoc="0" locked="0" layoutInCell="1" allowOverlap="1" wp14:anchorId="49113C27" wp14:editId="06EB7439">
                <wp:simplePos x="0" y="0"/>
                <wp:positionH relativeFrom="column">
                  <wp:posOffset>4934764</wp:posOffset>
                </wp:positionH>
                <wp:positionV relativeFrom="paragraph">
                  <wp:posOffset>5124723</wp:posOffset>
                </wp:positionV>
                <wp:extent cx="70920" cy="74160"/>
                <wp:effectExtent l="19050" t="19050" r="24765" b="21590"/>
                <wp:wrapNone/>
                <wp:docPr id="708" name="Рукописные данные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70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CF44A" id="Рукописные данные 708" o:spid="_x0000_s1026" type="#_x0000_t75" style="position:absolute;margin-left:387.6pt;margin-top:402.55pt;width:7.5pt;height:7.75pt;z-index:2508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">
                <v:imagedata r:id="rId33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4224" behindDoc="0" locked="0" layoutInCell="1" allowOverlap="1" wp14:anchorId="133782FB" wp14:editId="11D66E2D">
                <wp:simplePos x="0" y="0"/>
                <wp:positionH relativeFrom="column">
                  <wp:posOffset>4880764</wp:posOffset>
                </wp:positionH>
                <wp:positionV relativeFrom="paragraph">
                  <wp:posOffset>5135523</wp:posOffset>
                </wp:positionV>
                <wp:extent cx="52920" cy="68760"/>
                <wp:effectExtent l="19050" t="19050" r="23495" b="26670"/>
                <wp:wrapNone/>
                <wp:docPr id="707" name="Рукописные данные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2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C9989" id="Рукописные данные 707" o:spid="_x0000_s1026" type="#_x0000_t75" style="position:absolute;margin-left:383.35pt;margin-top:403.4pt;width:6.05pt;height:7.3pt;z-index:2508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">
                <v:imagedata r:id="rId33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3200" behindDoc="0" locked="0" layoutInCell="1" allowOverlap="1" wp14:anchorId="02BFB3E0" wp14:editId="6A4D620D">
                <wp:simplePos x="0" y="0"/>
                <wp:positionH relativeFrom="column">
                  <wp:posOffset>4810204</wp:posOffset>
                </wp:positionH>
                <wp:positionV relativeFrom="paragraph">
                  <wp:posOffset>5054163</wp:posOffset>
                </wp:positionV>
                <wp:extent cx="48960" cy="161640"/>
                <wp:effectExtent l="19050" t="19050" r="27305" b="29210"/>
                <wp:wrapNone/>
                <wp:docPr id="706" name="Рукописные данные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48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2DEEE" id="Рукописные данные 706" o:spid="_x0000_s1026" type="#_x0000_t75" style="position:absolute;margin-left:377.8pt;margin-top:397pt;width:5.75pt;height:14.65pt;z-index:2508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">
                <v:imagedata r:id="rId33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800128" behindDoc="0" locked="0" layoutInCell="1" allowOverlap="1" wp14:anchorId="41FD0805" wp14:editId="5C80FEF6">
                <wp:simplePos x="0" y="0"/>
                <wp:positionH relativeFrom="column">
                  <wp:posOffset>4618684</wp:posOffset>
                </wp:positionH>
                <wp:positionV relativeFrom="paragraph">
                  <wp:posOffset>5229123</wp:posOffset>
                </wp:positionV>
                <wp:extent cx="52200" cy="9360"/>
                <wp:effectExtent l="19050" t="19050" r="24130" b="29210"/>
                <wp:wrapNone/>
                <wp:docPr id="704" name="Рукописные данные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52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23600" id="Рукописные данные 704" o:spid="_x0000_s1026" type="#_x0000_t75" style="position:absolute;margin-left:362.75pt;margin-top:410.8pt;width:6pt;height:2.65pt;z-index:2508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">
                <v:imagedata r:id="rId34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9104" behindDoc="0" locked="0" layoutInCell="1" allowOverlap="1" wp14:anchorId="0C820322" wp14:editId="5BC1FB1B">
                <wp:simplePos x="0" y="0"/>
                <wp:positionH relativeFrom="column">
                  <wp:posOffset>4608604</wp:posOffset>
                </wp:positionH>
                <wp:positionV relativeFrom="paragraph">
                  <wp:posOffset>5185563</wp:posOffset>
                </wp:positionV>
                <wp:extent cx="48600" cy="9360"/>
                <wp:effectExtent l="19050" t="19050" r="27940" b="29210"/>
                <wp:wrapNone/>
                <wp:docPr id="703" name="Рукописные данные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8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0E6CB" id="Рукописные данные 703" o:spid="_x0000_s1026" type="#_x0000_t75" style="position:absolute;margin-left:361.95pt;margin-top:407.3pt;width:5.75pt;height:2.8pt;z-index:2507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">
                <v:imagedata r:id="rId34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8080" behindDoc="0" locked="0" layoutInCell="1" allowOverlap="1" wp14:anchorId="23638A69" wp14:editId="3BCB2F8C">
                <wp:simplePos x="0" y="0"/>
                <wp:positionH relativeFrom="column">
                  <wp:posOffset>4477924</wp:posOffset>
                </wp:positionH>
                <wp:positionV relativeFrom="paragraph">
                  <wp:posOffset>5112123</wp:posOffset>
                </wp:positionV>
                <wp:extent cx="96840" cy="128160"/>
                <wp:effectExtent l="19050" t="19050" r="17780" b="24765"/>
                <wp:wrapNone/>
                <wp:docPr id="702" name="Рукописные данные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968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EE90B" id="Рукописные данные 702" o:spid="_x0000_s1026" type="#_x0000_t75" style="position:absolute;margin-left:351.65pt;margin-top:401.6pt;width:9.55pt;height:12pt;z-index:2507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">
                <v:imagedata r:id="rId34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7056" behindDoc="0" locked="0" layoutInCell="1" allowOverlap="1" wp14:anchorId="6A1BC580" wp14:editId="7CEBE78C">
                <wp:simplePos x="0" y="0"/>
                <wp:positionH relativeFrom="column">
                  <wp:posOffset>4365604</wp:posOffset>
                </wp:positionH>
                <wp:positionV relativeFrom="paragraph">
                  <wp:posOffset>5981163</wp:posOffset>
                </wp:positionV>
                <wp:extent cx="57240" cy="100440"/>
                <wp:effectExtent l="19050" t="19050" r="19050" b="33020"/>
                <wp:wrapNone/>
                <wp:docPr id="701" name="Рукописные данные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572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D62BE" id="Рукописные данные 701" o:spid="_x0000_s1026" type="#_x0000_t75" style="position:absolute;margin-left:342.8pt;margin-top:470pt;width:6.4pt;height:9.8pt;z-index:2507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">
                <v:imagedata r:id="rId34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6032" behindDoc="0" locked="0" layoutInCell="1" allowOverlap="1" wp14:anchorId="03959FFC" wp14:editId="011ECFF6">
                <wp:simplePos x="0" y="0"/>
                <wp:positionH relativeFrom="column">
                  <wp:posOffset>4363444</wp:posOffset>
                </wp:positionH>
                <wp:positionV relativeFrom="paragraph">
                  <wp:posOffset>6004923</wp:posOffset>
                </wp:positionV>
                <wp:extent cx="61920" cy="58680"/>
                <wp:effectExtent l="19050" t="19050" r="33655" b="17780"/>
                <wp:wrapNone/>
                <wp:docPr id="700" name="Рукописные данные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619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3AFD4" id="Рукописные данные 700" o:spid="_x0000_s1026" type="#_x0000_t75" style="position:absolute;margin-left:342.65pt;margin-top:471.9pt;width:6.8pt;height:6.5pt;z-index:2507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">
                <v:imagedata r:id="rId34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5008" behindDoc="0" locked="0" layoutInCell="1" allowOverlap="1" wp14:anchorId="6484ABD9" wp14:editId="161CCBA3">
                <wp:simplePos x="0" y="0"/>
                <wp:positionH relativeFrom="column">
                  <wp:posOffset>4263364</wp:posOffset>
                </wp:positionH>
                <wp:positionV relativeFrom="paragraph">
                  <wp:posOffset>5944083</wp:posOffset>
                </wp:positionV>
                <wp:extent cx="62640" cy="149760"/>
                <wp:effectExtent l="19050" t="19050" r="33020" b="22225"/>
                <wp:wrapNone/>
                <wp:docPr id="699" name="Рукописные данные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26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1024C" id="Рукописные данные 699" o:spid="_x0000_s1026" type="#_x0000_t75" style="position:absolute;margin-left:334.75pt;margin-top:467.1pt;width:6.85pt;height:13.7pt;z-index:2507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">
                <v:imagedata r:id="rId35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3984" behindDoc="0" locked="0" layoutInCell="1" allowOverlap="1" wp14:anchorId="2A60BCC3" wp14:editId="69BCF9B1">
                <wp:simplePos x="0" y="0"/>
                <wp:positionH relativeFrom="column">
                  <wp:posOffset>4163284</wp:posOffset>
                </wp:positionH>
                <wp:positionV relativeFrom="paragraph">
                  <wp:posOffset>6063243</wp:posOffset>
                </wp:positionV>
                <wp:extent cx="46080" cy="10080"/>
                <wp:effectExtent l="19050" t="19050" r="30480" b="28575"/>
                <wp:wrapNone/>
                <wp:docPr id="698" name="Рукописные данные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6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59938" id="Рукописные данные 698" o:spid="_x0000_s1026" type="#_x0000_t75" style="position:absolute;margin-left:326.85pt;margin-top:476.4pt;width:5.55pt;height:2.85pt;z-index:2507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">
                <v:imagedata r:id="rId35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2960" behindDoc="0" locked="0" layoutInCell="1" allowOverlap="1" wp14:anchorId="2909B6DB" wp14:editId="11C3D99A">
                <wp:simplePos x="0" y="0"/>
                <wp:positionH relativeFrom="column">
                  <wp:posOffset>4154284</wp:posOffset>
                </wp:positionH>
                <wp:positionV relativeFrom="paragraph">
                  <wp:posOffset>6026523</wp:posOffset>
                </wp:positionV>
                <wp:extent cx="51120" cy="12240"/>
                <wp:effectExtent l="19050" t="19050" r="25400" b="26035"/>
                <wp:wrapNone/>
                <wp:docPr id="697" name="Рукописные данные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51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574FA" id="Рукописные данные 697" o:spid="_x0000_s1026" type="#_x0000_t75" style="position:absolute;margin-left:326.15pt;margin-top:473.6pt;width:5.95pt;height:2.9pt;z-index:2507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">
                <v:imagedata r:id="rId35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1936" behindDoc="0" locked="0" layoutInCell="1" allowOverlap="1" wp14:anchorId="6D44800E" wp14:editId="217FA018">
                <wp:simplePos x="0" y="0"/>
                <wp:positionH relativeFrom="column">
                  <wp:posOffset>4029004</wp:posOffset>
                </wp:positionH>
                <wp:positionV relativeFrom="paragraph">
                  <wp:posOffset>6009243</wp:posOffset>
                </wp:positionV>
                <wp:extent cx="46440" cy="94680"/>
                <wp:effectExtent l="19050" t="19050" r="29845" b="19685"/>
                <wp:wrapNone/>
                <wp:docPr id="696" name="Рукописные данные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464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16B8B" id="Рукописные данные 696" o:spid="_x0000_s1026" type="#_x0000_t75" style="position:absolute;margin-left:316.3pt;margin-top:472.2pt;width:5.55pt;height:9.35pt;z-index:2507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">
                <v:imagedata r:id="rId35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90912" behindDoc="0" locked="0" layoutInCell="1" allowOverlap="1" wp14:anchorId="09AC87FB" wp14:editId="382D8692">
                <wp:simplePos x="0" y="0"/>
                <wp:positionH relativeFrom="column">
                  <wp:posOffset>3908404</wp:posOffset>
                </wp:positionH>
                <wp:positionV relativeFrom="paragraph">
                  <wp:posOffset>5953803</wp:posOffset>
                </wp:positionV>
                <wp:extent cx="106560" cy="153360"/>
                <wp:effectExtent l="19050" t="19050" r="27305" b="18415"/>
                <wp:wrapNone/>
                <wp:docPr id="695" name="Рукописные данные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065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5091B" id="Рукописные данные 695" o:spid="_x0000_s1026" type="#_x0000_t75" style="position:absolute;margin-left:306.8pt;margin-top:467.85pt;width:10.3pt;height:14pt;z-index:2507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">
                <v:imagedata r:id="rId35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9888" behindDoc="0" locked="0" layoutInCell="1" allowOverlap="1" wp14:anchorId="24154396" wp14:editId="45905E50">
                <wp:simplePos x="0" y="0"/>
                <wp:positionH relativeFrom="column">
                  <wp:posOffset>4329964</wp:posOffset>
                </wp:positionH>
                <wp:positionV relativeFrom="paragraph">
                  <wp:posOffset>5699643</wp:posOffset>
                </wp:positionV>
                <wp:extent cx="15480" cy="48960"/>
                <wp:effectExtent l="19050" t="19050" r="22860" b="27305"/>
                <wp:wrapNone/>
                <wp:docPr id="694" name="Рукописные данные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54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C4BD7" id="Рукописные данные 694" o:spid="_x0000_s1026" type="#_x0000_t75" style="position:absolute;margin-left:340pt;margin-top:447.85pt;width:3.1pt;height:5.7pt;z-index:2507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">
                <v:imagedata r:id="rId36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8864" behindDoc="0" locked="0" layoutInCell="1" allowOverlap="1" wp14:anchorId="38DD7592" wp14:editId="4E7F03A5">
                <wp:simplePos x="0" y="0"/>
                <wp:positionH relativeFrom="column">
                  <wp:posOffset>4233124</wp:posOffset>
                </wp:positionH>
                <wp:positionV relativeFrom="paragraph">
                  <wp:posOffset>5568963</wp:posOffset>
                </wp:positionV>
                <wp:extent cx="28440" cy="128880"/>
                <wp:effectExtent l="19050" t="19050" r="29210" b="24130"/>
                <wp:wrapNone/>
                <wp:docPr id="693" name="Рукописные данные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28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8AB54" id="Рукописные данные 693" o:spid="_x0000_s1026" type="#_x0000_t75" style="position:absolute;margin-left:332.35pt;margin-top:437.55pt;width:4.2pt;height:12.05pt;z-index:2507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">
                <v:imagedata r:id="rId36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7840" behindDoc="0" locked="0" layoutInCell="1" allowOverlap="1" wp14:anchorId="0CA48FB1" wp14:editId="79BBAFF3">
                <wp:simplePos x="0" y="0"/>
                <wp:positionH relativeFrom="column">
                  <wp:posOffset>4128724</wp:posOffset>
                </wp:positionH>
                <wp:positionV relativeFrom="paragraph">
                  <wp:posOffset>5669403</wp:posOffset>
                </wp:positionV>
                <wp:extent cx="44280" cy="10080"/>
                <wp:effectExtent l="19050" t="19050" r="32385" b="28575"/>
                <wp:wrapNone/>
                <wp:docPr id="692" name="Рукописные данные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44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829D1" id="Рукописные данные 692" o:spid="_x0000_s1026" type="#_x0000_t75" style="position:absolute;margin-left:324.15pt;margin-top:445.4pt;width:5.4pt;height:2.85pt;z-index:2507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">
                <v:imagedata r:id="rId36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6816" behindDoc="0" locked="0" layoutInCell="1" allowOverlap="1" wp14:anchorId="6884CA7F" wp14:editId="3059E368">
                <wp:simplePos x="0" y="0"/>
                <wp:positionH relativeFrom="column">
                  <wp:posOffset>4116484</wp:posOffset>
                </wp:positionH>
                <wp:positionV relativeFrom="paragraph">
                  <wp:posOffset>5627643</wp:posOffset>
                </wp:positionV>
                <wp:extent cx="45000" cy="9720"/>
                <wp:effectExtent l="19050" t="19050" r="31750" b="28575"/>
                <wp:wrapNone/>
                <wp:docPr id="691" name="Рукописные данные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5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77011" id="Рукописные данные 691" o:spid="_x0000_s1026" type="#_x0000_t75" style="position:absolute;margin-left:323.2pt;margin-top:442.15pt;width:5.5pt;height:2.7pt;z-index:2507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">
                <v:imagedata r:id="rId36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5792" behindDoc="0" locked="0" layoutInCell="1" allowOverlap="1" wp14:anchorId="01779526" wp14:editId="0375D671">
                <wp:simplePos x="0" y="0"/>
                <wp:positionH relativeFrom="column">
                  <wp:posOffset>3953404</wp:posOffset>
                </wp:positionH>
                <wp:positionV relativeFrom="paragraph">
                  <wp:posOffset>5738163</wp:posOffset>
                </wp:positionV>
                <wp:extent cx="48960" cy="90360"/>
                <wp:effectExtent l="19050" t="19050" r="27305" b="24130"/>
                <wp:wrapNone/>
                <wp:docPr id="690" name="Рукописные данные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489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C3F01" id="Рукописные данные 690" o:spid="_x0000_s1026" type="#_x0000_t75" style="position:absolute;margin-left:310.35pt;margin-top:450.85pt;width:5.7pt;height:9pt;z-index:2507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">
                <v:imagedata r:id="rId36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4768" behindDoc="0" locked="0" layoutInCell="1" allowOverlap="1" wp14:anchorId="48EDEFB5" wp14:editId="5AB04F5E">
                <wp:simplePos x="0" y="0"/>
                <wp:positionH relativeFrom="column">
                  <wp:posOffset>3938284</wp:posOffset>
                </wp:positionH>
                <wp:positionV relativeFrom="paragraph">
                  <wp:posOffset>5756883</wp:posOffset>
                </wp:positionV>
                <wp:extent cx="70920" cy="68040"/>
                <wp:effectExtent l="19050" t="19050" r="24765" b="27305"/>
                <wp:wrapNone/>
                <wp:docPr id="689" name="Рукописные данные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70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7EC40" id="Рукописные данные 689" o:spid="_x0000_s1026" type="#_x0000_t75" style="position:absolute;margin-left:309.15pt;margin-top:452.35pt;width:7.5pt;height:7.2pt;z-index:2507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">
                <v:imagedata r:id="rId37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3744" behindDoc="0" locked="0" layoutInCell="1" allowOverlap="1" wp14:anchorId="2284302E" wp14:editId="38E1AA55">
                <wp:simplePos x="0" y="0"/>
                <wp:positionH relativeFrom="column">
                  <wp:posOffset>3846484</wp:posOffset>
                </wp:positionH>
                <wp:positionV relativeFrom="paragraph">
                  <wp:posOffset>5725203</wp:posOffset>
                </wp:positionV>
                <wp:extent cx="57240" cy="130680"/>
                <wp:effectExtent l="19050" t="19050" r="19050" b="22225"/>
                <wp:wrapNone/>
                <wp:docPr id="688" name="Рукописные данные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57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56791" id="Рукописные данные 688" o:spid="_x0000_s1026" type="#_x0000_t75" style="position:absolute;margin-left:301.9pt;margin-top:449.85pt;width:6.4pt;height:12.2pt;z-index:2507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">
                <v:imagedata r:id="rId37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2720" behindDoc="0" locked="0" layoutInCell="1" allowOverlap="1" wp14:anchorId="5EC1BFA7" wp14:editId="445048E8">
                <wp:simplePos x="0" y="0"/>
                <wp:positionH relativeFrom="column">
                  <wp:posOffset>3824884</wp:posOffset>
                </wp:positionH>
                <wp:positionV relativeFrom="paragraph">
                  <wp:posOffset>5636643</wp:posOffset>
                </wp:positionV>
                <wp:extent cx="220320" cy="33120"/>
                <wp:effectExtent l="19050" t="19050" r="27940" b="24130"/>
                <wp:wrapNone/>
                <wp:docPr id="687" name="Рукописные данные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2203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3092B" id="Рукописные данные 687" o:spid="_x0000_s1026" type="#_x0000_t75" style="position:absolute;margin-left:300.2pt;margin-top:442.9pt;width:19.3pt;height:4.5pt;z-index:2507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">
                <v:imagedata r:id="rId37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1696" behindDoc="0" locked="0" layoutInCell="1" allowOverlap="1" wp14:anchorId="0D6928AC" wp14:editId="5709D7CD">
                <wp:simplePos x="0" y="0"/>
                <wp:positionH relativeFrom="column">
                  <wp:posOffset>3847564</wp:posOffset>
                </wp:positionH>
                <wp:positionV relativeFrom="paragraph">
                  <wp:posOffset>5444043</wp:posOffset>
                </wp:positionV>
                <wp:extent cx="200160" cy="151560"/>
                <wp:effectExtent l="19050" t="19050" r="28575" b="20320"/>
                <wp:wrapNone/>
                <wp:docPr id="686" name="Рукописные данные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2001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B5FCA" id="Рукописные данные 686" o:spid="_x0000_s1026" type="#_x0000_t75" style="position:absolute;margin-left:302pt;margin-top:427.7pt;width:17.65pt;height:13.85pt;z-index:2507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">
                <v:imagedata r:id="rId37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80672" behindDoc="0" locked="0" layoutInCell="1" allowOverlap="1" wp14:anchorId="2F039A02" wp14:editId="2FA8C66A">
                <wp:simplePos x="0" y="0"/>
                <wp:positionH relativeFrom="column">
                  <wp:posOffset>4227004</wp:posOffset>
                </wp:positionH>
                <wp:positionV relativeFrom="paragraph">
                  <wp:posOffset>5139945</wp:posOffset>
                </wp:positionV>
                <wp:extent cx="34560" cy="136800"/>
                <wp:effectExtent l="19050" t="19050" r="22860" b="15875"/>
                <wp:wrapNone/>
                <wp:docPr id="685" name="Рукописные данные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34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64095" id="Рукописные данные 685" o:spid="_x0000_s1026" type="#_x0000_t75" style="position:absolute;margin-left:331.9pt;margin-top:403.75pt;width:4.6pt;height:12.65pt;z-index:2507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">
                <v:imagedata r:id="rId37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9648" behindDoc="0" locked="0" layoutInCell="1" allowOverlap="1" wp14:anchorId="58B79F81" wp14:editId="78D09C68">
                <wp:simplePos x="0" y="0"/>
                <wp:positionH relativeFrom="column">
                  <wp:posOffset>4112524</wp:posOffset>
                </wp:positionH>
                <wp:positionV relativeFrom="paragraph">
                  <wp:posOffset>5230305</wp:posOffset>
                </wp:positionV>
                <wp:extent cx="43560" cy="13680"/>
                <wp:effectExtent l="19050" t="19050" r="33020" b="24765"/>
                <wp:wrapNone/>
                <wp:docPr id="684" name="Рукописные данные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43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A3A50" id="Рукописные данные 684" o:spid="_x0000_s1026" type="#_x0000_t75" style="position:absolute;margin-left:322.85pt;margin-top:410.9pt;width:5.35pt;height:3.05pt;z-index:2507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">
                <v:imagedata r:id="rId38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8624" behindDoc="0" locked="0" layoutInCell="1" allowOverlap="1" wp14:anchorId="196033DB" wp14:editId="760D420E">
                <wp:simplePos x="0" y="0"/>
                <wp:positionH relativeFrom="column">
                  <wp:posOffset>4102444</wp:posOffset>
                </wp:positionH>
                <wp:positionV relativeFrom="paragraph">
                  <wp:posOffset>5190345</wp:posOffset>
                </wp:positionV>
                <wp:extent cx="50040" cy="9720"/>
                <wp:effectExtent l="19050" t="19050" r="26670" b="28575"/>
                <wp:wrapNone/>
                <wp:docPr id="683" name="Рукописные данные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50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2D9ED" id="Рукописные данные 683" o:spid="_x0000_s1026" type="#_x0000_t75" style="position:absolute;margin-left:322.1pt;margin-top:407.7pt;width:5.85pt;height:2.8pt;z-index:2507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">
                <v:imagedata r:id="rId38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7600" behindDoc="0" locked="0" layoutInCell="1" allowOverlap="1" wp14:anchorId="3B004CE4" wp14:editId="75AC1216">
                <wp:simplePos x="0" y="0"/>
                <wp:positionH relativeFrom="column">
                  <wp:posOffset>4020364</wp:posOffset>
                </wp:positionH>
                <wp:positionV relativeFrom="paragraph">
                  <wp:posOffset>5006385</wp:posOffset>
                </wp:positionV>
                <wp:extent cx="15480" cy="106560"/>
                <wp:effectExtent l="19050" t="19050" r="22860" b="27305"/>
                <wp:wrapNone/>
                <wp:docPr id="682" name="Рукописные данные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54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17067" id="Рукописные данные 682" o:spid="_x0000_s1026" type="#_x0000_t75" style="position:absolute;margin-left:315.6pt;margin-top:393.25pt;width:3.15pt;height:10.3pt;z-index:2507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">
                <v:imagedata r:id="rId38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6576" behindDoc="0" locked="0" layoutInCell="1" allowOverlap="1" wp14:anchorId="34C31673" wp14:editId="653ED1B2">
                <wp:simplePos x="0" y="0"/>
                <wp:positionH relativeFrom="column">
                  <wp:posOffset>3904084</wp:posOffset>
                </wp:positionH>
                <wp:positionV relativeFrom="paragraph">
                  <wp:posOffset>5165865</wp:posOffset>
                </wp:positionV>
                <wp:extent cx="94680" cy="122760"/>
                <wp:effectExtent l="19050" t="19050" r="19685" b="29845"/>
                <wp:wrapNone/>
                <wp:docPr id="681" name="Рукописные данные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94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47670" id="Рукописные данные 681" o:spid="_x0000_s1026" type="#_x0000_t75" style="position:absolute;margin-left:306.45pt;margin-top:405.8pt;width:9.3pt;height:11.55pt;z-index:2507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">
                <v:imagedata r:id="rId38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5552" behindDoc="0" locked="0" layoutInCell="1" allowOverlap="1" wp14:anchorId="49C5AFA4" wp14:editId="35FF95AC">
                <wp:simplePos x="0" y="0"/>
                <wp:positionH relativeFrom="column">
                  <wp:posOffset>3707884</wp:posOffset>
                </wp:positionH>
                <wp:positionV relativeFrom="paragraph">
                  <wp:posOffset>5248665</wp:posOffset>
                </wp:positionV>
                <wp:extent cx="25560" cy="65880"/>
                <wp:effectExtent l="19050" t="19050" r="31750" b="29845"/>
                <wp:wrapNone/>
                <wp:docPr id="680" name="Рукописные данные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5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C3382" id="Рукописные данные 680" o:spid="_x0000_s1026" type="#_x0000_t75" style="position:absolute;margin-left:291pt;margin-top:412.35pt;width:3.9pt;height:7.1pt;z-index:2507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">
                <v:imagedata r:id="rId38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4528" behindDoc="0" locked="0" layoutInCell="1" allowOverlap="1" wp14:anchorId="74F0DEAE" wp14:editId="291DB290">
                <wp:simplePos x="0" y="0"/>
                <wp:positionH relativeFrom="column">
                  <wp:posOffset>3147724</wp:posOffset>
                </wp:positionH>
                <wp:positionV relativeFrom="paragraph">
                  <wp:posOffset>4993785</wp:posOffset>
                </wp:positionV>
                <wp:extent cx="361080" cy="501480"/>
                <wp:effectExtent l="19050" t="19050" r="20320" b="32385"/>
                <wp:wrapNone/>
                <wp:docPr id="679" name="Рукописные данные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6108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AED47" id="Рукописные данные 679" o:spid="_x0000_s1026" type="#_x0000_t75" style="position:absolute;margin-left:246.9pt;margin-top:392.25pt;width:30.35pt;height:41.4pt;z-index:2507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">
                <v:imagedata r:id="rId39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3504" behindDoc="0" locked="0" layoutInCell="1" allowOverlap="1" wp14:anchorId="08D7CF48" wp14:editId="7358184C">
                <wp:simplePos x="0" y="0"/>
                <wp:positionH relativeFrom="column">
                  <wp:posOffset>1997164</wp:posOffset>
                </wp:positionH>
                <wp:positionV relativeFrom="paragraph">
                  <wp:posOffset>5055345</wp:posOffset>
                </wp:positionV>
                <wp:extent cx="465480" cy="510120"/>
                <wp:effectExtent l="19050" t="19050" r="29845" b="23495"/>
                <wp:wrapNone/>
                <wp:docPr id="678" name="Рукописные данные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6548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9C599" id="Рукописные данные 678" o:spid="_x0000_s1026" type="#_x0000_t75" style="position:absolute;margin-left:156.3pt;margin-top:397.1pt;width:38.5pt;height:42.05pt;z-index:2507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">
                <v:imagedata r:id="rId39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2480" behindDoc="0" locked="0" layoutInCell="1" allowOverlap="1" wp14:anchorId="2412F8F3" wp14:editId="15A92196">
                <wp:simplePos x="0" y="0"/>
                <wp:positionH relativeFrom="column">
                  <wp:posOffset>3545524</wp:posOffset>
                </wp:positionH>
                <wp:positionV relativeFrom="paragraph">
                  <wp:posOffset>5247225</wp:posOffset>
                </wp:positionV>
                <wp:extent cx="64080" cy="78480"/>
                <wp:effectExtent l="19050" t="19050" r="31750" b="17145"/>
                <wp:wrapNone/>
                <wp:docPr id="677" name="Рукописные данные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64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2B657" id="Рукописные данные 677" o:spid="_x0000_s1026" type="#_x0000_t75" style="position:absolute;margin-left:278.25pt;margin-top:412.2pt;width:7pt;height:8.1pt;z-index:2507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">
                <v:imagedata r:id="rId39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1456" behindDoc="0" locked="0" layoutInCell="1" allowOverlap="1" wp14:anchorId="25EC7504" wp14:editId="147A2247">
                <wp:simplePos x="0" y="0"/>
                <wp:positionH relativeFrom="column">
                  <wp:posOffset>3486844</wp:posOffset>
                </wp:positionH>
                <wp:positionV relativeFrom="paragraph">
                  <wp:posOffset>5332905</wp:posOffset>
                </wp:positionV>
                <wp:extent cx="47880" cy="80640"/>
                <wp:effectExtent l="19050" t="19050" r="28575" b="34290"/>
                <wp:wrapNone/>
                <wp:docPr id="676" name="Рукописные данные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78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B07FA" id="Рукописные данные 676" o:spid="_x0000_s1026" type="#_x0000_t75" style="position:absolute;margin-left:273.6pt;margin-top:418.95pt;width:5.65pt;height:8.3pt;z-index:2507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">
                <v:imagedata r:id="rId39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70432" behindDoc="0" locked="0" layoutInCell="1" allowOverlap="1" wp14:anchorId="0E0241DE" wp14:editId="2C81CCC5">
                <wp:simplePos x="0" y="0"/>
                <wp:positionH relativeFrom="column">
                  <wp:posOffset>3428524</wp:posOffset>
                </wp:positionH>
                <wp:positionV relativeFrom="paragraph">
                  <wp:posOffset>5329665</wp:posOffset>
                </wp:positionV>
                <wp:extent cx="53280" cy="87840"/>
                <wp:effectExtent l="19050" t="19050" r="23495" b="26670"/>
                <wp:wrapNone/>
                <wp:docPr id="675" name="Рукописные данные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53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B89E7" id="Рукописные данные 675" o:spid="_x0000_s1026" type="#_x0000_t75" style="position:absolute;margin-left:269pt;margin-top:418.7pt;width:6.1pt;height:8.8pt;z-index:2507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">
                <v:imagedata r:id="rId39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9408" behindDoc="0" locked="0" layoutInCell="1" allowOverlap="1" wp14:anchorId="763FBF54" wp14:editId="0A996647">
                <wp:simplePos x="0" y="0"/>
                <wp:positionH relativeFrom="column">
                  <wp:posOffset>3346444</wp:posOffset>
                </wp:positionH>
                <wp:positionV relativeFrom="paragraph">
                  <wp:posOffset>5341185</wp:posOffset>
                </wp:positionV>
                <wp:extent cx="7200" cy="77400"/>
                <wp:effectExtent l="19050" t="19050" r="31115" b="18415"/>
                <wp:wrapNone/>
                <wp:docPr id="674" name="Рукописные данные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2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E4F6D" id="Рукописные данные 674" o:spid="_x0000_s1026" type="#_x0000_t75" style="position:absolute;margin-left:262.5pt;margin-top:419.6pt;width:2.55pt;height:8.05pt;z-index:2507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">
                <v:imagedata r:id="rId40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8384" behindDoc="0" locked="0" layoutInCell="1" allowOverlap="1" wp14:anchorId="27E7A3AE" wp14:editId="39F57AEC">
                <wp:simplePos x="0" y="0"/>
                <wp:positionH relativeFrom="column">
                  <wp:posOffset>3321604</wp:posOffset>
                </wp:positionH>
                <wp:positionV relativeFrom="paragraph">
                  <wp:posOffset>5371785</wp:posOffset>
                </wp:positionV>
                <wp:extent cx="55440" cy="13320"/>
                <wp:effectExtent l="19050" t="19050" r="20955" b="25400"/>
                <wp:wrapNone/>
                <wp:docPr id="673" name="Рукописные данные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55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C3E87" id="Рукописные данные 673" o:spid="_x0000_s1026" type="#_x0000_t75" style="position:absolute;margin-left:260.6pt;margin-top:422pt;width:6.25pt;height:3.1pt;z-index:2507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">
                <v:imagedata r:id="rId40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7360" behindDoc="0" locked="0" layoutInCell="1" allowOverlap="1" wp14:anchorId="31FED645" wp14:editId="1979945E">
                <wp:simplePos x="0" y="0"/>
                <wp:positionH relativeFrom="column">
                  <wp:posOffset>3250684</wp:posOffset>
                </wp:positionH>
                <wp:positionV relativeFrom="paragraph">
                  <wp:posOffset>5312385</wp:posOffset>
                </wp:positionV>
                <wp:extent cx="5400" cy="107280"/>
                <wp:effectExtent l="19050" t="19050" r="33020" b="26670"/>
                <wp:wrapNone/>
                <wp:docPr id="672" name="Рукописные данные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54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73A5D" id="Рукописные данные 672" o:spid="_x0000_s1026" type="#_x0000_t75" style="position:absolute;margin-left:254.95pt;margin-top:417.35pt;width:2.5pt;height:10.35pt;z-index:2507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">
                <v:imagedata r:id="rId40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6336" behindDoc="0" locked="0" layoutInCell="1" allowOverlap="1" wp14:anchorId="71B098E2" wp14:editId="683D8B73">
                <wp:simplePos x="0" y="0"/>
                <wp:positionH relativeFrom="column">
                  <wp:posOffset>3197404</wp:posOffset>
                </wp:positionH>
                <wp:positionV relativeFrom="paragraph">
                  <wp:posOffset>5308065</wp:posOffset>
                </wp:positionV>
                <wp:extent cx="56880" cy="74520"/>
                <wp:effectExtent l="19050" t="19050" r="19685" b="20955"/>
                <wp:wrapNone/>
                <wp:docPr id="671" name="Рукописные данные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68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979D7" id="Рукописные данные 671" o:spid="_x0000_s1026" type="#_x0000_t75" style="position:absolute;margin-left:250.8pt;margin-top:417pt;width:6.4pt;height:7.7pt;z-index:2507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">
                <v:imagedata r:id="rId40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5312" behindDoc="0" locked="0" layoutInCell="1" allowOverlap="1" wp14:anchorId="7A65D1ED" wp14:editId="1C1BA88D">
                <wp:simplePos x="0" y="0"/>
                <wp:positionH relativeFrom="column">
                  <wp:posOffset>3197404</wp:posOffset>
                </wp:positionH>
                <wp:positionV relativeFrom="paragraph">
                  <wp:posOffset>5214105</wp:posOffset>
                </wp:positionV>
                <wp:extent cx="401040" cy="18720"/>
                <wp:effectExtent l="19050" t="19050" r="18415" b="19685"/>
                <wp:wrapNone/>
                <wp:docPr id="670" name="Рукописные данные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401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F3A9F" id="Рукописные данные 670" o:spid="_x0000_s1026" type="#_x0000_t75" style="position:absolute;margin-left:250.8pt;margin-top:409.6pt;width:33.5pt;height:3.4pt;z-index:2507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">
                <v:imagedata r:id="rId40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4288" behindDoc="0" locked="0" layoutInCell="1" allowOverlap="1" wp14:anchorId="6385C908" wp14:editId="6C1DE0AB">
                <wp:simplePos x="0" y="0"/>
                <wp:positionH relativeFrom="column">
                  <wp:posOffset>3278764</wp:posOffset>
                </wp:positionH>
                <wp:positionV relativeFrom="paragraph">
                  <wp:posOffset>5042385</wp:posOffset>
                </wp:positionV>
                <wp:extent cx="40680" cy="130320"/>
                <wp:effectExtent l="19050" t="19050" r="16510" b="22225"/>
                <wp:wrapNone/>
                <wp:docPr id="669" name="Рукописные данные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06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1F7BB" id="Рукописные данные 669" o:spid="_x0000_s1026" type="#_x0000_t75" style="position:absolute;margin-left:257.2pt;margin-top:396.1pt;width:5.05pt;height:12.15pt;z-index:2507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">
                <v:imagedata r:id="rId41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3264" behindDoc="0" locked="0" layoutInCell="1" allowOverlap="1" wp14:anchorId="6744A97E" wp14:editId="5140E9D8">
                <wp:simplePos x="0" y="0"/>
                <wp:positionH relativeFrom="column">
                  <wp:posOffset>3009124</wp:posOffset>
                </wp:positionH>
                <wp:positionV relativeFrom="paragraph">
                  <wp:posOffset>5296185</wp:posOffset>
                </wp:positionV>
                <wp:extent cx="45360" cy="8640"/>
                <wp:effectExtent l="19050" t="19050" r="31115" b="29845"/>
                <wp:wrapNone/>
                <wp:docPr id="668" name="Рукописные данные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45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756CB" id="Рукописные данные 668" o:spid="_x0000_s1026" type="#_x0000_t75" style="position:absolute;margin-left:236pt;margin-top:416pt;width:5.45pt;height:2.7pt;z-index:2507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">
                <v:imagedata r:id="rId41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2240" behindDoc="0" locked="0" layoutInCell="1" allowOverlap="1" wp14:anchorId="0D539C93" wp14:editId="4257E8B2">
                <wp:simplePos x="0" y="0"/>
                <wp:positionH relativeFrom="column">
                  <wp:posOffset>3006964</wp:posOffset>
                </wp:positionH>
                <wp:positionV relativeFrom="paragraph">
                  <wp:posOffset>5237505</wp:posOffset>
                </wp:positionV>
                <wp:extent cx="49680" cy="11520"/>
                <wp:effectExtent l="19050" t="19050" r="26670" b="26670"/>
                <wp:wrapNone/>
                <wp:docPr id="667" name="Рукописные данные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49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C87B5" id="Рукописные данные 667" o:spid="_x0000_s1026" type="#_x0000_t75" style="position:absolute;margin-left:235.8pt;margin-top:411.45pt;width:5.75pt;height:2.8pt;z-index:2507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">
                <v:imagedata r:id="rId41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1216" behindDoc="0" locked="0" layoutInCell="1" allowOverlap="1" wp14:anchorId="337034F4" wp14:editId="4186DDB7">
                <wp:simplePos x="0" y="0"/>
                <wp:positionH relativeFrom="column">
                  <wp:posOffset>2886364</wp:posOffset>
                </wp:positionH>
                <wp:positionV relativeFrom="paragraph">
                  <wp:posOffset>5061465</wp:posOffset>
                </wp:positionV>
                <wp:extent cx="19080" cy="86040"/>
                <wp:effectExtent l="19050" t="19050" r="19050" b="28575"/>
                <wp:wrapNone/>
                <wp:docPr id="666" name="Рукописные данные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90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DEA60" id="Рукописные данные 666" o:spid="_x0000_s1026" type="#_x0000_t75" style="position:absolute;margin-left:226.3pt;margin-top:397.6pt;width:3.35pt;height:8.65pt;z-index:2507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">
                <v:imagedata r:id="rId41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60192" behindDoc="0" locked="0" layoutInCell="1" allowOverlap="1" wp14:anchorId="56FDF9D9" wp14:editId="6DF48248">
                <wp:simplePos x="0" y="0"/>
                <wp:positionH relativeFrom="column">
                  <wp:posOffset>2779084</wp:posOffset>
                </wp:positionH>
                <wp:positionV relativeFrom="paragraph">
                  <wp:posOffset>5196105</wp:posOffset>
                </wp:positionV>
                <wp:extent cx="102240" cy="137160"/>
                <wp:effectExtent l="19050" t="19050" r="31115" b="34290"/>
                <wp:wrapNone/>
                <wp:docPr id="665" name="Рукописные данные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022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F009" id="Рукописные данные 665" o:spid="_x0000_s1026" type="#_x0000_t75" style="position:absolute;margin-left:217.9pt;margin-top:408.2pt;width:9.9pt;height:12.65pt;z-index:2507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">
                <v:imagedata r:id="rId41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9168" behindDoc="0" locked="0" layoutInCell="1" allowOverlap="1" wp14:anchorId="4B324666" wp14:editId="5836E4F6">
                <wp:simplePos x="0" y="0"/>
                <wp:positionH relativeFrom="column">
                  <wp:posOffset>2661364</wp:posOffset>
                </wp:positionH>
                <wp:positionV relativeFrom="paragraph">
                  <wp:posOffset>5249385</wp:posOffset>
                </wp:positionV>
                <wp:extent cx="10440" cy="28800"/>
                <wp:effectExtent l="19050" t="19050" r="27940" b="28575"/>
                <wp:wrapNone/>
                <wp:docPr id="664" name="Рукописные данные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0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3185F" id="Рукописные данные 664" o:spid="_x0000_s1026" type="#_x0000_t75" style="position:absolute;margin-left:208.6pt;margin-top:412.4pt;width:2.7pt;height:4.15pt;z-index:2507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">
                <v:imagedata r:id="rId42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8144" behindDoc="0" locked="0" layoutInCell="1" allowOverlap="1" wp14:anchorId="03A0329C" wp14:editId="4CFAA548">
                <wp:simplePos x="0" y="0"/>
                <wp:positionH relativeFrom="column">
                  <wp:posOffset>2462284</wp:posOffset>
                </wp:positionH>
                <wp:positionV relativeFrom="paragraph">
                  <wp:posOffset>5368545</wp:posOffset>
                </wp:positionV>
                <wp:extent cx="9720" cy="126360"/>
                <wp:effectExtent l="19050" t="19050" r="28575" b="26670"/>
                <wp:wrapNone/>
                <wp:docPr id="663" name="Рукописные данные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9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074D6" id="Рукописные данные 663" o:spid="_x0000_s1026" type="#_x0000_t75" style="position:absolute;margin-left:193pt;margin-top:421.75pt;width:2.55pt;height:11.9pt;z-index:2507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">
                <v:imagedata r:id="rId42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7120" behindDoc="0" locked="0" layoutInCell="1" allowOverlap="1" wp14:anchorId="3C89987B" wp14:editId="46A394EC">
                <wp:simplePos x="0" y="0"/>
                <wp:positionH relativeFrom="column">
                  <wp:posOffset>2408644</wp:posOffset>
                </wp:positionH>
                <wp:positionV relativeFrom="paragraph">
                  <wp:posOffset>5367825</wp:posOffset>
                </wp:positionV>
                <wp:extent cx="56160" cy="64080"/>
                <wp:effectExtent l="19050" t="19050" r="20320" b="31750"/>
                <wp:wrapNone/>
                <wp:docPr id="662" name="Рукописные данные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56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0E416" id="Рукописные данные 662" o:spid="_x0000_s1026" type="#_x0000_t75" style="position:absolute;margin-left:188.7pt;margin-top:421.7pt;width:6.3pt;height:7pt;z-index:2507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">
                <v:imagedata r:id="rId42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6096" behindDoc="0" locked="0" layoutInCell="1" allowOverlap="1" wp14:anchorId="1C43CAD3" wp14:editId="0C94EC71">
                <wp:simplePos x="0" y="0"/>
                <wp:positionH relativeFrom="column">
                  <wp:posOffset>2347084</wp:posOffset>
                </wp:positionH>
                <wp:positionV relativeFrom="paragraph">
                  <wp:posOffset>5399865</wp:posOffset>
                </wp:positionV>
                <wp:extent cx="11520" cy="68400"/>
                <wp:effectExtent l="19050" t="19050" r="26670" b="27305"/>
                <wp:wrapNone/>
                <wp:docPr id="661" name="Рукописные данные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49898" id="Рукописные данные 661" o:spid="_x0000_s1026" type="#_x0000_t75" style="position:absolute;margin-left:183.85pt;margin-top:424.25pt;width:2.8pt;height:7.3pt;z-index:2507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">
                <v:imagedata r:id="rId42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5072" behindDoc="0" locked="0" layoutInCell="1" allowOverlap="1" wp14:anchorId="0351150B" wp14:editId="483F6233">
                <wp:simplePos x="0" y="0"/>
                <wp:positionH relativeFrom="column">
                  <wp:posOffset>2321164</wp:posOffset>
                </wp:positionH>
                <wp:positionV relativeFrom="paragraph">
                  <wp:posOffset>5427945</wp:posOffset>
                </wp:positionV>
                <wp:extent cx="56520" cy="16200"/>
                <wp:effectExtent l="19050" t="19050" r="19685" b="22225"/>
                <wp:wrapNone/>
                <wp:docPr id="660" name="Рукописные данные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56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1CF5F" id="Рукописные данные 660" o:spid="_x0000_s1026" type="#_x0000_t75" style="position:absolute;margin-left:181.8pt;margin-top:426.45pt;width:6.3pt;height:3.25pt;z-index:2507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">
                <v:imagedata r:id="rId42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4048" behindDoc="0" locked="0" layoutInCell="1" allowOverlap="1" wp14:anchorId="2FF86530" wp14:editId="42A70C61">
                <wp:simplePos x="0" y="0"/>
                <wp:positionH relativeFrom="column">
                  <wp:posOffset>2238724</wp:posOffset>
                </wp:positionH>
                <wp:positionV relativeFrom="paragraph">
                  <wp:posOffset>5326785</wp:posOffset>
                </wp:positionV>
                <wp:extent cx="61200" cy="83880"/>
                <wp:effectExtent l="19050" t="19050" r="34290" b="30480"/>
                <wp:wrapNone/>
                <wp:docPr id="659" name="Рукописные данные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1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07F7B" id="Рукописные данные 659" o:spid="_x0000_s1026" type="#_x0000_t75" style="position:absolute;margin-left:175.35pt;margin-top:418.5pt;width:6.7pt;height:8.5pt;z-index:2507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">
                <v:imagedata r:id="rId43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3024" behindDoc="0" locked="0" layoutInCell="1" allowOverlap="1" wp14:anchorId="5171AEC9" wp14:editId="1D92B484">
                <wp:simplePos x="0" y="0"/>
                <wp:positionH relativeFrom="column">
                  <wp:posOffset>2194804</wp:posOffset>
                </wp:positionH>
                <wp:positionV relativeFrom="paragraph">
                  <wp:posOffset>5389065</wp:posOffset>
                </wp:positionV>
                <wp:extent cx="47880" cy="83160"/>
                <wp:effectExtent l="19050" t="19050" r="28575" b="31750"/>
                <wp:wrapNone/>
                <wp:docPr id="658" name="Рукописные данные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7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BBDB1" id="Рукописные данные 658" o:spid="_x0000_s1026" type="#_x0000_t75" style="position:absolute;margin-left:171.85pt;margin-top:423.4pt;width:5.65pt;height:8.5pt;z-index:2507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">
                <v:imagedata r:id="rId43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2000" behindDoc="0" locked="0" layoutInCell="1" allowOverlap="1" wp14:anchorId="0C9F1C1B" wp14:editId="2023E62D">
                <wp:simplePos x="0" y="0"/>
                <wp:positionH relativeFrom="column">
                  <wp:posOffset>2133964</wp:posOffset>
                </wp:positionH>
                <wp:positionV relativeFrom="paragraph">
                  <wp:posOffset>5376825</wp:posOffset>
                </wp:positionV>
                <wp:extent cx="54360" cy="105480"/>
                <wp:effectExtent l="19050" t="19050" r="22225" b="27940"/>
                <wp:wrapNone/>
                <wp:docPr id="657" name="Рукописные данные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54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5C0BA" id="Рукописные данные 657" o:spid="_x0000_s1026" type="#_x0000_t75" style="position:absolute;margin-left:167.1pt;margin-top:422.4pt;width:6.2pt;height:10.2pt;z-index:2507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">
                <v:imagedata r:id="rId43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50976" behindDoc="0" locked="0" layoutInCell="1" allowOverlap="1" wp14:anchorId="31A17B5F" wp14:editId="1C4204FF">
                <wp:simplePos x="0" y="0"/>
                <wp:positionH relativeFrom="column">
                  <wp:posOffset>2131084</wp:posOffset>
                </wp:positionH>
                <wp:positionV relativeFrom="paragraph">
                  <wp:posOffset>5267745</wp:posOffset>
                </wp:positionV>
                <wp:extent cx="375840" cy="23040"/>
                <wp:effectExtent l="19050" t="19050" r="24765" b="34290"/>
                <wp:wrapNone/>
                <wp:docPr id="656" name="Рукописные данные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3758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55FD8" id="Рукописные данные 656" o:spid="_x0000_s1026" type="#_x0000_t75" style="position:absolute;margin-left:166.85pt;margin-top:413.85pt;width:31.5pt;height:3.7pt;z-index:2507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">
                <v:imagedata r:id="rId43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9952" behindDoc="0" locked="0" layoutInCell="1" allowOverlap="1" wp14:anchorId="6EB0F526" wp14:editId="2BC66A67">
                <wp:simplePos x="0" y="0"/>
                <wp:positionH relativeFrom="column">
                  <wp:posOffset>2239084</wp:posOffset>
                </wp:positionH>
                <wp:positionV relativeFrom="paragraph">
                  <wp:posOffset>5073345</wp:posOffset>
                </wp:positionV>
                <wp:extent cx="41040" cy="146520"/>
                <wp:effectExtent l="19050" t="19050" r="16510" b="25400"/>
                <wp:wrapNone/>
                <wp:docPr id="655" name="Рукописные данные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410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693B6" id="Рукописные данные 655" o:spid="_x0000_s1026" type="#_x0000_t75" style="position:absolute;margin-left:175.35pt;margin-top:398.55pt;width:5.15pt;height:13.45pt;z-index:2507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">
                <v:imagedata r:id="rId43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7904" behindDoc="0" locked="0" layoutInCell="1" allowOverlap="1" wp14:anchorId="304966EF" wp14:editId="75ECBAFF">
                <wp:simplePos x="0" y="0"/>
                <wp:positionH relativeFrom="column">
                  <wp:posOffset>1722484</wp:posOffset>
                </wp:positionH>
                <wp:positionV relativeFrom="paragraph">
                  <wp:posOffset>5300505</wp:posOffset>
                </wp:positionV>
                <wp:extent cx="31320" cy="194760"/>
                <wp:effectExtent l="19050" t="19050" r="26035" b="34290"/>
                <wp:wrapNone/>
                <wp:docPr id="653" name="Рукописные данные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313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823D9" id="Рукописные данные 653" o:spid="_x0000_s1026" type="#_x0000_t75" style="position:absolute;margin-left:134.7pt;margin-top:416.4pt;width:4.35pt;height:17.25pt;z-index:2507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">
                <v:imagedata r:id="rId44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6880" behindDoc="0" locked="0" layoutInCell="1" allowOverlap="1" wp14:anchorId="693B80B6" wp14:editId="15CEB0B7">
                <wp:simplePos x="0" y="0"/>
                <wp:positionH relativeFrom="column">
                  <wp:posOffset>1650484</wp:posOffset>
                </wp:positionH>
                <wp:positionV relativeFrom="paragraph">
                  <wp:posOffset>5322825</wp:posOffset>
                </wp:positionV>
                <wp:extent cx="61560" cy="109440"/>
                <wp:effectExtent l="19050" t="19050" r="34290" b="24130"/>
                <wp:wrapNone/>
                <wp:docPr id="652" name="Рукописные данные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61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90595" id="Рукописные данные 652" o:spid="_x0000_s1026" type="#_x0000_t75" style="position:absolute;margin-left:129pt;margin-top:418.2pt;width:6.8pt;height:10.45pt;z-index:2507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">
                <v:imagedata r:id="rId44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5856" behindDoc="0" locked="0" layoutInCell="1" allowOverlap="1" wp14:anchorId="7ECC3B2D" wp14:editId="355E1B7F">
                <wp:simplePos x="0" y="0"/>
                <wp:positionH relativeFrom="column">
                  <wp:posOffset>1591444</wp:posOffset>
                </wp:positionH>
                <wp:positionV relativeFrom="paragraph">
                  <wp:posOffset>5258025</wp:posOffset>
                </wp:positionV>
                <wp:extent cx="48240" cy="216360"/>
                <wp:effectExtent l="19050" t="19050" r="28575" b="31750"/>
                <wp:wrapNone/>
                <wp:docPr id="651" name="Рукописные данные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482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CBB76" id="Рукописные данные 651" o:spid="_x0000_s1026" type="#_x0000_t75" style="position:absolute;margin-left:124.35pt;margin-top:413.05pt;width:5.75pt;height:18.95pt;z-index:2507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">
                <v:imagedata r:id="rId44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4832" behindDoc="0" locked="0" layoutInCell="1" allowOverlap="1" wp14:anchorId="38B93F6C" wp14:editId="7651A7C2">
                <wp:simplePos x="0" y="0"/>
                <wp:positionH relativeFrom="column">
                  <wp:posOffset>1296604</wp:posOffset>
                </wp:positionH>
                <wp:positionV relativeFrom="paragraph">
                  <wp:posOffset>5275305</wp:posOffset>
                </wp:positionV>
                <wp:extent cx="84600" cy="185760"/>
                <wp:effectExtent l="19050" t="19050" r="29845" b="24130"/>
                <wp:wrapNone/>
                <wp:docPr id="650" name="Рукописные данные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46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F11F2" id="Рукописные данные 650" o:spid="_x0000_s1026" type="#_x0000_t75" style="position:absolute;margin-left:101.15pt;margin-top:414.45pt;width:8.5pt;height:16.55pt;z-index:2507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">
                <v:imagedata r:id="rId44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3808" behindDoc="0" locked="0" layoutInCell="1" allowOverlap="1" wp14:anchorId="131DD89C" wp14:editId="359DA866">
                <wp:simplePos x="0" y="0"/>
                <wp:positionH relativeFrom="column">
                  <wp:posOffset>818524</wp:posOffset>
                </wp:positionH>
                <wp:positionV relativeFrom="paragraph">
                  <wp:posOffset>5421465</wp:posOffset>
                </wp:positionV>
                <wp:extent cx="168480" cy="88560"/>
                <wp:effectExtent l="19050" t="19050" r="22225" b="26035"/>
                <wp:wrapNone/>
                <wp:docPr id="649" name="Рукописные данные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68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2917C" id="Рукописные данные 649" o:spid="_x0000_s1026" type="#_x0000_t75" style="position:absolute;margin-left:63.5pt;margin-top:425.95pt;width:15.15pt;height:8.85pt;z-index:2507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">
                <v:imagedata r:id="rId44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2784" behindDoc="0" locked="0" layoutInCell="1" allowOverlap="1" wp14:anchorId="074585E0" wp14:editId="7C5232AF">
                <wp:simplePos x="0" y="0"/>
                <wp:positionH relativeFrom="column">
                  <wp:posOffset>745084</wp:posOffset>
                </wp:positionH>
                <wp:positionV relativeFrom="paragraph">
                  <wp:posOffset>5459265</wp:posOffset>
                </wp:positionV>
                <wp:extent cx="39240" cy="9000"/>
                <wp:effectExtent l="19050" t="19050" r="18415" b="29210"/>
                <wp:wrapNone/>
                <wp:docPr id="648" name="Рукописные данные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39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8CACD" id="Рукописные данные 648" o:spid="_x0000_s1026" type="#_x0000_t75" style="position:absolute;margin-left:57.7pt;margin-top:428.9pt;width:5.05pt;height:2.6pt;z-index:2507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">
                <v:imagedata r:id="rId45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1760" behindDoc="0" locked="0" layoutInCell="1" allowOverlap="1" wp14:anchorId="1B3CB07E" wp14:editId="786F5769">
                <wp:simplePos x="0" y="0"/>
                <wp:positionH relativeFrom="column">
                  <wp:posOffset>738244</wp:posOffset>
                </wp:positionH>
                <wp:positionV relativeFrom="paragraph">
                  <wp:posOffset>5416425</wp:posOffset>
                </wp:positionV>
                <wp:extent cx="42480" cy="86760"/>
                <wp:effectExtent l="19050" t="19050" r="34290" b="27940"/>
                <wp:wrapNone/>
                <wp:docPr id="647" name="Рукописные данные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42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A6991" id="Рукописные данные 647" o:spid="_x0000_s1026" type="#_x0000_t75" style="position:absolute;margin-left:57.2pt;margin-top:425.55pt;width:5.3pt;height:8.75pt;z-index:2507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">
                <v:imagedata r:id="rId45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40736" behindDoc="0" locked="0" layoutInCell="1" allowOverlap="1" wp14:anchorId="28E45BA9" wp14:editId="62795074">
                <wp:simplePos x="0" y="0"/>
                <wp:positionH relativeFrom="column">
                  <wp:posOffset>525484</wp:posOffset>
                </wp:positionH>
                <wp:positionV relativeFrom="paragraph">
                  <wp:posOffset>5414265</wp:posOffset>
                </wp:positionV>
                <wp:extent cx="186480" cy="123480"/>
                <wp:effectExtent l="19050" t="19050" r="23495" b="29210"/>
                <wp:wrapNone/>
                <wp:docPr id="646" name="Рукописные данные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86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5F3C6" id="Рукописные данные 646" o:spid="_x0000_s1026" type="#_x0000_t75" style="position:absolute;margin-left:40.45pt;margin-top:425.35pt;width:16.6pt;height:11.6pt;z-index:2507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">
                <v:imagedata r:id="rId45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9712" behindDoc="0" locked="0" layoutInCell="1" allowOverlap="1" wp14:anchorId="39423C4D" wp14:editId="63104EFA">
                <wp:simplePos x="0" y="0"/>
                <wp:positionH relativeFrom="column">
                  <wp:posOffset>317404</wp:posOffset>
                </wp:positionH>
                <wp:positionV relativeFrom="paragraph">
                  <wp:posOffset>5300145</wp:posOffset>
                </wp:positionV>
                <wp:extent cx="168480" cy="202320"/>
                <wp:effectExtent l="19050" t="19050" r="22225" b="26670"/>
                <wp:wrapNone/>
                <wp:docPr id="645" name="Рукописные данные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684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57B2" id="Рукописные данные 645" o:spid="_x0000_s1026" type="#_x0000_t75" style="position:absolute;margin-left:24.05pt;margin-top:416.4pt;width:15.15pt;height:17.85pt;z-index:2507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">
                <v:imagedata r:id="rId45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8688" behindDoc="0" locked="0" layoutInCell="1" allowOverlap="1" wp14:anchorId="308B75CC" wp14:editId="03B2A8B0">
                <wp:simplePos x="0" y="0"/>
                <wp:positionH relativeFrom="column">
                  <wp:posOffset>97804</wp:posOffset>
                </wp:positionH>
                <wp:positionV relativeFrom="paragraph">
                  <wp:posOffset>5405985</wp:posOffset>
                </wp:positionV>
                <wp:extent cx="217440" cy="96480"/>
                <wp:effectExtent l="19050" t="19050" r="30480" b="18415"/>
                <wp:wrapNone/>
                <wp:docPr id="644" name="Рукописные данные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17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A1C39" id="Рукописные данные 644" o:spid="_x0000_s1026" type="#_x0000_t75" style="position:absolute;margin-left:6.75pt;margin-top:424.7pt;width:19pt;height:9.55pt;z-index:2507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">
                <v:imagedata r:id="rId45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7664" behindDoc="0" locked="0" layoutInCell="1" allowOverlap="1" wp14:anchorId="477731F2" wp14:editId="77FE0F92">
                <wp:simplePos x="0" y="0"/>
                <wp:positionH relativeFrom="column">
                  <wp:posOffset>-15236</wp:posOffset>
                </wp:positionH>
                <wp:positionV relativeFrom="paragraph">
                  <wp:posOffset>5381865</wp:posOffset>
                </wp:positionV>
                <wp:extent cx="84960" cy="225720"/>
                <wp:effectExtent l="19050" t="19050" r="29845" b="22225"/>
                <wp:wrapNone/>
                <wp:docPr id="643" name="Рукописные данные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849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3B4DA" id="Рукописные данные 643" o:spid="_x0000_s1026" type="#_x0000_t75" style="position:absolute;margin-left:-2.15pt;margin-top:422.8pt;width:8.6pt;height:19.65pt;z-index:2507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">
                <v:imagedata r:id="rId46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6640" behindDoc="0" locked="0" layoutInCell="1" allowOverlap="1" wp14:anchorId="6EAA9B75" wp14:editId="68A8579C">
                <wp:simplePos x="0" y="0"/>
                <wp:positionH relativeFrom="column">
                  <wp:posOffset>-93716</wp:posOffset>
                </wp:positionH>
                <wp:positionV relativeFrom="paragraph">
                  <wp:posOffset>5332905</wp:posOffset>
                </wp:positionV>
                <wp:extent cx="7560" cy="21600"/>
                <wp:effectExtent l="19050" t="19050" r="31115" b="16510"/>
                <wp:wrapNone/>
                <wp:docPr id="642" name="Рукописные данные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D9E3E" id="Рукописные данные 642" o:spid="_x0000_s1026" type="#_x0000_t75" style="position:absolute;margin-left:-8.45pt;margin-top:418.95pt;width:2.7pt;height:3.55pt;z-index:2507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">
                <v:imagedata r:id="rId46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5616" behindDoc="0" locked="0" layoutInCell="1" allowOverlap="1" wp14:anchorId="7AAF8E0D" wp14:editId="1D35FA61">
                <wp:simplePos x="0" y="0"/>
                <wp:positionH relativeFrom="column">
                  <wp:posOffset>-91556</wp:posOffset>
                </wp:positionH>
                <wp:positionV relativeFrom="paragraph">
                  <wp:posOffset>5404185</wp:posOffset>
                </wp:positionV>
                <wp:extent cx="57240" cy="88200"/>
                <wp:effectExtent l="19050" t="19050" r="19050" b="26670"/>
                <wp:wrapNone/>
                <wp:docPr id="641" name="Рукописные данные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57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F8932" id="Рукописные данные 641" o:spid="_x0000_s1026" type="#_x0000_t75" style="position:absolute;margin-left:-8.15pt;margin-top:424.6pt;width:6.4pt;height:8.85pt;z-index:2507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">
                <v:imagedata r:id="rId46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4592" behindDoc="0" locked="0" layoutInCell="1" allowOverlap="1" wp14:anchorId="061A81BF" wp14:editId="3AD314A2">
                <wp:simplePos x="0" y="0"/>
                <wp:positionH relativeFrom="column">
                  <wp:posOffset>-258956</wp:posOffset>
                </wp:positionH>
                <wp:positionV relativeFrom="paragraph">
                  <wp:posOffset>5290425</wp:posOffset>
                </wp:positionV>
                <wp:extent cx="122400" cy="67320"/>
                <wp:effectExtent l="19050" t="19050" r="30480" b="27940"/>
                <wp:wrapNone/>
                <wp:docPr id="640" name="Рукописные данные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224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FE331" id="Рукописные данные 640" o:spid="_x0000_s1026" type="#_x0000_t75" style="position:absolute;margin-left:-21.35pt;margin-top:415.6pt;width:11.55pt;height:7.15pt;z-index:2507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">
                <v:imagedata r:id="rId46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3568" behindDoc="0" locked="0" layoutInCell="1" allowOverlap="1" wp14:anchorId="37071BD8" wp14:editId="4ECB69EF">
                <wp:simplePos x="0" y="0"/>
                <wp:positionH relativeFrom="column">
                  <wp:posOffset>-156356</wp:posOffset>
                </wp:positionH>
                <wp:positionV relativeFrom="paragraph">
                  <wp:posOffset>5349465</wp:posOffset>
                </wp:positionV>
                <wp:extent cx="56880" cy="104760"/>
                <wp:effectExtent l="19050" t="19050" r="19685" b="29210"/>
                <wp:wrapNone/>
                <wp:docPr id="639" name="Рукописные данные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56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743C1" id="Рукописные данные 639" o:spid="_x0000_s1026" type="#_x0000_t75" style="position:absolute;margin-left:-13.25pt;margin-top:420.25pt;width:6.4pt;height:10.2pt;z-index:2507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">
                <v:imagedata r:id="rId46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732544" behindDoc="0" locked="0" layoutInCell="1" allowOverlap="1" wp14:anchorId="49CF0E12" wp14:editId="6CABE2EB">
                <wp:simplePos x="0" y="0"/>
                <wp:positionH relativeFrom="column">
                  <wp:posOffset>-225116</wp:posOffset>
                </wp:positionH>
                <wp:positionV relativeFrom="paragraph">
                  <wp:posOffset>5294385</wp:posOffset>
                </wp:positionV>
                <wp:extent cx="42480" cy="193680"/>
                <wp:effectExtent l="19050" t="19050" r="34290" b="15875"/>
                <wp:wrapNone/>
                <wp:docPr id="638" name="Рукописные данные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24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B02EC" id="Рукописные данные 638" o:spid="_x0000_s1026" type="#_x0000_t75" style="position:absolute;margin-left:-18.7pt;margin-top:415.95pt;width:5.3pt;height:17.1pt;z-index:2507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">
                <v:imagedata r:id="rId47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82368" behindDoc="0" locked="0" layoutInCell="1" allowOverlap="1" wp14:anchorId="0E3F8B0D" wp14:editId="600F180B">
                <wp:simplePos x="0" y="0"/>
                <wp:positionH relativeFrom="column">
                  <wp:posOffset>5640364</wp:posOffset>
                </wp:positionH>
                <wp:positionV relativeFrom="paragraph">
                  <wp:posOffset>5120865</wp:posOffset>
                </wp:positionV>
                <wp:extent cx="150840" cy="148680"/>
                <wp:effectExtent l="19050" t="19050" r="20955" b="22860"/>
                <wp:wrapNone/>
                <wp:docPr id="604" name="Рукописные данные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508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BFBB4" id="Рукописные данные 604" o:spid="_x0000_s1026" type="#_x0000_t75" style="position:absolute;margin-left:443.15pt;margin-top:402.25pt;width:13.8pt;height:13.6pt;z-index:2506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">
                <v:imagedata r:id="rId47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77248" behindDoc="0" locked="0" layoutInCell="1" allowOverlap="1" wp14:anchorId="4B327D01" wp14:editId="3E1A35E3">
                <wp:simplePos x="0" y="0"/>
                <wp:positionH relativeFrom="column">
                  <wp:posOffset>5407084</wp:posOffset>
                </wp:positionH>
                <wp:positionV relativeFrom="paragraph">
                  <wp:posOffset>5596785</wp:posOffset>
                </wp:positionV>
                <wp:extent cx="605160" cy="308520"/>
                <wp:effectExtent l="19050" t="19050" r="23495" b="15875"/>
                <wp:wrapNone/>
                <wp:docPr id="601" name="Рукописные данные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60516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B663B" id="Рукописные данные 601" o:spid="_x0000_s1026" type="#_x0000_t75" style="position:absolute;margin-left:424.8pt;margin-top:439.75pt;width:49.5pt;height:26.2pt;z-index:2506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">
                <v:imagedata r:id="rId47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75200" behindDoc="0" locked="0" layoutInCell="1" allowOverlap="1" wp14:anchorId="7369C2A7" wp14:editId="0E9221C8">
                <wp:simplePos x="0" y="0"/>
                <wp:positionH relativeFrom="column">
                  <wp:posOffset>5981284</wp:posOffset>
                </wp:positionH>
                <wp:positionV relativeFrom="paragraph">
                  <wp:posOffset>5100345</wp:posOffset>
                </wp:positionV>
                <wp:extent cx="11520" cy="18000"/>
                <wp:effectExtent l="19050" t="19050" r="26670" b="20320"/>
                <wp:wrapNone/>
                <wp:docPr id="600" name="Рукописные данные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1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F25CC" id="Рукописные данные 600" o:spid="_x0000_s1026" type="#_x0000_t75" style="position:absolute;margin-left:470.05pt;margin-top:400.7pt;width:2.7pt;height:3.25pt;z-index:2506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">
                <v:imagedata r:id="rId47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73152" behindDoc="0" locked="0" layoutInCell="1" allowOverlap="1" wp14:anchorId="0937AA07" wp14:editId="1726A0BE">
                <wp:simplePos x="0" y="0"/>
                <wp:positionH relativeFrom="column">
                  <wp:posOffset>5880844</wp:posOffset>
                </wp:positionH>
                <wp:positionV relativeFrom="paragraph">
                  <wp:posOffset>5488425</wp:posOffset>
                </wp:positionV>
                <wp:extent cx="236880" cy="37800"/>
                <wp:effectExtent l="19050" t="19050" r="29845" b="19685"/>
                <wp:wrapNone/>
                <wp:docPr id="599" name="Рукописные данные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36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9E7BB" id="Рукописные данные 599" o:spid="_x0000_s1026" type="#_x0000_t75" style="position:absolute;margin-left:462.1pt;margin-top:431.25pt;width:20.5pt;height:4.85pt;z-index:2506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">
                <v:imagedata r:id="rId47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71104" behindDoc="0" locked="0" layoutInCell="1" allowOverlap="1" wp14:anchorId="236CBAE1" wp14:editId="3FF15D82">
                <wp:simplePos x="0" y="0"/>
                <wp:positionH relativeFrom="column">
                  <wp:posOffset>6012604</wp:posOffset>
                </wp:positionH>
                <wp:positionV relativeFrom="paragraph">
                  <wp:posOffset>5354505</wp:posOffset>
                </wp:positionV>
                <wp:extent cx="14760" cy="24840"/>
                <wp:effectExtent l="19050" t="19050" r="23495" b="32385"/>
                <wp:wrapNone/>
                <wp:docPr id="598" name="Рукописные данные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4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F22AE" id="Рукописные данные 598" o:spid="_x0000_s1026" type="#_x0000_t75" style="position:absolute;margin-left:472.5pt;margin-top:420.65pt;width:3.05pt;height:3.85pt;z-index:2506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">
                <v:imagedata r:id="rId48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69056" behindDoc="0" locked="0" layoutInCell="1" allowOverlap="1" wp14:anchorId="3EF36592" wp14:editId="299D1ED1">
                <wp:simplePos x="0" y="0"/>
                <wp:positionH relativeFrom="column">
                  <wp:posOffset>6283324</wp:posOffset>
                </wp:positionH>
                <wp:positionV relativeFrom="paragraph">
                  <wp:posOffset>5399865</wp:posOffset>
                </wp:positionV>
                <wp:extent cx="86040" cy="63360"/>
                <wp:effectExtent l="19050" t="19050" r="28575" b="32385"/>
                <wp:wrapNone/>
                <wp:docPr id="597" name="Рукописные данные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860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DA239" id="Рукописные данные 597" o:spid="_x0000_s1026" type="#_x0000_t75" style="position:absolute;margin-left:493.8pt;margin-top:424.25pt;width:8.65pt;height:6.9pt;z-index:2506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">
                <v:imagedata r:id="rId48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67008" behindDoc="0" locked="0" layoutInCell="1" allowOverlap="1" wp14:anchorId="1586E5C5" wp14:editId="0BB4028F">
                <wp:simplePos x="0" y="0"/>
                <wp:positionH relativeFrom="column">
                  <wp:posOffset>6316804</wp:posOffset>
                </wp:positionH>
                <wp:positionV relativeFrom="paragraph">
                  <wp:posOffset>5163705</wp:posOffset>
                </wp:positionV>
                <wp:extent cx="68040" cy="174960"/>
                <wp:effectExtent l="19050" t="19050" r="27305" b="15875"/>
                <wp:wrapNone/>
                <wp:docPr id="596" name="Рукописные данные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80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76DCD" id="Рукописные данные 596" o:spid="_x0000_s1026" type="#_x0000_t75" style="position:absolute;margin-left:496.45pt;margin-top:405.65pt;width:7.25pt;height:15.7pt;z-index:2506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">
                <v:imagedata r:id="rId48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64960" behindDoc="0" locked="0" layoutInCell="1" allowOverlap="1" wp14:anchorId="18FB00F8" wp14:editId="13D2D822">
                <wp:simplePos x="0" y="0"/>
                <wp:positionH relativeFrom="column">
                  <wp:posOffset>6177484</wp:posOffset>
                </wp:positionH>
                <wp:positionV relativeFrom="paragraph">
                  <wp:posOffset>5281425</wp:posOffset>
                </wp:positionV>
                <wp:extent cx="63000" cy="206280"/>
                <wp:effectExtent l="19050" t="19050" r="32385" b="22860"/>
                <wp:wrapNone/>
                <wp:docPr id="595" name="Рукописные данные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30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323D2" id="Рукописные данные 595" o:spid="_x0000_s1026" type="#_x0000_t75" style="position:absolute;margin-left:485.45pt;margin-top:414.9pt;width:6.85pt;height:18.15pt;z-index:2506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">
                <v:imagedata r:id="rId48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62912" behindDoc="0" locked="0" layoutInCell="1" allowOverlap="1" wp14:anchorId="51D89C6A" wp14:editId="1ABA3BF6">
                <wp:simplePos x="0" y="0"/>
                <wp:positionH relativeFrom="column">
                  <wp:posOffset>6064084</wp:posOffset>
                </wp:positionH>
                <wp:positionV relativeFrom="paragraph">
                  <wp:posOffset>5184225</wp:posOffset>
                </wp:positionV>
                <wp:extent cx="88920" cy="196560"/>
                <wp:effectExtent l="19050" t="19050" r="25400" b="32385"/>
                <wp:wrapNone/>
                <wp:docPr id="594" name="Рукописные данные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8892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8FF4C" id="Рукописные данные 594" o:spid="_x0000_s1026" type="#_x0000_t75" style="position:absolute;margin-left:476.55pt;margin-top:407.25pt;width:8.85pt;height:17.4pt;z-index:2506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">
                <v:imagedata r:id="rId48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60864" behindDoc="0" locked="0" layoutInCell="1" allowOverlap="1" wp14:anchorId="4AA57085" wp14:editId="759B1B44">
                <wp:simplePos x="0" y="0"/>
                <wp:positionH relativeFrom="column">
                  <wp:posOffset>6015124</wp:posOffset>
                </wp:positionH>
                <wp:positionV relativeFrom="paragraph">
                  <wp:posOffset>5343705</wp:posOffset>
                </wp:positionV>
                <wp:extent cx="15120" cy="29520"/>
                <wp:effectExtent l="19050" t="19050" r="23495" b="27940"/>
                <wp:wrapNone/>
                <wp:docPr id="593" name="Рукописные данные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EB99B" id="Рукописные данные 593" o:spid="_x0000_s1026" type="#_x0000_t75" style="position:absolute;margin-left:472.7pt;margin-top:419.85pt;width:3.15pt;height:4.1pt;z-index:2506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">
                <v:imagedata r:id="rId49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58816" behindDoc="0" locked="0" layoutInCell="1" allowOverlap="1" wp14:anchorId="25AD4C45" wp14:editId="5A71E3CE">
                <wp:simplePos x="0" y="0"/>
                <wp:positionH relativeFrom="column">
                  <wp:posOffset>5919004</wp:posOffset>
                </wp:positionH>
                <wp:positionV relativeFrom="paragraph">
                  <wp:posOffset>5331825</wp:posOffset>
                </wp:positionV>
                <wp:extent cx="34560" cy="42840"/>
                <wp:effectExtent l="19050" t="19050" r="22860" b="33655"/>
                <wp:wrapNone/>
                <wp:docPr id="592" name="Рукописные данные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45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AFD60" id="Рукописные данные 592" o:spid="_x0000_s1026" type="#_x0000_t75" style="position:absolute;margin-left:465.1pt;margin-top:418.9pt;width:4.6pt;height:5.25pt;z-index:2506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">
                <v:imagedata r:id="rId492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56768" behindDoc="0" locked="0" layoutInCell="1" allowOverlap="1" wp14:anchorId="1CAC802E" wp14:editId="5E3D4973">
                <wp:simplePos x="0" y="0"/>
                <wp:positionH relativeFrom="column">
                  <wp:posOffset>5896684</wp:posOffset>
                </wp:positionH>
                <wp:positionV relativeFrom="paragraph">
                  <wp:posOffset>5300505</wp:posOffset>
                </wp:positionV>
                <wp:extent cx="55440" cy="94320"/>
                <wp:effectExtent l="19050" t="19050" r="20955" b="20320"/>
                <wp:wrapNone/>
                <wp:docPr id="591" name="Рукописные данные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5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597D5" id="Рукописные данные 591" o:spid="_x0000_s1026" type="#_x0000_t75" style="position:absolute;margin-left:463.35pt;margin-top:416.4pt;width:6.25pt;height:9.35pt;z-index:2506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">
                <v:imagedata r:id="rId49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54720" behindDoc="0" locked="0" layoutInCell="1" allowOverlap="1" wp14:anchorId="3C5305D4" wp14:editId="7037A507">
                <wp:simplePos x="0" y="0"/>
                <wp:positionH relativeFrom="column">
                  <wp:posOffset>5899204</wp:posOffset>
                </wp:positionH>
                <wp:positionV relativeFrom="paragraph">
                  <wp:posOffset>5298345</wp:posOffset>
                </wp:positionV>
                <wp:extent cx="2880" cy="2160"/>
                <wp:effectExtent l="19050" t="19050" r="16510" b="17145"/>
                <wp:wrapNone/>
                <wp:docPr id="590" name="Рукописные данные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E437B" id="Рукописные данные 590" o:spid="_x0000_s1026" type="#_x0000_t75" style="position:absolute;margin-left:463.55pt;margin-top:416.25pt;width:2.15pt;height:2.05pt;z-index:2506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">
                <v:imagedata r:id="rId26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52672" behindDoc="0" locked="0" layoutInCell="1" allowOverlap="1" wp14:anchorId="7B2A4813" wp14:editId="21C2FF19">
                <wp:simplePos x="0" y="0"/>
                <wp:positionH relativeFrom="column">
                  <wp:posOffset>5723884</wp:posOffset>
                </wp:positionH>
                <wp:positionV relativeFrom="paragraph">
                  <wp:posOffset>5653305</wp:posOffset>
                </wp:positionV>
                <wp:extent cx="57600" cy="99360"/>
                <wp:effectExtent l="19050" t="19050" r="19050" b="34290"/>
                <wp:wrapNone/>
                <wp:docPr id="589" name="Рукописные данные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57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32630" id="Рукописные данные 589" o:spid="_x0000_s1026" type="#_x0000_t75" style="position:absolute;margin-left:449.75pt;margin-top:444.2pt;width:6.45pt;height:9.7pt;z-index:2506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">
                <v:imagedata r:id="rId497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50624" behindDoc="0" locked="0" layoutInCell="1" allowOverlap="1" wp14:anchorId="6C4F46F8" wp14:editId="50C117CE">
                <wp:simplePos x="0" y="0"/>
                <wp:positionH relativeFrom="column">
                  <wp:posOffset>5626324</wp:posOffset>
                </wp:positionH>
                <wp:positionV relativeFrom="paragraph">
                  <wp:posOffset>5656905</wp:posOffset>
                </wp:positionV>
                <wp:extent cx="56880" cy="81360"/>
                <wp:effectExtent l="19050" t="19050" r="19685" b="33020"/>
                <wp:wrapNone/>
                <wp:docPr id="588" name="Рукописные данные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568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9DCDE" id="Рукописные данные 588" o:spid="_x0000_s1026" type="#_x0000_t75" style="position:absolute;margin-left:442.05pt;margin-top:444.5pt;width:6.4pt;height:8.3pt;z-index:2506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">
                <v:imagedata r:id="rId499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48576" behindDoc="0" locked="0" layoutInCell="1" allowOverlap="1" wp14:anchorId="367FAFB4" wp14:editId="1ABB1CBE">
                <wp:simplePos x="0" y="0"/>
                <wp:positionH relativeFrom="column">
                  <wp:posOffset>5493124</wp:posOffset>
                </wp:positionH>
                <wp:positionV relativeFrom="paragraph">
                  <wp:posOffset>5624145</wp:posOffset>
                </wp:positionV>
                <wp:extent cx="88920" cy="151200"/>
                <wp:effectExtent l="19050" t="19050" r="25400" b="20320"/>
                <wp:wrapNone/>
                <wp:docPr id="587" name="Рукописные данные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88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D5401" id="Рукописные данные 587" o:spid="_x0000_s1026" type="#_x0000_t75" style="position:absolute;margin-left:431.6pt;margin-top:441.9pt;width:8.9pt;height:13.8pt;z-index:2506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">
                <v:imagedata r:id="rId501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46528" behindDoc="0" locked="0" layoutInCell="1" allowOverlap="1" wp14:anchorId="00476323" wp14:editId="174A75E0">
                <wp:simplePos x="0" y="0"/>
                <wp:positionH relativeFrom="column">
                  <wp:posOffset>5773564</wp:posOffset>
                </wp:positionH>
                <wp:positionV relativeFrom="paragraph">
                  <wp:posOffset>5383665</wp:posOffset>
                </wp:positionV>
                <wp:extent cx="44280" cy="11880"/>
                <wp:effectExtent l="19050" t="19050" r="32385" b="26670"/>
                <wp:wrapNone/>
                <wp:docPr id="586" name="Рукописные данные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44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2556C" id="Рукописные данные 586" o:spid="_x0000_s1026" type="#_x0000_t75" style="position:absolute;margin-left:453.65pt;margin-top:422.95pt;width:5.4pt;height:2.9pt;z-index:2506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">
                <v:imagedata r:id="rId503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44480" behindDoc="0" locked="0" layoutInCell="1" allowOverlap="1" wp14:anchorId="63892FE5" wp14:editId="1E98C57A">
                <wp:simplePos x="0" y="0"/>
                <wp:positionH relativeFrom="column">
                  <wp:posOffset>5765284</wp:posOffset>
                </wp:positionH>
                <wp:positionV relativeFrom="paragraph">
                  <wp:posOffset>5330025</wp:posOffset>
                </wp:positionV>
                <wp:extent cx="46440" cy="14400"/>
                <wp:effectExtent l="19050" t="19050" r="29845" b="24130"/>
                <wp:wrapNone/>
                <wp:docPr id="585" name="Рукописные данные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46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F1BD7" id="Рукописные данные 585" o:spid="_x0000_s1026" type="#_x0000_t75" style="position:absolute;margin-left:453pt;margin-top:418.75pt;width:5.5pt;height:3.1pt;z-index:2506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">
                <v:imagedata r:id="rId505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42432" behindDoc="0" locked="0" layoutInCell="1" allowOverlap="1" wp14:anchorId="7E1D867E" wp14:editId="65DCAE83">
                <wp:simplePos x="0" y="0"/>
                <wp:positionH relativeFrom="column">
                  <wp:posOffset>5700484</wp:posOffset>
                </wp:positionH>
                <wp:positionV relativeFrom="paragraph">
                  <wp:posOffset>5159385</wp:posOffset>
                </wp:positionV>
                <wp:extent cx="55080" cy="79560"/>
                <wp:effectExtent l="19050" t="19050" r="21590" b="15875"/>
                <wp:wrapNone/>
                <wp:docPr id="584" name="Рукописные данные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55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10195" id="Рукописные данные 584" o:spid="_x0000_s1026" type="#_x0000_t75" style="position:absolute;margin-left:447.9pt;margin-top:405.3pt;width:6.25pt;height:8.15pt;z-index:2506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">
                <v:imagedata r:id="rId507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40384" behindDoc="0" locked="0" layoutInCell="1" allowOverlap="1" wp14:anchorId="7C631A53" wp14:editId="5E1FC595">
                <wp:simplePos x="0" y="0"/>
                <wp:positionH relativeFrom="column">
                  <wp:posOffset>5690764</wp:posOffset>
                </wp:positionH>
                <wp:positionV relativeFrom="paragraph">
                  <wp:posOffset>5156505</wp:posOffset>
                </wp:positionV>
                <wp:extent cx="8640" cy="82800"/>
                <wp:effectExtent l="19050" t="19050" r="29845" b="31750"/>
                <wp:wrapNone/>
                <wp:docPr id="583" name="Рукописные данные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8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AA286" id="Рукописные данные 583" o:spid="_x0000_s1026" type="#_x0000_t75" style="position:absolute;margin-left:447.1pt;margin-top:405.05pt;width:2.7pt;height:8.4pt;z-index:2506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">
                <v:imagedata r:id="rId509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38336" behindDoc="0" locked="0" layoutInCell="1" allowOverlap="1" wp14:anchorId="74192D74" wp14:editId="03EBD7D9">
                <wp:simplePos x="0" y="0"/>
                <wp:positionH relativeFrom="column">
                  <wp:posOffset>5618764</wp:posOffset>
                </wp:positionH>
                <wp:positionV relativeFrom="paragraph">
                  <wp:posOffset>5250105</wp:posOffset>
                </wp:positionV>
                <wp:extent cx="62640" cy="186840"/>
                <wp:effectExtent l="19050" t="19050" r="33020" b="22860"/>
                <wp:wrapNone/>
                <wp:docPr id="582" name="Рукописные данные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626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2A140" id="Рукописные данные 582" o:spid="_x0000_s1026" type="#_x0000_t75" style="position:absolute;margin-left:441.45pt;margin-top:412.45pt;width:6.85pt;height:16.6pt;z-index:2506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">
                <v:imagedata r:id="rId511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36288" behindDoc="0" locked="0" layoutInCell="1" allowOverlap="1" wp14:anchorId="49A710EE" wp14:editId="09C456D5">
                <wp:simplePos x="0" y="0"/>
                <wp:positionH relativeFrom="column">
                  <wp:posOffset>5709484</wp:posOffset>
                </wp:positionH>
                <wp:positionV relativeFrom="paragraph">
                  <wp:posOffset>5351265</wp:posOffset>
                </wp:positionV>
                <wp:extent cx="5760" cy="3600"/>
                <wp:effectExtent l="19050" t="19050" r="32385" b="15875"/>
                <wp:wrapNone/>
                <wp:docPr id="581" name="Рукописные данные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5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ED613" id="Рукописные данные 581" o:spid="_x0000_s1026" type="#_x0000_t75" style="position:absolute;margin-left:448.6pt;margin-top:420.3pt;width:2.3pt;height:2.4pt;z-index:2506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">
                <v:imagedata r:id="rId26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34240" behindDoc="0" locked="0" layoutInCell="1" allowOverlap="1" wp14:anchorId="4815991F" wp14:editId="4C43E94B">
                <wp:simplePos x="0" y="0"/>
                <wp:positionH relativeFrom="column">
                  <wp:posOffset>5624524</wp:posOffset>
                </wp:positionH>
                <wp:positionV relativeFrom="paragraph">
                  <wp:posOffset>5344785</wp:posOffset>
                </wp:positionV>
                <wp:extent cx="46440" cy="82800"/>
                <wp:effectExtent l="19050" t="19050" r="29845" b="31750"/>
                <wp:wrapNone/>
                <wp:docPr id="580" name="Рукописные данные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464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08418" id="Рукописные данные 580" o:spid="_x0000_s1026" type="#_x0000_t75" style="position:absolute;margin-left:441.95pt;margin-top:419.9pt;width:5.5pt;height:8.4pt;z-index:2506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">
                <v:imagedata r:id="rId514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32192" behindDoc="0" locked="0" layoutInCell="1" allowOverlap="1" wp14:anchorId="3C0D5129" wp14:editId="6459B9C3">
                <wp:simplePos x="0" y="0"/>
                <wp:positionH relativeFrom="column">
                  <wp:posOffset>5542084</wp:posOffset>
                </wp:positionH>
                <wp:positionV relativeFrom="paragraph">
                  <wp:posOffset>5459985</wp:posOffset>
                </wp:positionV>
                <wp:extent cx="84240" cy="80280"/>
                <wp:effectExtent l="19050" t="19050" r="30480" b="34290"/>
                <wp:wrapNone/>
                <wp:docPr id="579" name="Рукописные данные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84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B9B80" id="Рукописные данные 579" o:spid="_x0000_s1026" type="#_x0000_t75" style="position:absolute;margin-left:435.45pt;margin-top:428.95pt;width:8.55pt;height:8.2pt;z-index:2506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">
                <v:imagedata r:id="rId516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30144" behindDoc="0" locked="0" layoutInCell="1" allowOverlap="1" wp14:anchorId="2B66EF98" wp14:editId="61384DAC">
                <wp:simplePos x="0" y="0"/>
                <wp:positionH relativeFrom="column">
                  <wp:posOffset>5443084</wp:posOffset>
                </wp:positionH>
                <wp:positionV relativeFrom="paragraph">
                  <wp:posOffset>5356305</wp:posOffset>
                </wp:positionV>
                <wp:extent cx="69120" cy="227520"/>
                <wp:effectExtent l="19050" t="19050" r="26670" b="20320"/>
                <wp:wrapNone/>
                <wp:docPr id="578" name="Рукописные данные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69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53091" id="Рукописные данные 578" o:spid="_x0000_s1026" type="#_x0000_t75" style="position:absolute;margin-left:427.65pt;margin-top:420.8pt;width:7.35pt;height:19.8pt;z-index:2506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">
                <v:imagedata r:id="rId518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628096" behindDoc="0" locked="0" layoutInCell="1" allowOverlap="1" wp14:anchorId="210C1913" wp14:editId="4808A589">
                <wp:simplePos x="0" y="0"/>
                <wp:positionH relativeFrom="column">
                  <wp:posOffset>5284324</wp:posOffset>
                </wp:positionH>
                <wp:positionV relativeFrom="paragraph">
                  <wp:posOffset>5259105</wp:posOffset>
                </wp:positionV>
                <wp:extent cx="114840" cy="183240"/>
                <wp:effectExtent l="19050" t="19050" r="19050" b="26670"/>
                <wp:wrapNone/>
                <wp:docPr id="577" name="Рукописные данные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148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69165" id="Рукописные данные 577" o:spid="_x0000_s1026" type="#_x0000_t75" style="position:absolute;margin-left:415.15pt;margin-top:413.15pt;width:10.95pt;height:16.35pt;z-index:2506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">
                <v:imagedata r:id="rId520" o:title=""/>
              </v:shape>
            </w:pict>
          </mc:Fallback>
        </mc:AlternateContent>
      </w:r>
      <w:r w:rsidR="00A735C5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0532864" behindDoc="0" locked="0" layoutInCell="1" allowOverlap="1" wp14:anchorId="1664C748" wp14:editId="53156924">
                <wp:simplePos x="0" y="0"/>
                <wp:positionH relativeFrom="column">
                  <wp:posOffset>6241564</wp:posOffset>
                </wp:positionH>
                <wp:positionV relativeFrom="paragraph">
                  <wp:posOffset>3485385</wp:posOffset>
                </wp:positionV>
                <wp:extent cx="3600" cy="20520"/>
                <wp:effectExtent l="19050" t="19050" r="15875" b="17780"/>
                <wp:wrapNone/>
                <wp:docPr id="533" name="Рукописные данные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3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3EA13" id="Рукописные данные 533" o:spid="_x0000_s1026" type="#_x0000_t75" style="position:absolute;margin-left:490.6pt;margin-top:273.5pt;width:2.05pt;height:3.5pt;z-index:2505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">
                <v:imagedata r:id="rId522" o:title=""/>
              </v:shape>
            </w:pict>
          </mc:Fallback>
        </mc:AlternateContent>
      </w:r>
      <w:r w:rsidR="00DA571D" w:rsidRPr="00DA571D">
        <w:rPr>
          <w:position w:val="-24"/>
          <w:lang w:val="uk-UA"/>
        </w:rPr>
        <w:object w:dxaOrig="6420" w:dyaOrig="639" w14:anchorId="7D5B1F30">
          <v:shape id="_x0000_i1714" type="#_x0000_t75" style="width:321pt;height:32pt" o:ole="">
            <v:imagedata r:id="rId523" o:title=""/>
          </v:shape>
          <o:OLEObject Type="Embed" ProgID="Equation.DSMT4" ShapeID="_x0000_i1714" DrawAspect="Content" ObjectID="_1771594704" r:id="rId524"/>
        </w:object>
      </w:r>
    </w:p>
    <w:sectPr w:rsidR="00751F99" w:rsidRPr="00DA57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47A26"/>
    <w:multiLevelType w:val="hybridMultilevel"/>
    <w:tmpl w:val="BE52D1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0201A0"/>
    <w:multiLevelType w:val="hybridMultilevel"/>
    <w:tmpl w:val="2D84A8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F7437"/>
    <w:multiLevelType w:val="hybridMultilevel"/>
    <w:tmpl w:val="C770D1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62647A"/>
    <w:multiLevelType w:val="hybridMultilevel"/>
    <w:tmpl w:val="121AAF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107E83"/>
    <w:multiLevelType w:val="hybridMultilevel"/>
    <w:tmpl w:val="570A98B6"/>
    <w:lvl w:ilvl="0" w:tplc="A79CAC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B5F204A"/>
    <w:multiLevelType w:val="hybridMultilevel"/>
    <w:tmpl w:val="99FE1D26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F62B03"/>
    <w:multiLevelType w:val="hybridMultilevel"/>
    <w:tmpl w:val="0E763214"/>
    <w:lvl w:ilvl="0" w:tplc="9DA2BA5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699F580B"/>
    <w:multiLevelType w:val="hybridMultilevel"/>
    <w:tmpl w:val="705845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3B364A"/>
    <w:multiLevelType w:val="hybridMultilevel"/>
    <w:tmpl w:val="A404990E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6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IzMzI3tTAysrQwNzJU0lEKTi0uzszPAykwqQUAo8ekEywAAAA="/>
  </w:docVars>
  <w:rsids>
    <w:rsidRoot w:val="00954080"/>
    <w:rsid w:val="00005202"/>
    <w:rsid w:val="000068F0"/>
    <w:rsid w:val="00012A98"/>
    <w:rsid w:val="00012E53"/>
    <w:rsid w:val="00027F7D"/>
    <w:rsid w:val="000347A4"/>
    <w:rsid w:val="00035292"/>
    <w:rsid w:val="00040173"/>
    <w:rsid w:val="00061D31"/>
    <w:rsid w:val="000A1EE3"/>
    <w:rsid w:val="000B4E38"/>
    <w:rsid w:val="000C044D"/>
    <w:rsid w:val="00115C8E"/>
    <w:rsid w:val="001216BF"/>
    <w:rsid w:val="00145BF7"/>
    <w:rsid w:val="001640D3"/>
    <w:rsid w:val="00183EF2"/>
    <w:rsid w:val="001B0605"/>
    <w:rsid w:val="00220EC5"/>
    <w:rsid w:val="00222A3D"/>
    <w:rsid w:val="002254A1"/>
    <w:rsid w:val="00263A33"/>
    <w:rsid w:val="00263EC4"/>
    <w:rsid w:val="00270EEF"/>
    <w:rsid w:val="00282E08"/>
    <w:rsid w:val="00286A2B"/>
    <w:rsid w:val="00295A58"/>
    <w:rsid w:val="002A7691"/>
    <w:rsid w:val="002D7681"/>
    <w:rsid w:val="002F7A11"/>
    <w:rsid w:val="00323877"/>
    <w:rsid w:val="003329D9"/>
    <w:rsid w:val="0034426D"/>
    <w:rsid w:val="0038575D"/>
    <w:rsid w:val="00392F9E"/>
    <w:rsid w:val="003A145C"/>
    <w:rsid w:val="003A47BB"/>
    <w:rsid w:val="003B0A78"/>
    <w:rsid w:val="003D765E"/>
    <w:rsid w:val="004054B1"/>
    <w:rsid w:val="004213CF"/>
    <w:rsid w:val="004624A0"/>
    <w:rsid w:val="004717F4"/>
    <w:rsid w:val="0049735D"/>
    <w:rsid w:val="004F129B"/>
    <w:rsid w:val="00500CC3"/>
    <w:rsid w:val="00531485"/>
    <w:rsid w:val="00550C63"/>
    <w:rsid w:val="00554BCA"/>
    <w:rsid w:val="005560D2"/>
    <w:rsid w:val="00590E81"/>
    <w:rsid w:val="005F7AF1"/>
    <w:rsid w:val="00621F4F"/>
    <w:rsid w:val="00690323"/>
    <w:rsid w:val="006A7591"/>
    <w:rsid w:val="006B1D86"/>
    <w:rsid w:val="006B2C75"/>
    <w:rsid w:val="006B7E80"/>
    <w:rsid w:val="006E11FF"/>
    <w:rsid w:val="00707D37"/>
    <w:rsid w:val="007416D4"/>
    <w:rsid w:val="00746398"/>
    <w:rsid w:val="00751F99"/>
    <w:rsid w:val="00781032"/>
    <w:rsid w:val="007A62EB"/>
    <w:rsid w:val="007B5C1D"/>
    <w:rsid w:val="008A4FC0"/>
    <w:rsid w:val="008B76AA"/>
    <w:rsid w:val="008C2D90"/>
    <w:rsid w:val="008D2655"/>
    <w:rsid w:val="00946B04"/>
    <w:rsid w:val="00946C5F"/>
    <w:rsid w:val="0095303B"/>
    <w:rsid w:val="00954080"/>
    <w:rsid w:val="009921B3"/>
    <w:rsid w:val="00994081"/>
    <w:rsid w:val="009B2C40"/>
    <w:rsid w:val="009C2509"/>
    <w:rsid w:val="009C46F4"/>
    <w:rsid w:val="009E345D"/>
    <w:rsid w:val="009F5BCC"/>
    <w:rsid w:val="00A34868"/>
    <w:rsid w:val="00A735C5"/>
    <w:rsid w:val="00A8589D"/>
    <w:rsid w:val="00AB074C"/>
    <w:rsid w:val="00AB3FCA"/>
    <w:rsid w:val="00AB7ACA"/>
    <w:rsid w:val="00AC60FD"/>
    <w:rsid w:val="00B42E29"/>
    <w:rsid w:val="00BB3261"/>
    <w:rsid w:val="00BE4AD4"/>
    <w:rsid w:val="00C01269"/>
    <w:rsid w:val="00C27B92"/>
    <w:rsid w:val="00C80B6D"/>
    <w:rsid w:val="00C853E2"/>
    <w:rsid w:val="00CA7569"/>
    <w:rsid w:val="00CD7FBE"/>
    <w:rsid w:val="00CF1341"/>
    <w:rsid w:val="00CF5603"/>
    <w:rsid w:val="00D22969"/>
    <w:rsid w:val="00D9645F"/>
    <w:rsid w:val="00DA49E5"/>
    <w:rsid w:val="00DA51A4"/>
    <w:rsid w:val="00DA571D"/>
    <w:rsid w:val="00DE3509"/>
    <w:rsid w:val="00E20EF4"/>
    <w:rsid w:val="00E23E17"/>
    <w:rsid w:val="00E33E4C"/>
    <w:rsid w:val="00E61254"/>
    <w:rsid w:val="00E80B73"/>
    <w:rsid w:val="00E80F80"/>
    <w:rsid w:val="00EA0611"/>
    <w:rsid w:val="00EC477B"/>
    <w:rsid w:val="00F059A6"/>
    <w:rsid w:val="00F56EB7"/>
    <w:rsid w:val="00FB3B4C"/>
    <w:rsid w:val="00FB5F7A"/>
    <w:rsid w:val="00FC27FB"/>
    <w:rsid w:val="00FE21A2"/>
    <w:rsid w:val="00FE579B"/>
    <w:rsid w:val="00FF3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DF2C71"/>
  <w15:docId w15:val="{554186EA-5BB7-4423-8F68-10F5EFAF7B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54B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80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80F8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E57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324" Type="http://schemas.openxmlformats.org/officeDocument/2006/relationships/image" Target="media/image160.png"/><Relationship Id="rId170" Type="http://schemas.openxmlformats.org/officeDocument/2006/relationships/image" Target="media/image83.png"/><Relationship Id="rId268" Type="http://schemas.openxmlformats.org/officeDocument/2006/relationships/image" Target="media/image132.png"/><Relationship Id="rId475" Type="http://schemas.openxmlformats.org/officeDocument/2006/relationships/customXml" Target="ink/ink159.xml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customXml" Target="ink/ink89.xml"/><Relationship Id="rId377" Type="http://schemas.openxmlformats.org/officeDocument/2006/relationships/customXml" Target="ink/ink110.xml"/><Relationship Id="rId500" Type="http://schemas.openxmlformats.org/officeDocument/2006/relationships/customXml" Target="ink/ink172.xml"/><Relationship Id="rId5" Type="http://schemas.openxmlformats.org/officeDocument/2006/relationships/customXml" Target="ink/ink1.xml"/><Relationship Id="rId181" Type="http://schemas.openxmlformats.org/officeDocument/2006/relationships/customXml" Target="ink/ink12.xml"/><Relationship Id="rId237" Type="http://schemas.openxmlformats.org/officeDocument/2006/relationships/customXml" Target="ink/ink40.xml"/><Relationship Id="rId402" Type="http://schemas.openxmlformats.org/officeDocument/2006/relationships/image" Target="media/image199.png"/><Relationship Id="rId279" Type="http://schemas.openxmlformats.org/officeDocument/2006/relationships/customXml" Target="ink/ink61.xml"/><Relationship Id="rId444" Type="http://schemas.openxmlformats.org/officeDocument/2006/relationships/image" Target="media/image220.png"/><Relationship Id="rId486" Type="http://schemas.openxmlformats.org/officeDocument/2006/relationships/image" Target="media/image241.png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png"/><Relationship Id="rId304" Type="http://schemas.openxmlformats.org/officeDocument/2006/relationships/image" Target="media/image150.png"/><Relationship Id="rId346" Type="http://schemas.openxmlformats.org/officeDocument/2006/relationships/image" Target="media/image171.png"/><Relationship Id="rId388" Type="http://schemas.openxmlformats.org/officeDocument/2006/relationships/image" Target="media/image192.png"/><Relationship Id="rId511" Type="http://schemas.openxmlformats.org/officeDocument/2006/relationships/image" Target="media/image253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128.xml"/><Relationship Id="rId248" Type="http://schemas.openxmlformats.org/officeDocument/2006/relationships/image" Target="media/image122.png"/><Relationship Id="rId455" Type="http://schemas.openxmlformats.org/officeDocument/2006/relationships/customXml" Target="ink/ink149.xml"/><Relationship Id="rId497" Type="http://schemas.openxmlformats.org/officeDocument/2006/relationships/image" Target="media/image246.png"/><Relationship Id="rId12" Type="http://schemas.openxmlformats.org/officeDocument/2006/relationships/oleObject" Target="embeddings/oleObject3.bin"/><Relationship Id="rId108" Type="http://schemas.openxmlformats.org/officeDocument/2006/relationships/image" Target="media/image53.png"/><Relationship Id="rId315" Type="http://schemas.openxmlformats.org/officeDocument/2006/relationships/customXml" Target="ink/ink79.xml"/><Relationship Id="rId357" Type="http://schemas.openxmlformats.org/officeDocument/2006/relationships/customXml" Target="ink/ink100.xml"/><Relationship Id="rId522" Type="http://schemas.openxmlformats.org/officeDocument/2006/relationships/image" Target="media/image258.png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customXml" Target="ink/ink30.xml"/><Relationship Id="rId399" Type="http://schemas.openxmlformats.org/officeDocument/2006/relationships/customXml" Target="ink/ink121.xml"/><Relationship Id="rId259" Type="http://schemas.openxmlformats.org/officeDocument/2006/relationships/customXml" Target="ink/ink51.xml"/><Relationship Id="rId424" Type="http://schemas.openxmlformats.org/officeDocument/2006/relationships/image" Target="media/image210.png"/><Relationship Id="rId466" Type="http://schemas.openxmlformats.org/officeDocument/2006/relationships/image" Target="media/image23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png"/><Relationship Id="rId326" Type="http://schemas.openxmlformats.org/officeDocument/2006/relationships/image" Target="media/image161.png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2.png"/><Relationship Id="rId172" Type="http://schemas.openxmlformats.org/officeDocument/2006/relationships/image" Target="media/image84.png"/><Relationship Id="rId228" Type="http://schemas.openxmlformats.org/officeDocument/2006/relationships/image" Target="media/image112.png"/><Relationship Id="rId435" Type="http://schemas.openxmlformats.org/officeDocument/2006/relationships/customXml" Target="ink/ink139.xml"/><Relationship Id="rId477" Type="http://schemas.openxmlformats.org/officeDocument/2006/relationships/customXml" Target="ink/ink160.xml"/><Relationship Id="rId281" Type="http://schemas.openxmlformats.org/officeDocument/2006/relationships/customXml" Target="ink/ink62.xml"/><Relationship Id="rId337" Type="http://schemas.openxmlformats.org/officeDocument/2006/relationships/customXml" Target="ink/ink90.xml"/><Relationship Id="rId502" Type="http://schemas.openxmlformats.org/officeDocument/2006/relationships/customXml" Target="ink/ink173.xml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6.bin"/><Relationship Id="rId379" Type="http://schemas.openxmlformats.org/officeDocument/2006/relationships/customXml" Target="ink/ink111.xml"/><Relationship Id="rId7" Type="http://schemas.openxmlformats.org/officeDocument/2006/relationships/image" Target="media/image2.wmf"/><Relationship Id="rId183" Type="http://schemas.openxmlformats.org/officeDocument/2006/relationships/customXml" Target="ink/ink13.xml"/><Relationship Id="rId239" Type="http://schemas.openxmlformats.org/officeDocument/2006/relationships/customXml" Target="ink/ink41.xml"/><Relationship Id="rId390" Type="http://schemas.openxmlformats.org/officeDocument/2006/relationships/image" Target="media/image193.png"/><Relationship Id="rId404" Type="http://schemas.openxmlformats.org/officeDocument/2006/relationships/image" Target="media/image200.png"/><Relationship Id="rId446" Type="http://schemas.openxmlformats.org/officeDocument/2006/relationships/image" Target="media/image221.png"/><Relationship Id="rId250" Type="http://schemas.openxmlformats.org/officeDocument/2006/relationships/image" Target="media/image123.png"/><Relationship Id="rId292" Type="http://schemas.openxmlformats.org/officeDocument/2006/relationships/image" Target="media/image144.png"/><Relationship Id="rId306" Type="http://schemas.openxmlformats.org/officeDocument/2006/relationships/image" Target="media/image151.png"/><Relationship Id="rId488" Type="http://schemas.openxmlformats.org/officeDocument/2006/relationships/image" Target="media/image242.png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png"/><Relationship Id="rId513" Type="http://schemas.openxmlformats.org/officeDocument/2006/relationships/customXml" Target="ink/ink179.xml"/><Relationship Id="rId152" Type="http://schemas.openxmlformats.org/officeDocument/2006/relationships/oleObject" Target="embeddings/oleObject72.bin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415" Type="http://schemas.openxmlformats.org/officeDocument/2006/relationships/customXml" Target="ink/ink129.xml"/><Relationship Id="rId457" Type="http://schemas.openxmlformats.org/officeDocument/2006/relationships/customXml" Target="ink/ink150.xml"/><Relationship Id="rId261" Type="http://schemas.openxmlformats.org/officeDocument/2006/relationships/customXml" Target="ink/ink52.xml"/><Relationship Id="rId499" Type="http://schemas.openxmlformats.org/officeDocument/2006/relationships/image" Target="media/image247.png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customXml" Target="ink/ink80.xml"/><Relationship Id="rId359" Type="http://schemas.openxmlformats.org/officeDocument/2006/relationships/customXml" Target="ink/ink101.xml"/><Relationship Id="rId524" Type="http://schemas.openxmlformats.org/officeDocument/2006/relationships/oleObject" Target="embeddings/oleObject78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63" Type="http://schemas.openxmlformats.org/officeDocument/2006/relationships/customXml" Target="ink/ink3.xml"/><Relationship Id="rId219" Type="http://schemas.openxmlformats.org/officeDocument/2006/relationships/customXml" Target="ink/ink31.xml"/><Relationship Id="rId370" Type="http://schemas.openxmlformats.org/officeDocument/2006/relationships/image" Target="media/image183.png"/><Relationship Id="rId426" Type="http://schemas.openxmlformats.org/officeDocument/2006/relationships/image" Target="media/image211.png"/><Relationship Id="rId230" Type="http://schemas.openxmlformats.org/officeDocument/2006/relationships/image" Target="media/image113.png"/><Relationship Id="rId468" Type="http://schemas.openxmlformats.org/officeDocument/2006/relationships/image" Target="media/image232.png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4.png"/><Relationship Id="rId328" Type="http://schemas.openxmlformats.org/officeDocument/2006/relationships/image" Target="media/image162.png"/><Relationship Id="rId132" Type="http://schemas.openxmlformats.org/officeDocument/2006/relationships/image" Target="media/image65.wmf"/><Relationship Id="rId174" Type="http://schemas.openxmlformats.org/officeDocument/2006/relationships/image" Target="media/image85.png"/><Relationship Id="rId381" Type="http://schemas.openxmlformats.org/officeDocument/2006/relationships/customXml" Target="ink/ink112.xml"/><Relationship Id="rId241" Type="http://schemas.openxmlformats.org/officeDocument/2006/relationships/customXml" Target="ink/ink42.xml"/><Relationship Id="rId437" Type="http://schemas.openxmlformats.org/officeDocument/2006/relationships/customXml" Target="ink/ink140.xml"/><Relationship Id="rId479" Type="http://schemas.openxmlformats.org/officeDocument/2006/relationships/customXml" Target="ink/ink161.xml"/><Relationship Id="rId36" Type="http://schemas.openxmlformats.org/officeDocument/2006/relationships/oleObject" Target="embeddings/oleObject15.bin"/><Relationship Id="rId283" Type="http://schemas.openxmlformats.org/officeDocument/2006/relationships/customXml" Target="ink/ink63.xml"/><Relationship Id="rId339" Type="http://schemas.openxmlformats.org/officeDocument/2006/relationships/customXml" Target="ink/ink91.xml"/><Relationship Id="rId490" Type="http://schemas.openxmlformats.org/officeDocument/2006/relationships/image" Target="media/image243.png"/><Relationship Id="rId504" Type="http://schemas.openxmlformats.org/officeDocument/2006/relationships/customXml" Target="ink/ink174.xml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customXml" Target="ink/ink14.xml"/><Relationship Id="rId350" Type="http://schemas.openxmlformats.org/officeDocument/2006/relationships/image" Target="media/image173.png"/><Relationship Id="rId406" Type="http://schemas.openxmlformats.org/officeDocument/2006/relationships/image" Target="media/image201.png"/><Relationship Id="rId9" Type="http://schemas.openxmlformats.org/officeDocument/2006/relationships/image" Target="media/image3.wmf"/><Relationship Id="rId210" Type="http://schemas.openxmlformats.org/officeDocument/2006/relationships/image" Target="media/image103.png"/><Relationship Id="rId392" Type="http://schemas.openxmlformats.org/officeDocument/2006/relationships/image" Target="media/image194.png"/><Relationship Id="rId448" Type="http://schemas.openxmlformats.org/officeDocument/2006/relationships/image" Target="media/image222.png"/><Relationship Id="rId252" Type="http://schemas.openxmlformats.org/officeDocument/2006/relationships/image" Target="media/image124.png"/><Relationship Id="rId294" Type="http://schemas.openxmlformats.org/officeDocument/2006/relationships/image" Target="media/image145.png"/><Relationship Id="rId308" Type="http://schemas.openxmlformats.org/officeDocument/2006/relationships/image" Target="media/image152.png"/><Relationship Id="rId515" Type="http://schemas.openxmlformats.org/officeDocument/2006/relationships/customXml" Target="ink/ink180.xml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3.bin"/><Relationship Id="rId361" Type="http://schemas.openxmlformats.org/officeDocument/2006/relationships/customXml" Target="ink/ink102.xml"/><Relationship Id="rId196" Type="http://schemas.openxmlformats.org/officeDocument/2006/relationships/image" Target="media/image96.png"/><Relationship Id="rId417" Type="http://schemas.openxmlformats.org/officeDocument/2006/relationships/customXml" Target="ink/ink130.xml"/><Relationship Id="rId459" Type="http://schemas.openxmlformats.org/officeDocument/2006/relationships/customXml" Target="ink/ink151.xml"/><Relationship Id="rId16" Type="http://schemas.openxmlformats.org/officeDocument/2006/relationships/oleObject" Target="embeddings/oleObject5.bin"/><Relationship Id="rId221" Type="http://schemas.openxmlformats.org/officeDocument/2006/relationships/customXml" Target="ink/ink32.xml"/><Relationship Id="rId263" Type="http://schemas.openxmlformats.org/officeDocument/2006/relationships/customXml" Target="ink/ink53.xml"/><Relationship Id="rId319" Type="http://schemas.openxmlformats.org/officeDocument/2006/relationships/customXml" Target="ink/ink81.xml"/><Relationship Id="rId470" Type="http://schemas.openxmlformats.org/officeDocument/2006/relationships/image" Target="media/image233.png"/><Relationship Id="rId526" Type="http://schemas.openxmlformats.org/officeDocument/2006/relationships/theme" Target="theme/theme1.xml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png"/><Relationship Id="rId165" Type="http://schemas.openxmlformats.org/officeDocument/2006/relationships/customXml" Target="ink/ink4.xml"/><Relationship Id="rId372" Type="http://schemas.openxmlformats.org/officeDocument/2006/relationships/image" Target="media/image184.png"/><Relationship Id="rId428" Type="http://schemas.openxmlformats.org/officeDocument/2006/relationships/image" Target="media/image212.png"/><Relationship Id="rId232" Type="http://schemas.openxmlformats.org/officeDocument/2006/relationships/image" Target="media/image114.png"/><Relationship Id="rId274" Type="http://schemas.openxmlformats.org/officeDocument/2006/relationships/image" Target="media/image135.png"/><Relationship Id="rId481" Type="http://schemas.openxmlformats.org/officeDocument/2006/relationships/customXml" Target="ink/ink162.xml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png"/><Relationship Id="rId341" Type="http://schemas.openxmlformats.org/officeDocument/2006/relationships/customXml" Target="ink/ink92.xml"/><Relationship Id="rId383" Type="http://schemas.openxmlformats.org/officeDocument/2006/relationships/customXml" Target="ink/ink113.xml"/><Relationship Id="rId439" Type="http://schemas.openxmlformats.org/officeDocument/2006/relationships/customXml" Target="ink/ink141.xml"/><Relationship Id="rId201" Type="http://schemas.openxmlformats.org/officeDocument/2006/relationships/customXml" Target="ink/ink22.xml"/><Relationship Id="rId243" Type="http://schemas.openxmlformats.org/officeDocument/2006/relationships/customXml" Target="ink/ink43.xml"/><Relationship Id="rId285" Type="http://schemas.openxmlformats.org/officeDocument/2006/relationships/customXml" Target="ink/ink64.xml"/><Relationship Id="rId450" Type="http://schemas.openxmlformats.org/officeDocument/2006/relationships/image" Target="media/image223.png"/><Relationship Id="rId506" Type="http://schemas.openxmlformats.org/officeDocument/2006/relationships/customXml" Target="ink/ink175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3.png"/><Relationship Id="rId492" Type="http://schemas.openxmlformats.org/officeDocument/2006/relationships/image" Target="media/image244.png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customXml" Target="ink/ink15.xml"/><Relationship Id="rId352" Type="http://schemas.openxmlformats.org/officeDocument/2006/relationships/image" Target="media/image174.png"/><Relationship Id="rId394" Type="http://schemas.openxmlformats.org/officeDocument/2006/relationships/image" Target="media/image195.png"/><Relationship Id="rId408" Type="http://schemas.openxmlformats.org/officeDocument/2006/relationships/image" Target="media/image202.png"/><Relationship Id="rId212" Type="http://schemas.openxmlformats.org/officeDocument/2006/relationships/image" Target="media/image104.png"/><Relationship Id="rId254" Type="http://schemas.openxmlformats.org/officeDocument/2006/relationships/image" Target="media/image125.png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6.png"/><Relationship Id="rId461" Type="http://schemas.openxmlformats.org/officeDocument/2006/relationships/customXml" Target="ink/ink152.xml"/><Relationship Id="rId517" Type="http://schemas.openxmlformats.org/officeDocument/2006/relationships/customXml" Target="ink/ink181.xml"/><Relationship Id="rId60" Type="http://schemas.openxmlformats.org/officeDocument/2006/relationships/oleObject" Target="embeddings/oleObject27.bin"/><Relationship Id="rId156" Type="http://schemas.openxmlformats.org/officeDocument/2006/relationships/image" Target="media/image76.png"/><Relationship Id="rId198" Type="http://schemas.openxmlformats.org/officeDocument/2006/relationships/image" Target="media/image97.png"/><Relationship Id="rId321" Type="http://schemas.openxmlformats.org/officeDocument/2006/relationships/customXml" Target="ink/ink82.xml"/><Relationship Id="rId363" Type="http://schemas.openxmlformats.org/officeDocument/2006/relationships/customXml" Target="ink/ink103.xml"/><Relationship Id="rId419" Type="http://schemas.openxmlformats.org/officeDocument/2006/relationships/customXml" Target="ink/ink131.xml"/><Relationship Id="rId223" Type="http://schemas.openxmlformats.org/officeDocument/2006/relationships/customXml" Target="ink/ink33.xml"/><Relationship Id="rId430" Type="http://schemas.openxmlformats.org/officeDocument/2006/relationships/image" Target="media/image213.png"/><Relationship Id="rId18" Type="http://schemas.openxmlformats.org/officeDocument/2006/relationships/oleObject" Target="embeddings/oleObject6.bin"/><Relationship Id="rId265" Type="http://schemas.openxmlformats.org/officeDocument/2006/relationships/customXml" Target="ink/ink54.xml"/><Relationship Id="rId472" Type="http://schemas.openxmlformats.org/officeDocument/2006/relationships/image" Target="media/image234.png"/><Relationship Id="rId125" Type="http://schemas.openxmlformats.org/officeDocument/2006/relationships/oleObject" Target="embeddings/oleObject58.bin"/><Relationship Id="rId167" Type="http://schemas.openxmlformats.org/officeDocument/2006/relationships/customXml" Target="ink/ink5.xml"/><Relationship Id="rId332" Type="http://schemas.openxmlformats.org/officeDocument/2006/relationships/image" Target="media/image164.png"/><Relationship Id="rId374" Type="http://schemas.openxmlformats.org/officeDocument/2006/relationships/image" Target="media/image185.png"/><Relationship Id="rId71" Type="http://schemas.openxmlformats.org/officeDocument/2006/relationships/image" Target="media/image34.wmf"/><Relationship Id="rId234" Type="http://schemas.openxmlformats.org/officeDocument/2006/relationships/image" Target="media/image115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36.png"/><Relationship Id="rId441" Type="http://schemas.openxmlformats.org/officeDocument/2006/relationships/customXml" Target="ink/ink142.xml"/><Relationship Id="rId483" Type="http://schemas.openxmlformats.org/officeDocument/2006/relationships/customXml" Target="ink/ink163.xml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7.png"/><Relationship Id="rId301" Type="http://schemas.openxmlformats.org/officeDocument/2006/relationships/customXml" Target="ink/ink72.xml"/><Relationship Id="rId343" Type="http://schemas.openxmlformats.org/officeDocument/2006/relationships/customXml" Target="ink/ink93.xml"/><Relationship Id="rId82" Type="http://schemas.openxmlformats.org/officeDocument/2006/relationships/oleObject" Target="embeddings/oleObject38.bin"/><Relationship Id="rId203" Type="http://schemas.openxmlformats.org/officeDocument/2006/relationships/customXml" Target="ink/ink23.xml"/><Relationship Id="rId385" Type="http://schemas.openxmlformats.org/officeDocument/2006/relationships/customXml" Target="ink/ink114.xml"/><Relationship Id="rId245" Type="http://schemas.openxmlformats.org/officeDocument/2006/relationships/customXml" Target="ink/ink44.xml"/><Relationship Id="rId287" Type="http://schemas.openxmlformats.org/officeDocument/2006/relationships/customXml" Target="ink/ink65.xml"/><Relationship Id="rId410" Type="http://schemas.openxmlformats.org/officeDocument/2006/relationships/image" Target="media/image203.png"/><Relationship Id="rId452" Type="http://schemas.openxmlformats.org/officeDocument/2006/relationships/image" Target="media/image224.png"/><Relationship Id="rId494" Type="http://schemas.openxmlformats.org/officeDocument/2006/relationships/image" Target="media/image245.png"/><Relationship Id="rId508" Type="http://schemas.openxmlformats.org/officeDocument/2006/relationships/customXml" Target="ink/ink176.xml"/><Relationship Id="rId105" Type="http://schemas.openxmlformats.org/officeDocument/2006/relationships/customXml" Target="ink/ink2.xml"/><Relationship Id="rId147" Type="http://schemas.openxmlformats.org/officeDocument/2006/relationships/oleObject" Target="embeddings/oleObject69.bin"/><Relationship Id="rId312" Type="http://schemas.openxmlformats.org/officeDocument/2006/relationships/image" Target="media/image154.png"/><Relationship Id="rId354" Type="http://schemas.openxmlformats.org/officeDocument/2006/relationships/image" Target="media/image175.png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customXml" Target="ink/ink16.xml"/><Relationship Id="rId396" Type="http://schemas.openxmlformats.org/officeDocument/2006/relationships/image" Target="media/image196.png"/><Relationship Id="rId214" Type="http://schemas.openxmlformats.org/officeDocument/2006/relationships/image" Target="media/image105.png"/><Relationship Id="rId256" Type="http://schemas.openxmlformats.org/officeDocument/2006/relationships/image" Target="media/image126.png"/><Relationship Id="rId298" Type="http://schemas.openxmlformats.org/officeDocument/2006/relationships/image" Target="media/image147.png"/><Relationship Id="rId421" Type="http://schemas.openxmlformats.org/officeDocument/2006/relationships/customXml" Target="ink/ink132.xml"/><Relationship Id="rId463" Type="http://schemas.openxmlformats.org/officeDocument/2006/relationships/customXml" Target="ink/ink153.xml"/><Relationship Id="rId519" Type="http://schemas.openxmlformats.org/officeDocument/2006/relationships/customXml" Target="ink/ink182.xml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5.bin"/><Relationship Id="rId323" Type="http://schemas.openxmlformats.org/officeDocument/2006/relationships/customXml" Target="ink/ink83.xml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customXml" Target="ink/ink104.xml"/><Relationship Id="rId225" Type="http://schemas.openxmlformats.org/officeDocument/2006/relationships/customXml" Target="ink/ink34.xml"/><Relationship Id="rId267" Type="http://schemas.openxmlformats.org/officeDocument/2006/relationships/customXml" Target="ink/ink55.xml"/><Relationship Id="rId432" Type="http://schemas.openxmlformats.org/officeDocument/2006/relationships/image" Target="media/image214.png"/><Relationship Id="rId474" Type="http://schemas.openxmlformats.org/officeDocument/2006/relationships/image" Target="media/image235.png"/><Relationship Id="rId127" Type="http://schemas.openxmlformats.org/officeDocument/2006/relationships/oleObject" Target="embeddings/oleObject59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customXml" Target="ink/ink6.xml"/><Relationship Id="rId334" Type="http://schemas.openxmlformats.org/officeDocument/2006/relationships/image" Target="media/image165.png"/><Relationship Id="rId376" Type="http://schemas.openxmlformats.org/officeDocument/2006/relationships/image" Target="media/image186.png"/><Relationship Id="rId4" Type="http://schemas.openxmlformats.org/officeDocument/2006/relationships/webSettings" Target="webSettings.xml"/><Relationship Id="rId180" Type="http://schemas.openxmlformats.org/officeDocument/2006/relationships/image" Target="media/image88.png"/><Relationship Id="rId236" Type="http://schemas.openxmlformats.org/officeDocument/2006/relationships/image" Target="media/image116.png"/><Relationship Id="rId278" Type="http://schemas.openxmlformats.org/officeDocument/2006/relationships/image" Target="media/image137.png"/><Relationship Id="rId401" Type="http://schemas.openxmlformats.org/officeDocument/2006/relationships/customXml" Target="ink/ink122.xml"/><Relationship Id="rId443" Type="http://schemas.openxmlformats.org/officeDocument/2006/relationships/customXml" Target="ink/ink143.xml"/><Relationship Id="rId303" Type="http://schemas.openxmlformats.org/officeDocument/2006/relationships/customXml" Target="ink/ink73.xml"/><Relationship Id="rId485" Type="http://schemas.openxmlformats.org/officeDocument/2006/relationships/customXml" Target="ink/ink164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customXml" Target="ink/ink94.xml"/><Relationship Id="rId387" Type="http://schemas.openxmlformats.org/officeDocument/2006/relationships/customXml" Target="ink/ink115.xml"/><Relationship Id="rId510" Type="http://schemas.openxmlformats.org/officeDocument/2006/relationships/customXml" Target="ink/ink177.xml"/><Relationship Id="rId191" Type="http://schemas.openxmlformats.org/officeDocument/2006/relationships/customXml" Target="ink/ink17.xml"/><Relationship Id="rId205" Type="http://schemas.openxmlformats.org/officeDocument/2006/relationships/customXml" Target="ink/ink24.xml"/><Relationship Id="rId247" Type="http://schemas.openxmlformats.org/officeDocument/2006/relationships/customXml" Target="ink/ink45.xml"/><Relationship Id="rId412" Type="http://schemas.openxmlformats.org/officeDocument/2006/relationships/image" Target="media/image204.png"/><Relationship Id="rId107" Type="http://schemas.openxmlformats.org/officeDocument/2006/relationships/image" Target="media/image52.png"/><Relationship Id="rId289" Type="http://schemas.openxmlformats.org/officeDocument/2006/relationships/customXml" Target="ink/ink66.xml"/><Relationship Id="rId454" Type="http://schemas.openxmlformats.org/officeDocument/2006/relationships/image" Target="media/image225.png"/><Relationship Id="rId496" Type="http://schemas.openxmlformats.org/officeDocument/2006/relationships/customXml" Target="ink/ink170.xml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5.png"/><Relationship Id="rId356" Type="http://schemas.openxmlformats.org/officeDocument/2006/relationships/image" Target="media/image176.png"/><Relationship Id="rId398" Type="http://schemas.openxmlformats.org/officeDocument/2006/relationships/image" Target="media/image197.png"/><Relationship Id="rId521" Type="http://schemas.openxmlformats.org/officeDocument/2006/relationships/customXml" Target="ink/ink183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png"/><Relationship Id="rId423" Type="http://schemas.openxmlformats.org/officeDocument/2006/relationships/customXml" Target="ink/ink133.xml"/><Relationship Id="rId258" Type="http://schemas.openxmlformats.org/officeDocument/2006/relationships/image" Target="media/image127.png"/><Relationship Id="rId465" Type="http://schemas.openxmlformats.org/officeDocument/2006/relationships/customXml" Target="ink/ink154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325" Type="http://schemas.openxmlformats.org/officeDocument/2006/relationships/customXml" Target="ink/ink84.xml"/><Relationship Id="rId367" Type="http://schemas.openxmlformats.org/officeDocument/2006/relationships/customXml" Target="ink/ink105.xml"/><Relationship Id="rId171" Type="http://schemas.openxmlformats.org/officeDocument/2006/relationships/customXml" Target="ink/ink7.xml"/><Relationship Id="rId227" Type="http://schemas.openxmlformats.org/officeDocument/2006/relationships/customXml" Target="ink/ink35.xml"/><Relationship Id="rId269" Type="http://schemas.openxmlformats.org/officeDocument/2006/relationships/customXml" Target="ink/ink56.xml"/><Relationship Id="rId434" Type="http://schemas.openxmlformats.org/officeDocument/2006/relationships/image" Target="media/image215.png"/><Relationship Id="rId476" Type="http://schemas.openxmlformats.org/officeDocument/2006/relationships/image" Target="media/image236.png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png"/><Relationship Id="rId336" Type="http://schemas.openxmlformats.org/officeDocument/2006/relationships/image" Target="media/image166.png"/><Relationship Id="rId501" Type="http://schemas.openxmlformats.org/officeDocument/2006/relationships/image" Target="media/image248.png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89.png"/><Relationship Id="rId378" Type="http://schemas.openxmlformats.org/officeDocument/2006/relationships/image" Target="media/image187.png"/><Relationship Id="rId403" Type="http://schemas.openxmlformats.org/officeDocument/2006/relationships/customXml" Target="ink/ink123.xml"/><Relationship Id="rId6" Type="http://schemas.openxmlformats.org/officeDocument/2006/relationships/image" Target="media/image1.png"/><Relationship Id="rId238" Type="http://schemas.openxmlformats.org/officeDocument/2006/relationships/image" Target="media/image117.png"/><Relationship Id="rId445" Type="http://schemas.openxmlformats.org/officeDocument/2006/relationships/customXml" Target="ink/ink144.xml"/><Relationship Id="rId487" Type="http://schemas.openxmlformats.org/officeDocument/2006/relationships/customXml" Target="ink/ink165.xml"/><Relationship Id="rId291" Type="http://schemas.openxmlformats.org/officeDocument/2006/relationships/customXml" Target="ink/ink67.xml"/><Relationship Id="rId305" Type="http://schemas.openxmlformats.org/officeDocument/2006/relationships/customXml" Target="ink/ink74.xml"/><Relationship Id="rId347" Type="http://schemas.openxmlformats.org/officeDocument/2006/relationships/customXml" Target="ink/ink95.xml"/><Relationship Id="rId512" Type="http://schemas.openxmlformats.org/officeDocument/2006/relationships/customXml" Target="ink/ink178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customXml" Target="ink/ink116.xml"/><Relationship Id="rId193" Type="http://schemas.openxmlformats.org/officeDocument/2006/relationships/customXml" Target="ink/ink18.xml"/><Relationship Id="rId207" Type="http://schemas.openxmlformats.org/officeDocument/2006/relationships/customXml" Target="ink/ink25.xml"/><Relationship Id="rId249" Type="http://schemas.openxmlformats.org/officeDocument/2006/relationships/customXml" Target="ink/ink46.xml"/><Relationship Id="rId414" Type="http://schemas.openxmlformats.org/officeDocument/2006/relationships/image" Target="media/image205.png"/><Relationship Id="rId456" Type="http://schemas.openxmlformats.org/officeDocument/2006/relationships/image" Target="media/image226.png"/><Relationship Id="rId498" Type="http://schemas.openxmlformats.org/officeDocument/2006/relationships/customXml" Target="ink/ink171.xml"/><Relationship Id="rId13" Type="http://schemas.openxmlformats.org/officeDocument/2006/relationships/image" Target="media/image5.wmf"/><Relationship Id="rId109" Type="http://schemas.openxmlformats.org/officeDocument/2006/relationships/image" Target="media/image54.png"/><Relationship Id="rId260" Type="http://schemas.openxmlformats.org/officeDocument/2006/relationships/image" Target="media/image128.png"/><Relationship Id="rId316" Type="http://schemas.openxmlformats.org/officeDocument/2006/relationships/image" Target="media/image156.png"/><Relationship Id="rId523" Type="http://schemas.openxmlformats.org/officeDocument/2006/relationships/image" Target="media/image259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7.png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png"/><Relationship Id="rId425" Type="http://schemas.openxmlformats.org/officeDocument/2006/relationships/customXml" Target="ink/ink134.xml"/><Relationship Id="rId467" Type="http://schemas.openxmlformats.org/officeDocument/2006/relationships/customXml" Target="ink/ink155.xml"/><Relationship Id="rId271" Type="http://schemas.openxmlformats.org/officeDocument/2006/relationships/customXml" Target="ink/ink57.xml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1.bin"/><Relationship Id="rId327" Type="http://schemas.openxmlformats.org/officeDocument/2006/relationships/customXml" Target="ink/ink85.xml"/><Relationship Id="rId369" Type="http://schemas.openxmlformats.org/officeDocument/2006/relationships/customXml" Target="ink/ink106.xml"/><Relationship Id="rId173" Type="http://schemas.openxmlformats.org/officeDocument/2006/relationships/customXml" Target="ink/ink8.xml"/><Relationship Id="rId229" Type="http://schemas.openxmlformats.org/officeDocument/2006/relationships/customXml" Target="ink/ink36.xml"/><Relationship Id="rId380" Type="http://schemas.openxmlformats.org/officeDocument/2006/relationships/image" Target="media/image188.png"/><Relationship Id="rId436" Type="http://schemas.openxmlformats.org/officeDocument/2006/relationships/image" Target="media/image216.png"/><Relationship Id="rId240" Type="http://schemas.openxmlformats.org/officeDocument/2006/relationships/image" Target="media/image118.png"/><Relationship Id="rId478" Type="http://schemas.openxmlformats.org/officeDocument/2006/relationships/image" Target="media/image237.png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png"/><Relationship Id="rId338" Type="http://schemas.openxmlformats.org/officeDocument/2006/relationships/image" Target="media/image167.png"/><Relationship Id="rId503" Type="http://schemas.openxmlformats.org/officeDocument/2006/relationships/image" Target="media/image249.png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0.png"/><Relationship Id="rId391" Type="http://schemas.openxmlformats.org/officeDocument/2006/relationships/customXml" Target="ink/ink117.xml"/><Relationship Id="rId405" Type="http://schemas.openxmlformats.org/officeDocument/2006/relationships/customXml" Target="ink/ink124.xml"/><Relationship Id="rId447" Type="http://schemas.openxmlformats.org/officeDocument/2006/relationships/customXml" Target="ink/ink145.xml"/><Relationship Id="rId251" Type="http://schemas.openxmlformats.org/officeDocument/2006/relationships/customXml" Target="ink/ink47.xml"/><Relationship Id="rId489" Type="http://schemas.openxmlformats.org/officeDocument/2006/relationships/customXml" Target="ink/ink166.xml"/><Relationship Id="rId46" Type="http://schemas.openxmlformats.org/officeDocument/2006/relationships/oleObject" Target="embeddings/oleObject20.bin"/><Relationship Id="rId293" Type="http://schemas.openxmlformats.org/officeDocument/2006/relationships/customXml" Target="ink/ink68.xml"/><Relationship Id="rId307" Type="http://schemas.openxmlformats.org/officeDocument/2006/relationships/customXml" Target="ink/ink75.xml"/><Relationship Id="rId349" Type="http://schemas.openxmlformats.org/officeDocument/2006/relationships/customXml" Target="ink/ink96.xml"/><Relationship Id="rId514" Type="http://schemas.openxmlformats.org/officeDocument/2006/relationships/image" Target="media/image254.png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53" Type="http://schemas.openxmlformats.org/officeDocument/2006/relationships/image" Target="media/image75.wmf"/><Relationship Id="rId195" Type="http://schemas.openxmlformats.org/officeDocument/2006/relationships/customXml" Target="ink/ink19.xml"/><Relationship Id="rId209" Type="http://schemas.openxmlformats.org/officeDocument/2006/relationships/customXml" Target="ink/ink26.xml"/><Relationship Id="rId360" Type="http://schemas.openxmlformats.org/officeDocument/2006/relationships/image" Target="media/image178.png"/><Relationship Id="rId416" Type="http://schemas.openxmlformats.org/officeDocument/2006/relationships/image" Target="media/image206.png"/><Relationship Id="rId220" Type="http://schemas.openxmlformats.org/officeDocument/2006/relationships/image" Target="media/image108.png"/><Relationship Id="rId458" Type="http://schemas.openxmlformats.org/officeDocument/2006/relationships/image" Target="media/image227.png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9.png"/><Relationship Id="rId318" Type="http://schemas.openxmlformats.org/officeDocument/2006/relationships/image" Target="media/image157.png"/><Relationship Id="rId525" Type="http://schemas.openxmlformats.org/officeDocument/2006/relationships/fontTable" Target="fontTable.xml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0.png"/><Relationship Id="rId371" Type="http://schemas.openxmlformats.org/officeDocument/2006/relationships/customXml" Target="ink/ink107.xml"/><Relationship Id="rId427" Type="http://schemas.openxmlformats.org/officeDocument/2006/relationships/customXml" Target="ink/ink135.xml"/><Relationship Id="rId469" Type="http://schemas.openxmlformats.org/officeDocument/2006/relationships/customXml" Target="ink/ink156.xml"/><Relationship Id="rId26" Type="http://schemas.openxmlformats.org/officeDocument/2006/relationships/oleObject" Target="embeddings/oleObject10.bin"/><Relationship Id="rId231" Type="http://schemas.openxmlformats.org/officeDocument/2006/relationships/customXml" Target="ink/ink37.xml"/><Relationship Id="rId273" Type="http://schemas.openxmlformats.org/officeDocument/2006/relationships/customXml" Target="ink/ink58.xml"/><Relationship Id="rId329" Type="http://schemas.openxmlformats.org/officeDocument/2006/relationships/customXml" Target="ink/ink86.xml"/><Relationship Id="rId480" Type="http://schemas.openxmlformats.org/officeDocument/2006/relationships/image" Target="media/image238.png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2.bin"/><Relationship Id="rId175" Type="http://schemas.openxmlformats.org/officeDocument/2006/relationships/customXml" Target="ink/ink9.xml"/><Relationship Id="rId340" Type="http://schemas.openxmlformats.org/officeDocument/2006/relationships/image" Target="media/image168.png"/><Relationship Id="rId200" Type="http://schemas.openxmlformats.org/officeDocument/2006/relationships/image" Target="media/image98.png"/><Relationship Id="rId382" Type="http://schemas.openxmlformats.org/officeDocument/2006/relationships/image" Target="media/image189.png"/><Relationship Id="rId438" Type="http://schemas.openxmlformats.org/officeDocument/2006/relationships/image" Target="media/image217.png"/><Relationship Id="rId242" Type="http://schemas.openxmlformats.org/officeDocument/2006/relationships/image" Target="media/image119.png"/><Relationship Id="rId284" Type="http://schemas.openxmlformats.org/officeDocument/2006/relationships/image" Target="media/image140.png"/><Relationship Id="rId491" Type="http://schemas.openxmlformats.org/officeDocument/2006/relationships/customXml" Target="ink/ink167.xml"/><Relationship Id="rId505" Type="http://schemas.openxmlformats.org/officeDocument/2006/relationships/image" Target="media/image250.png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png"/><Relationship Id="rId351" Type="http://schemas.openxmlformats.org/officeDocument/2006/relationships/customXml" Target="ink/ink97.xml"/><Relationship Id="rId393" Type="http://schemas.openxmlformats.org/officeDocument/2006/relationships/customXml" Target="ink/ink118.xml"/><Relationship Id="rId407" Type="http://schemas.openxmlformats.org/officeDocument/2006/relationships/customXml" Target="ink/ink125.xml"/><Relationship Id="rId449" Type="http://schemas.openxmlformats.org/officeDocument/2006/relationships/customXml" Target="ink/ink146.xml"/><Relationship Id="rId211" Type="http://schemas.openxmlformats.org/officeDocument/2006/relationships/customXml" Target="ink/ink27.xml"/><Relationship Id="rId253" Type="http://schemas.openxmlformats.org/officeDocument/2006/relationships/customXml" Target="ink/ink48.xml"/><Relationship Id="rId295" Type="http://schemas.openxmlformats.org/officeDocument/2006/relationships/customXml" Target="ink/ink69.xml"/><Relationship Id="rId309" Type="http://schemas.openxmlformats.org/officeDocument/2006/relationships/customXml" Target="ink/ink76.xml"/><Relationship Id="rId460" Type="http://schemas.openxmlformats.org/officeDocument/2006/relationships/image" Target="media/image228.png"/><Relationship Id="rId516" Type="http://schemas.openxmlformats.org/officeDocument/2006/relationships/image" Target="media/image255.png"/><Relationship Id="rId48" Type="http://schemas.openxmlformats.org/officeDocument/2006/relationships/oleObject" Target="embeddings/oleObject21.bin"/><Relationship Id="rId113" Type="http://schemas.openxmlformats.org/officeDocument/2006/relationships/image" Target="media/image56.wmf"/><Relationship Id="rId320" Type="http://schemas.openxmlformats.org/officeDocument/2006/relationships/image" Target="media/image158.png"/><Relationship Id="rId155" Type="http://schemas.openxmlformats.org/officeDocument/2006/relationships/oleObject" Target="embeddings/oleObject74.bin"/><Relationship Id="rId197" Type="http://schemas.openxmlformats.org/officeDocument/2006/relationships/customXml" Target="ink/ink20.xml"/><Relationship Id="rId362" Type="http://schemas.openxmlformats.org/officeDocument/2006/relationships/image" Target="media/image179.png"/><Relationship Id="rId418" Type="http://schemas.openxmlformats.org/officeDocument/2006/relationships/image" Target="media/image207.png"/><Relationship Id="rId222" Type="http://schemas.openxmlformats.org/officeDocument/2006/relationships/image" Target="media/image109.png"/><Relationship Id="rId264" Type="http://schemas.openxmlformats.org/officeDocument/2006/relationships/image" Target="media/image130.png"/><Relationship Id="rId471" Type="http://schemas.openxmlformats.org/officeDocument/2006/relationships/customXml" Target="ink/ink157.xml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1.png"/><Relationship Id="rId331" Type="http://schemas.openxmlformats.org/officeDocument/2006/relationships/customXml" Target="ink/ink87.xml"/><Relationship Id="rId373" Type="http://schemas.openxmlformats.org/officeDocument/2006/relationships/customXml" Target="ink/ink108.xml"/><Relationship Id="rId429" Type="http://schemas.openxmlformats.org/officeDocument/2006/relationships/customXml" Target="ink/ink136.xml"/><Relationship Id="rId1" Type="http://schemas.openxmlformats.org/officeDocument/2006/relationships/numbering" Target="numbering.xml"/><Relationship Id="rId233" Type="http://schemas.openxmlformats.org/officeDocument/2006/relationships/customXml" Target="ink/ink38.xml"/><Relationship Id="rId440" Type="http://schemas.openxmlformats.org/officeDocument/2006/relationships/image" Target="media/image218.png"/><Relationship Id="rId28" Type="http://schemas.openxmlformats.org/officeDocument/2006/relationships/oleObject" Target="embeddings/oleObject11.bin"/><Relationship Id="rId275" Type="http://schemas.openxmlformats.org/officeDocument/2006/relationships/customXml" Target="ink/ink59.xml"/><Relationship Id="rId300" Type="http://schemas.openxmlformats.org/officeDocument/2006/relationships/image" Target="media/image148.png"/><Relationship Id="rId482" Type="http://schemas.openxmlformats.org/officeDocument/2006/relationships/image" Target="media/image239.png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customXml" Target="ink/ink10.xml"/><Relationship Id="rId342" Type="http://schemas.openxmlformats.org/officeDocument/2006/relationships/image" Target="media/image169.png"/><Relationship Id="rId384" Type="http://schemas.openxmlformats.org/officeDocument/2006/relationships/image" Target="media/image190.png"/><Relationship Id="rId202" Type="http://schemas.openxmlformats.org/officeDocument/2006/relationships/image" Target="media/image99.png"/><Relationship Id="rId244" Type="http://schemas.openxmlformats.org/officeDocument/2006/relationships/image" Target="media/image120.png"/><Relationship Id="rId39" Type="http://schemas.openxmlformats.org/officeDocument/2006/relationships/image" Target="media/image18.wmf"/><Relationship Id="rId286" Type="http://schemas.openxmlformats.org/officeDocument/2006/relationships/image" Target="media/image141.png"/><Relationship Id="rId451" Type="http://schemas.openxmlformats.org/officeDocument/2006/relationships/customXml" Target="ink/ink147.xml"/><Relationship Id="rId493" Type="http://schemas.openxmlformats.org/officeDocument/2006/relationships/customXml" Target="ink/ink168.xml"/><Relationship Id="rId507" Type="http://schemas.openxmlformats.org/officeDocument/2006/relationships/image" Target="media/image251.png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image" Target="media/image92.png"/><Relationship Id="rId311" Type="http://schemas.openxmlformats.org/officeDocument/2006/relationships/customXml" Target="ink/ink77.xml"/><Relationship Id="rId353" Type="http://schemas.openxmlformats.org/officeDocument/2006/relationships/customXml" Target="ink/ink98.xml"/><Relationship Id="rId395" Type="http://schemas.openxmlformats.org/officeDocument/2006/relationships/customXml" Target="ink/ink119.xml"/><Relationship Id="rId409" Type="http://schemas.openxmlformats.org/officeDocument/2006/relationships/customXml" Target="ink/ink126.xml"/><Relationship Id="rId92" Type="http://schemas.openxmlformats.org/officeDocument/2006/relationships/oleObject" Target="embeddings/oleObject43.bin"/><Relationship Id="rId213" Type="http://schemas.openxmlformats.org/officeDocument/2006/relationships/customXml" Target="ink/ink28.xml"/><Relationship Id="rId420" Type="http://schemas.openxmlformats.org/officeDocument/2006/relationships/image" Target="media/image208.png"/><Relationship Id="rId255" Type="http://schemas.openxmlformats.org/officeDocument/2006/relationships/customXml" Target="ink/ink49.xml"/><Relationship Id="rId297" Type="http://schemas.openxmlformats.org/officeDocument/2006/relationships/customXml" Target="ink/ink70.xml"/><Relationship Id="rId462" Type="http://schemas.openxmlformats.org/officeDocument/2006/relationships/image" Target="media/image229.png"/><Relationship Id="rId518" Type="http://schemas.openxmlformats.org/officeDocument/2006/relationships/image" Target="media/image256.png"/><Relationship Id="rId115" Type="http://schemas.openxmlformats.org/officeDocument/2006/relationships/image" Target="media/image57.wmf"/><Relationship Id="rId157" Type="http://schemas.openxmlformats.org/officeDocument/2006/relationships/image" Target="media/image77.wmf"/><Relationship Id="rId322" Type="http://schemas.openxmlformats.org/officeDocument/2006/relationships/image" Target="media/image159.png"/><Relationship Id="rId364" Type="http://schemas.openxmlformats.org/officeDocument/2006/relationships/image" Target="media/image180.png"/><Relationship Id="rId61" Type="http://schemas.openxmlformats.org/officeDocument/2006/relationships/image" Target="media/image29.wmf"/><Relationship Id="rId199" Type="http://schemas.openxmlformats.org/officeDocument/2006/relationships/customXml" Target="ink/ink21.xml"/><Relationship Id="rId19" Type="http://schemas.openxmlformats.org/officeDocument/2006/relationships/image" Target="media/image8.wmf"/><Relationship Id="rId224" Type="http://schemas.openxmlformats.org/officeDocument/2006/relationships/image" Target="media/image110.png"/><Relationship Id="rId266" Type="http://schemas.openxmlformats.org/officeDocument/2006/relationships/image" Target="media/image131.png"/><Relationship Id="rId431" Type="http://schemas.openxmlformats.org/officeDocument/2006/relationships/customXml" Target="ink/ink137.xml"/><Relationship Id="rId473" Type="http://schemas.openxmlformats.org/officeDocument/2006/relationships/customXml" Target="ink/ink158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2.png"/><Relationship Id="rId333" Type="http://schemas.openxmlformats.org/officeDocument/2006/relationships/customXml" Target="ink/ink88.xml"/><Relationship Id="rId72" Type="http://schemas.openxmlformats.org/officeDocument/2006/relationships/oleObject" Target="embeddings/oleObject33.bin"/><Relationship Id="rId375" Type="http://schemas.openxmlformats.org/officeDocument/2006/relationships/customXml" Target="ink/ink109.xml"/><Relationship Id="rId3" Type="http://schemas.openxmlformats.org/officeDocument/2006/relationships/settings" Target="settings.xml"/><Relationship Id="rId235" Type="http://schemas.openxmlformats.org/officeDocument/2006/relationships/customXml" Target="ink/ink39.xml"/><Relationship Id="rId277" Type="http://schemas.openxmlformats.org/officeDocument/2006/relationships/customXml" Target="ink/ink60.xml"/><Relationship Id="rId400" Type="http://schemas.openxmlformats.org/officeDocument/2006/relationships/image" Target="media/image198.png"/><Relationship Id="rId442" Type="http://schemas.openxmlformats.org/officeDocument/2006/relationships/image" Target="media/image219.png"/><Relationship Id="rId484" Type="http://schemas.openxmlformats.org/officeDocument/2006/relationships/image" Target="media/image240.png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png"/><Relationship Id="rId344" Type="http://schemas.openxmlformats.org/officeDocument/2006/relationships/image" Target="media/image170.png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customXml" Target="ink/ink11.xml"/><Relationship Id="rId386" Type="http://schemas.openxmlformats.org/officeDocument/2006/relationships/image" Target="media/image191.png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46" Type="http://schemas.openxmlformats.org/officeDocument/2006/relationships/image" Target="media/image121.png"/><Relationship Id="rId288" Type="http://schemas.openxmlformats.org/officeDocument/2006/relationships/image" Target="media/image142.png"/><Relationship Id="rId411" Type="http://schemas.openxmlformats.org/officeDocument/2006/relationships/customXml" Target="ink/ink127.xml"/><Relationship Id="rId453" Type="http://schemas.openxmlformats.org/officeDocument/2006/relationships/customXml" Target="ink/ink148.xml"/><Relationship Id="rId509" Type="http://schemas.openxmlformats.org/officeDocument/2006/relationships/image" Target="media/image252.png"/><Relationship Id="rId106" Type="http://schemas.openxmlformats.org/officeDocument/2006/relationships/image" Target="media/image51.png"/><Relationship Id="rId313" Type="http://schemas.openxmlformats.org/officeDocument/2006/relationships/customXml" Target="ink/ink78.xml"/><Relationship Id="rId495" Type="http://schemas.openxmlformats.org/officeDocument/2006/relationships/customXml" Target="ink/ink169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355" Type="http://schemas.openxmlformats.org/officeDocument/2006/relationships/customXml" Target="ink/ink99.xml"/><Relationship Id="rId397" Type="http://schemas.openxmlformats.org/officeDocument/2006/relationships/customXml" Target="ink/ink120.xml"/><Relationship Id="rId520" Type="http://schemas.openxmlformats.org/officeDocument/2006/relationships/image" Target="media/image257.png"/><Relationship Id="rId215" Type="http://schemas.openxmlformats.org/officeDocument/2006/relationships/customXml" Target="ink/ink29.xml"/><Relationship Id="rId257" Type="http://schemas.openxmlformats.org/officeDocument/2006/relationships/customXml" Target="ink/ink50.xml"/><Relationship Id="rId422" Type="http://schemas.openxmlformats.org/officeDocument/2006/relationships/image" Target="media/image209.png"/><Relationship Id="rId464" Type="http://schemas.openxmlformats.org/officeDocument/2006/relationships/image" Target="media/image230.png"/><Relationship Id="rId299" Type="http://schemas.openxmlformats.org/officeDocument/2006/relationships/customXml" Target="ink/ink71.xml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1.png"/><Relationship Id="rId226" Type="http://schemas.openxmlformats.org/officeDocument/2006/relationships/image" Target="media/image111.png"/><Relationship Id="rId433" Type="http://schemas.openxmlformats.org/officeDocument/2006/relationships/customXml" Target="ink/ink13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23-05-12T15:43:05.4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5.1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1 37,'1'-2'165,"-1"2"-126,0 0-8,-1 0-9,0 0-8,1 0-3,0 0-7,0 0-2,0 0-1,0 0 1,1 2 5,0-2 2,-1 0 4,1 2 5,-1 0 2,2 1 4,-2-3 3,1 4 6,0 5 69,1-7-68,0 0-2,-1 1 1,1-1 0,-1 0-6,0 0-5,1 1-1,-1-2-4,1 2-1,-1-2-1,0 2-2,1-1-5,-1 1-1,1 0 0,0-1-4,1 1 2,-2-1-2,2 1 0,-3-2-2,10 16 14,-7-7-8,0-6-2,-1 1-3,0 0 3,0 0-3,2 0 1,-3 0 1,2 1 0,-1 0-1,-1 1-2,0 2 1,1-1-1,-2 1-1,1 0 1,1 0-4,1 9 1,-3-7 5,1-1-1,-1 1 0,1 0 1,1 0-1,-1-1 0,0 1-2,-1-1 0,0 2 0,0-1 0,0 0 0,0 0 0,1 0 0,-1 0 2,1 1 0,-1-1-1,0 2-1,-1 0 0,1 0 0,-4 28-3,2-28 1,1 1 1,0-2 1,-1 2 0,0 0 0,0-1 0,-1 1 0,-2-2 0,3 1 1,-2-1-1,2-1 0,-1 0 0,0-1-3,0 1 1,-1 0 1,1 0 1,0 0-1,-1-2 1,-1 1-1,0-1 1,1 0 1,0 1-1,0 0-1,-1-1 1,0-1 3,0 1-3,-1-1 1,0 1 0,1-1 2,-1 1-3,0-1 1,0 0-1,1-1-1,0 1 1,1 0 0,-1-2 0,-1 1-3,2-1 2,-2 1 1,1 0-1,-4 5 0,4-7 0,0 1 4,1-1 0,2 1-2,-3-2 2,2 0-2,1-1 2,0 1-3,0-2 0,-1 0-4,2 1 3,0-2 2,-1 0-1,2-1 0,-1 2-1,1-2 2,0 1 3,0-1 0,0 0 1,1-1 64,-1-1-55,1 0-1,0 0 1,0 0-7,3-1 0,-2 1-5,0-2-3,0 2 1,-1-1 2,1 2-5,-1-2-9,0-1-8,2 2-16,-3-1-17,2 1-26,-2-2-33,3 0-36,-2 1-34,2-1-6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5.1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189 8,'-1'-3'42,"-1"0"-7,0 3-3,0-1-4,0 0-4,-1 0-1,1 0-3,0 0-3,-1 0-4,-1 1-4,2 0-5,-1 1 0,0 0 0,0-1 2,0 0-1,1 0 1,-1 1 3,1 0 3,0 0 2,-1 0-1,1-1 0,0 1-1,-1 0-1,1 0-3,1 0-1,-1 0-1,0 0 0,0 0-2,-1 0 0,1 1-4,0 0 1,0 1 1,-2 0 0,2-1-1,-2 0-1,2 2 1,-1-1 1,0 1 3,0 0 0,0 0 2,0 1 0,1-1 3,0-1 3,-1 3 1,1-1 0,0 1 0,2 0 0,-2 1 2,2 0 2,0 2-2,0-1-1,0 1 1,0 0-3,2 1 0,-2-1-1,0 0-5,2 0-1,0 1-3,0-2-1,1 1-2,0-1 0,1 0 0,0-1-1,-1-1 1,0 0 0,1 0 2,-1-3-2,2 0 2,-1-1 0,1 1 0,0-3 0,-1 0-1,2 0-1,0-3 0,0 1 0,-1-1 0,0-2 0,0 1 1,0 0 0,1-2 0,-1 0 0,0-1-1,0-2 0,-1 0 2,2-1-1,-2 0-1,0 0 0,1-1 1,-2 0-2,0 0 1,0 0 0,-2-2 1,2 2-1,-2-2 0,1 1 0,0-2-1,-1 1 3,1-2-2,-1 1 1,0 0-3,1 2 1,-1 0-1,1 0 0,-1 1 2,0 0-1,-1 0 0,2 0 0,-1 3 1,1-3 0,-1 2 0,0 0 1,-1 2-1,1 1 0,1-1 0,-2 1 0,0 1 1,1 1 1,0 0-1,-1 0 1,0 1-1,0 1 2,0 0 3,0 1 1,0-1 2,0 1 1,0 0 3,0 0 3,0 1 1,0 0 0,0 0 0,-1 0-2,0 0-1,1 1 1,0 2 0,-3 0 2,1 3 1,0-2 1,-1 4-4,1-1 1,-2 1 2,2 0-3,-1 2-3,1-1-4,-1 2-1,1 0-2,0 0 2,0 0 0,1-2-2,-1 2 1,0 1-4,1 2 2,0-1-3,0 0-1,1 2 0,0-1-2,0 1 1,0-2-1,0 2 1,1-2 0,0 0 0,0-1 1,1 0 1,-1-1-1,1-2 0,0 0-1,0-1-6,0-1-5,3 0-2,-2-1-5,1-1-5,0-1-3,1 0-4,0-1-3,-1 1 0,1-2-1,0 1-2,1-1 1,-1-1-1,0 0 0,0-1 2,0-1 3,0 0 1,0-1-1,0-1 3,-1 1-1,2-1-1,-1 0-2,0 0-2,-1-2-4,2 1-1,-1-1-2,0 0-2,0-1 0,0 0 0,-1-1 2,1 1 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3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63,'0'0'72,"0"0"-4,0 0-3,0 0-4,1 0-5,0 0-2,-1 0-4,1 0-4,-1 0-2,1 0-1,0 0 1,1 0 2,-1 0 0,1 0-1,0 1-2,0 1-4,0-2-5,1 0-3,-1 1-7,0 0-5,0 0-6,-1 0-3,2 0-3,-2 1 3,2 1 0,0-1-1,-1 1 2,0 1 1,-2 0-2,0 1 0,1 0 2,0 1 0,-1 0-2,0 1-1,-1 0-3,0-1-2,1 1-2,-3 1-2,-1-1-3,1 0-8,1-1-11,-2 0-14,1-1-19,-2 2-23,2-3-26,-1 0-34,0-1-40,-1 1-51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3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4 51,'0'0'69,"0"0"-1,0 0 127,0-1-143,0 1-8,0-1-11,1 0-8,0-1-5,0 0-2,1 1-4,-1-2 0,0 1-1,2-1 0,-2 1-2,1-1 0,1 1-2,-1-1-4,0 0-1,1-2-1,0 1-1,0 0 0,-1 0 3,2-1 0,-1 0-4,-1-1 1,1 2-1,-1-2-1,0 1 1,0-2-1,1 0-4,-1 0 3,0 2 0,0-4 0,-1 2 0,1-2 1,0 3 0,0-3-1,-1 3-1,0-1 2,0 0 0,-1 1 0,0 0 1,1 2-1,0-1-1,-1 1 1,0 1 0,0 0 0,0 0 1,0 1 1,0 0 3,0 1 2,0-1 3,0 2 3,0 0 0,0 0-1,0-1 2,0 1-2,0 0-4,0 0-2,0 0-1,0 0-3,0 1 0,0-1 3,-1 21 78,-1 2-25,1-14-41,0-1-4,1 2-1,-2 0-3,2-1-1,-1-1-1,1 3 0,0-3-2,0 2 0,0 1-1,0-1 0,0 0-3,0 0-1,0 0-1,1 0 0,-1 1 1,0-2-2,2 1 0,-2 1 2,0-2-1,1 0 2,0-1 1,0-1 0,0 1-2,0-1-1,-1 1 0,1-1-2,0 1 3,-1-1 0,0 0 0,0-1 0,0-1 0,0-1 3,0 7 2,0-7-5,0-2-1,0 0 0,0-1 0,0 1-1,0-1 0,0 1 1,0-1-1,0 0-2,0-1 2,0 0-1,0 0-1,0 0-2,0 0 1,0 0-2,0-1 0,0 0-2,0 1-1,0 0-4,0 0-5,0 1-2,0 0-9,-1-1-4,1 0-7,0 0-8,0 0-4,1-1-6,-1 0-7,1-1-10,0 0-12,-1 0-14,3-1-15,-3-1-2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2.2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52,'1'-1'74,"0"1"-8,0-2-5,0 1 0,1 0-4,0-1-2,1 0-6,-1 0-10,1 2-7,0-2-5,0 0-4,0 0-3,0 2 4,-2 0 2,2 0 1,-1 0 1,0 0 3,-1 0 0,0 0-4,1 0 1,1 0-4,-2 0-2,0 0 4,2 2-4,-1-2 2,0 0 1,2 2 3,-1-2 2,-1 2-4,1-2 1,0 0-4,1 2-2,-2-2-2,1 0-5,1 0-5,-1-2-4,1 2-1,0-2-1,0 2-4,-1-2-1,0 2-5,1 0-7,-2-2-4,2 0-9,1 0-107,-3 0 70,-1 2-9,0-2-7,0 2-13,-1 0-9,0 0-10,0 0-15,0 0-21,0 0-3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1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2,'1'0'52,"0"1"-1,-1 0 1,2 0 1,-1 2-1,1-2 0,3 4 102,-3-3-102,0-1-1,2 1-3,-2 1-1,1-2-4,1 1-2,1 0-3,-1-2 0,0 0-4,0 0-3,2 0-5,-2 0-2,1 0-4,0 0-4,1-1-4,-2 0-5,1 0 0,0 0-3,1 0 1,-2-1-3,0 0-2,0 0 1,13-2-23,-17 4-1,1 0-9,-1 0-11,0 0-11,0 0-8,0 0-12,-1 0-9,0 1-8,0 1-8,-1-1-11,-1 1-11,1 1-1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1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1 221,'0'0'79,"0"-2"-5,0 2-4,0 0-7,0 0-9,-1 2-7,1-2-13,0 0-7,0 0-6,0 0-3,0 0-1,-1 0 0,1 0 4,0 1 1,0-1 3,0 0 3,-1 2 5,0-1 5,-1 0 0,0 2 1,-2 1-3,1 0-1,0 3-2,-1-3-2,1 3-4,-1-3-6,1 4-1,-1-1-4,1 0-2,-1 1 1,-1-1-2,1 2-1,-1-1-3,0 2 1,0 0-3,1 0-2,-2-1 2,1 1-4,0-1-1,0 0-2,0 1 0,0 0 3,0 0-1,1-1 0,-1 1-1,2-2 0,-1-1-2,1-1-7,1-2-10,-1 1-8,1-1-10,0-2-10,2 0-10,-1-1-9,1 1-10,1-2-7,0-2-11,2 1-13,0-3-16,-1 0-17,8-7-2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0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5,'0'1'52,"0"-1"-1,0 0-2,1 0-1,-1 2 0,0-2 3,1 0 0,-1 0 0,0-2 0,0 2-1,0 0-2,0 0-4,0 2-2,0-2-7,0 0-1,0 0-1,0 0-1,0 0 2,1 0 73,1 0-70,-1 0 2,2-2 2,-1 1-3,0 1 0,1-1 0,0 0 0,2 0-5,-2 0 1,0 1-2,1-2-5,-1 2-4,1 0-3,0 0-4,-1 2-2,0 2 2,1-1-3,-1 1-1,1 1 3,-1 0-1,1 1 0,-2 1 3,3 0-7,0 0-2,-1-1 0,-1 1-2,1 0-2,-1 0-1,1-1-3,-1 0 0,1-1 1,0 2-1,0-3 0,0 3-1,1-3 1,0 2 0,0-1 3,-1-2-2,0 1 0,1 1-1,-1 0-3,1-1-2,-1 0-7,1 1-3,-1-2-5,-1-1-8,1 1-7,-1 1-3,-1-1-1,1-2-5,0 2-3,-1 1-3,0-4-5,0 2-2,-2 0-3,2-2-5,-2 3-5,1-3 0,0 2-6,-1-2-8,0-2-7,-1-10-35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0.3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160 16,'-3'-1'23,"-3"-3"57,5 2-52,-6-4 56,5 5-56,-1-1-1,0 0-6,0 0-1,1 1-4,-1 0-3,-21 5 15,16 1-21,4-3-5,-1 0 2,2 1-3,-1 0 0,1-1 2,0 1-2,-2 1 2,2 0 0,0 0 0,0 1 0,-1 0 2,1 1 0,1 1-1,-1-1 3,-1 2-2,2-1 1,0 1 1,0-1 1,0 1 0,0-1 0,0 1 0,2-1-3,-1 2 1,0-2 1,2 1-2,0-1-3,-1 1 3,2-2-3,-1 1-2,1-2 3,0 0-1,-1 1-2,1-2-1,0 0 2,12 11 4,-6-12-1,0-2-4,-3-1 1,0-1 0,-1 1 1,1-2-1,-1 0 0,0-1 0,0 0 0,1-1-1,-1 0-1,-1-1-2,2-1 2,-3 2 1,1-4 0,1 3 1,-2-2 0,2-1 2,-1 1-1,0-1 2,1-1-1,-1 0-1,-1 1 0,0-2-1,1-2-2,-2 1 0,2-1 0,-1-1-2,-1 0 1,0 1 2,1-2-1,-1 1 1,0-1 1,-1 2 1,0-1 1,0 1-1,-2-9-1,2 12-2,-1 0 1,0 2 1,1 1-1,-1-2 1,1 3-1,-1-1-2,1 1 3,-1 3 1,0-1-2,-1 0 1,1 0-1,0 1 0,-1 0 2,1 2 0,-1-1-1,2 1-1,-1 0 4,0 0-3,-1 0 2,2-1 1,0 0 2,0 1 1,0 0 1,0 0-1,0 0 1,0 0 5,0 0-3,0 0-2,-1 0 2,1 0-2,-2 1-1,2 0-1,0-1 0,0 1-5,-1-1-1,0 0 3,1 0 1,0 2 6,1 0 5,-1 2 5,0 1 1,0 1 3,0 1 2,-1-1-1,0 4-1,1-2-4,-1 3-1,0 0-2,1-2 1,-1 2-4,0 0-1,-1 1 0,1-1-1,1 2-2,-2 0-5,1 0-1,0-1-1,1 1 1,0 0-4,0-1 2,0 0-2,0-1 0,0 0-2,0 0 0,2 0-2,0-2 0,-1-2 0,1 0 1,0 0-3,0-2 0,0 1-1,1-1-2,-2 0-4,1-1 0,-1 0 2,1-1-4,0 0-1,0 0 1,-1 1 2,0-2 1,1 1 2,0-1 2,-1 0 0,0 0 1,0 0 2,0-1-1,-1 0 2,0-1 0,0 0-3,0 0-2,1 0-3,0 0-2,-1 0-5,1 0-6,0 0-8,-1-1-9,2 0-11,-1-1-9,1-1-16,2-1-12,-1-2-16,2-1-1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29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9 38,'1'-2'40,"1"1"-8,0 1 1,-2 0-2,2 0-2,0 0 1,-1 0-3,1 0 3,0 0-1,0 0 5,1 0-2,-1 1-1,0 1 0,0-2-1,0 2 4,2-2-4,-2 0 0,1 0 1,1 0-3,0 0-1,0 0-1,1 0-2,1 0-3,0 0 0,0 0-2,1-2-3,-1 2-2,16-5 14,-15 5-21,0 0-4,1-2 0,-1 0-2,2-1-1,0 2 3,0 0 1,-1-2-4,2 0 0,-1 1 0,1 0 0,0-1 2,0 1 2,0 0-3,-2 0-1,2 0 1,-1 1-1,1-1 2,0 1-2,-1 0-1,0 0-1,1-2 0,-2 3 2,0-1-4,1 0 3,0 1-1,0 0-1,0 0 1,0 0 1,1-1 1,-1 0 1,2 1 6,-3-3 0,2 3 0,0-1 0,1-2 2,-1 3-2,0-3 1,10-2 0,-10 2-8,-1 2 0,0-1 2,0-1-1,0 2-1,-2-1 0,1 0 0,-1 1 0,-2-1-1,2 1 2,-2 0-1,-1 0-1,3 1 6,-3 0-2,0 0-2,0 0 1,-1 0-2,1 0-2,-2 0 1,1 0 1,-1 0-6,0 0 3,0 0 3,-1 0-2,1 1 3,-2-1 0,1 0-1,-1 0 0,1 1-1,0-1 0,0 1-1,0 0 4,-1-1-3,0 0 0,1-1 2,-1 1 1,0 0 0,0 0-2,0 1-2,0 0 0,0 0 0,0-1 2,-1 0 0,1 0 3,0 0 0,0 0 1,0 0 0,0 0 0,0 0-3,0 0-1,0 0 1,0-1-2,-1 1-5,0 0-10,0-1-9,0 0-10,0-1-9,-1 0-16,1 1-20,1 1-150,0 0 70,-2-3-5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28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193 28,'0'0'35,"0"-1"0,0 1 0,-2 1-2,2-1-3,0 0 2,0 0-4,0-1-4,-1 1-3,1 0-1,0 0-5,0 0-1,0 0 0,0-1-4,0 1 1,0 1 1,0-1-1,-1 1 0,0-1-3,-7-8 29,6 6-31,0 0 0,1 1-3,-1-1 1,0 0 1,-1 2-1,0 0 0,-1-2 0,1 1 0,0 0-1,1-1 1,-1-1 1,1 1-2,-5 2 2,4 0-2,-1 0-3,1 0 1,0 0-1,0 0 0,0 0 2,1 0 1,-1 0 1,1 0-1,0 0 3,-1 0 0,-1 2 2,0 1-1,2-1 0,-1-1 0,1 2 5,-2-1 1,1 1 1,0 1 0,-3 6 17,2-5-14,0-1-1,1 3-1,0-3-5,-1 3-1,3-3 0,-1 3-1,0-1-2,0 1 1,1 0-7,-1-1 0,2 1 1,0 0-1,0 0 0,0 0 1,1 0-1,0-1-1,0 2 5,-1-1-3,2 15 3,-1-16-3,0 0 0,0 0-1,1-1-1,-2 0 2,2-1 1,0 0-1,-2 0-1,3-1-2,-1 0-1,0 0 3,1-1 1,-1 0-1,1-1-1,-1 0 0,0-1 1,0 2 4,0-1-1,7 1 13,-6-2-13,-1-2-3,1-1-1,2 2 1,-2-2-1,1-1-1,0 1 0,-1-1 2,2 0-2,-1-1 3,1-1 0,0-1 0,0 0-1,0-2 0,-1 1-1,1-1 1,1 0 0,3-11-3,-5 8 0,1 1 1,-2 0 0,1-2 0,1 0-2,-2 2 1,1-2 1,-2 0-1,1 2 1,-1 0 0,0 0-1,-1 0 1,0 1 1,-1 0 0,1-1-1,0 2 2,-1 1 0,0 1 0,0 0-1,0 1 0,0 0 1,-1 1-1,0 1 0,1 0 0,-1 1 1,0 0 0,0-1 0,0 0-1,1 1 0,-2 0 1,1 0 0,-1 1 1,2 0-2,0 2 3,-1-3-1,0 2 0,1-1-1,-2 1-1,1-1 1,1 0 0,0 1 2,0-4-3,0 2 1,1-1-2,1 1 0,-2 2 2,1-2 1,-1 2-2,0-1 1,0 1 1,0 1 1,0 0 2,1-2-2,-1 1-2,0 1 0,0 0 0,0 1-1,0 1 2,0-1-1,-1 3 0,0 2 0,-4 7 5,3-2-2,-1-3 3,1 1-5,0 1 3,1 0-1,-1 1 3,0-1-3,0 1 1,-1 1-1,2 1-2,-2-2 2,1 0-2,2 2-1,0-2 0,0 2 0,0-2 0,0 0 1,0 0 2,1-1-2,2 9 5,-1-10-4,0-1-4,1 2 2,-1-1-1,1 0-3,0 0 2,1 0 0,-2-1 1,3-1 1,-3-1 1,1-1 0,0 1 0,0-1 0,0-1-1,0 0-2,0 0 1,-1-1 0,0 0 2,1-1 0,2 4 2,-3-5-1,0 0 1,1-1-1,0 0-2,0 0 0,1 0 1,0-1-1,-1 1 2,0-1-1,1-1-2,-1 1 1,0-2-3,1 1-2,-2 0-2,1-1-3,1 0-8,-1 0-4,-1-1-4,1 0-8,6-10-90,-7 7 82,2 1 2,0-2 4,0 0-1,1-1 2,-1 0 2,0-1 3,0 0 0,0 1 0,-1 1 1,0-2 1,1 1 5,-2 0 3,2 0 3,-1 1 3,-1 1 3,1 0 2,-1-1 2,6-16-4,-7 19 11,0 3 0,1-1 1,-2 0 3,2 2 1,-2-1-1,0 1 4,0 1 4,0-1 1,0 1 4,0 0 3,0 1 1,0-1 0,0 0 4,0 0 2,0 1 0,0 2 4,-2-1-1,2 0 4,-2 1 2,1 1 6,-6 22 163,4-11-131,2-8-48,-2 1 0,1-1-3,1 2-4,0 0-5,-2 1-4,3-2-2,-2 2-2,0-1 1,2 0-5,-1 1-1,1 8 0,1-9 1,-1 0 0,2-1-2,0 1 0,2-1 1,-1-1-1,1 0 1,0 0 1,0 1-2,3-4 1,-3 3 0,1-3 1,0 1-2,0-3 1,-1 2 1,0-1-2,0-1 1,1-2-3,-1 0 2,8 0-9,-7 0 2,-1-2 0,-1 2-5,0-3 0,0-1-3,0 2-3,0 0 0,-1-1 1,1-1 3,0 0 0,1 0 0,-2-1 1,1-2 1,-1 0 4,0 0 0,1-1 3,-1 0-4,0-2 2,3-10-8,-3 9 9,1 1 1,-3-1 1,2 1-1,-2 1 1,2 0 1,-2 2 0,1-1 1,-1 2 1,0 1-2,0 0 3,0 1 0,0-1 0,0 3 1,-1-1 1,1 2 1,-2 1-2,2-2 1,-2 2-1,2 0 5,-3 0-3,3 0 1,-1 0-3,0 0 3,0 2-1,0-2-1,0 1-1,1 0-1,0-1 2,0 2-3,0-2 1,0 1 0,0 0 0,1 2 1,-1-3 1,2 2 2,-1 0 1,1 1 2,0 1-2,2-3 2,-1 2-1,4 1 4,-3-3-5,-1 1-1,2-1-1,-1 1 3,1-1-4,-1 0 3,0 0-2,1-1 0,0 2-1,0-2 0,0 0-1,0 0 0,0 0 1,-3 0-2,2 0 2,-1-2 0,0 0-1,-1 1-1,1-1-5,3-2-21,-4 0 3,0 1-7,0 2-7,1-3-8,-2 1-4,-1 1-3,1-3-5,0 3-2,0-2-5,0 0-4,0-2-6,0 1-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4.1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5 36 9,'0'0'49,"0"0"-2,0 1-5,0-1-7,0 1 0,1 0 0,-1 0 2,0 0 3,0 0 2,0 1 1,0 0-2,-1 0-1,0 1-7,1 0-1,0 1-6,0-2-7,0 1-5,0-2-3,0 4 7,0-4-15,0-1 0,0 0 2,0 0 1,0 0 2,0 1 4,0-1-1,-2 0 3,2 0 0,0-1 1,0 1 2,0 0-2,0 0-2,0 0-2,0-1-1,0-1-3,0 0 0,0 0-3,0 1-3,0-2 0,0 1 0,0-1-1,-1 1 3,-1-2 1,1 1 1,0 0 6,0-2 2,0 2 5,-1-1 3,1 0 4,-1 0 3,0 1 2,0 0 4,-1 0 1,1 0 2,1 2-2,0-2 1,-1 2-2,0-1-3,0 1-4,-4-1 18,3 2-30,-1 2-8,0-2-2,0 3 0,0-2-1,0 2-1,-1-2 0,-1 2 2,1 0 1,1 0 5,-1 0-4,-2 1-1,2 1-1,-1-1 1,0 0-1,0 1-1,1 0 0,-1 1 0,0 0 3,0 1 0,-1-1 3,1 1-1,-1-1 0,2 1-1,-1 0 2,1 0-1,0 1-2,0 0-2,1-1 2,-1 1-4,2-1 5,-1 0-1,1 1-5,1-1-2,-1 2 0,1-1 0,-3 1-2,4-2 1,-2 2-2,1-2 0,-1 16 5,2-14-2,1-2 1,1 2-1,1-2 0,-1 1-1,1 0-1,1-1 1,0 0-2,2 0 2,-1-1-2,1 0 0,2 0 3,-1 0 2,1-1 0,2 0-2,-2-1 2,2 1-1,0-1 0,16 4-1,-17-6-1,0-1 1,-1 1 0,0-2-1,0 0 1,0 0 1,0 0-1,0-2 1,-1 0 0,-1-1 0,1-1 1,-1 1 0,0 0-1,1 1 0,-2-1-1,-1-1 0,3 0 0,-2 0-1,0 1 0,-1-1-1,0 1 2,1-1 0,-1 1 2,-1-1-1,1 1 0,-1 0-1,0-1 1,0 1 1,-1 1-2,0-1-1,1 0 1,-1 1 0,1-1-1,-2 2 1,1-2 0,0 1 0,-1 1 0,0 0 2,0 0-2,0 0-3,0 1 1,0 0-4,0 0-8,0 0-10,0 0-13,0 0-14,0 0-14,0 0-25,0 0-22,0-1-24,0 1-24,0 0-25,0 0-41,0 0-8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01.5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0 34,'0'0'56,"0"0"3,1-2 2,-1 1 0,1-1 59,0 2-68,0-2-5,0 2-5,1-3-9,-1 0-9,1 0-5,0-1-7,0 0-5,0 1 0,0-1-1,0 2-2,2-2 0,-2 0-2,0-2-2,2 2 1,-1-3 1,0 2-2,-1-1-2,2-1 2,20-56 0,-21 55 1,0-1 1,-1 0-2,-1 2-1,1 0 6,-1 1-1,0 1 3,1 0 0,-2 2 0,1-2 0,0 1 2,-1 0-1,0 1-3,0-1-2,2 0-1,-2 2-1,0 0 2,0 2-3,0-2 0,0 1 0,0 0 0,0 1-1,1-3-2,-1 3 1,0 0-2,0 0 0,0 3 3,0-3 0,-1 2 0,1 0 2,-2 0 4,2 2 3,0-1 2,-1 1 4,-2 6 30,2-5-32,-1 2-1,1-3 1,1 3 0,-1-3-5,1 2 4,0-1-4,0 5 11,0-5-10,1 14 11,0-6-12,8 243 122,-9-254-129,1 5-2,0-5 4,-1-2-1,0 0 1,0-1 0,0 0-1,0 0 3,0 0-4,2-5-1,-1 0-3,-1 4 1,1-5-9,-2 10-56,1 6 35,-1-6-28,2-3-1,-1 0 17,1-1-11,1 0-13,-2 0-13,0 1-1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00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8,'1'0'43,"0"0"-1,-1 0 2,1 0 4,2-3 54,-1 1-46,1 1 3,-1 0 0,0-1 4,-1 1-1,1 0 0,-1 0 4,0 1-7,1 0-6,-1 0-7,1 0-2,0 0-4,-1 0-3,2 0-4,-2 0-6,1 0 0,0 0 2,0 0 4,1 0 0,-1 0 0,2 0-3,-2 0-1,1-1-3,2 0-5,-1 0-1,-1 1-5,1-1-2,0-1-5,-1 1-2,1-1-1,0 1-2,-1 0 2,1 1-4,0-2-1,-1 0-1,1 0 1,-1 2 0,-1 0-2,2-2 1,-2 1-1,0 1 2,1-2 0,-3 2 0,1 0 0,0 0 1,-1 0-2,0 0 1,0-2 1,0 2-2,0 0 0,0 2 0,0-2-1,0 1-1,0-1-4,0 0-4,0 1-4,0 0-3,-1 1-6,0-2-4,1 2-3,-1 0-4,-1 2-47,1-2 34,0 1-4,1-1-4,-2 0-9,2-1-9,0 2-10,-1-1-9,0-1-9,0 1-14,1-2-15,0 0-2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9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4 23,'-1'0'50,"1"0"2,-1 0 1,0 1 1,0 0 1,1 1-3,-2-2 0,2 1-5,-1 0-1,0-1-4,1 1-5,-2 0-5,1 0-2,-1 1-1,1-1 2,0-1-1,1 1-1,-1 0-1,0 0 0,1 0 0,-1 0-1,0 0 1,1 0-4,0-1-3,0 1-1,0 0 40,0-1-41,0 0-3,1 0 2,0-1 3,1 1 0,0 0 0,1 0-1,0 0 0,0 0-1,0 0 2,1 0-7,-1 0-5,1-1-2,-1 1-2,1-1-2,1 0 3,-1 0-1,1 0-1,0 1 2,1-1 3,-1 0-2,2 0 5,-1 0-4,-1-1-3,2 1-1,-2-1-2,0 0 1,1 1-2,-2-1 2,1 1-3,-1 0 1,0-1 3,0 1-3,-1 1 2,-1 0-1,-1 0-2,0 0-2,1 0-1,-2 0 2,1 0-5,-1 0 4,0 1-3,0 0-2,0-1-1,0 0-4,0 1-3,0 0-4,0-1-1,0 1-5,-1 0-7,1 0-1,-2 0-6,1-1-10,0 2-7,-2 0-10,1-1-14,-1 0-12,0-1-16,2 1-18,-1-1-18,0 1-17,0-1-2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8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8 10,'1'-2'56,"-1"2"0,0-2 0,0 0-3,0 2-5,0-2-6,1 3-6,-1 0-6,0-1-3,0 1-1,0 0-4,0 0-1,0 0-1,0-1 2,0 3 7,-1-1 6,1 1 2,-1 2 1,0-1-2,0 1 4,-1 0-1,2 1 0,-2 0-7,1 0-3,0-1-2,-1 2-1,-1-2 2,1 2 1,1 0 0,0 0 2,0 1-1,0 1 0,0-1-2,-1 1-2,1-1 1,0 1-5,-1 0 1,0-1-4,2 3-2,-2-2-2,1 0-2,-1-1 1,1 1-4,1 0-1,-1-1-4,0 1-1,0-2-3,1 1-1,0-1-1,0-3-1,0 2 1,-1-1 0,0 0 1,1-1 0,0 1 1,0-2-1,0-1-2,0 1-5,0 0-6,0-2-3,0 1-8,0-1-4,0-1-8,0 0-4,0 0-4,0 0-2,0 0 0,0 0-4,0 0-2,0 0-3,0 0-5,0 0-9,1-1-9,0-2-10,-1 3-13,2-3-15,-1-1-20,0 1-2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8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24,'0'0'26,"0"0"1,0 1 2,0 0 1,0-1 1,2-1 30,-2 0-31,0 0-2,0 0-2,0 0 0,1 1 0,0 0 1,0-1 3,1-1 3,1 0 0,-1-1 1,0 1 0,1-1 1,-1 1 0,1-1-2,-1 0-3,0 1 0,0-1-1,0 1-4,-1 1 0,1 0-3,-1 0-2,0 0-3,-1 1-5,1 0-4,0 0 3,0 1 5,0 1 5,0 1 7,0 2 0,-1 0 4,2 1 6,-2 2 1,0 1-1,0 0-5,0 1-3,0 0-9,0 1 0,0 0-1,-2 0-4,1-1-1,1 1-2,-2 0 0,1 0-1,1 0 4,-1 1-3,0 0 1,1 2-4,0-3 0,-1 1-1,1-2 2,0 0-6,1 0-2,-1-1 2,1 0-2,0-1-2,1 0-1,-1-1-2,2 1 0,-1-1 3,0-1-2,2 0 0,-1 0-1,10 7 7,-8-11-4,-1 0-1,1 1 1,1-3-1,-2 0 3,2 0-2,0 0 1,-2 0-1,2-3 1,-2 3-2,0-2 1,0 0 0,1 1-1,-1-2 0,0 1 0,0-1 1,0 0-2,-1-1 2,2-4-4,-2 3 0,0-1 0,0 1 0,-1-1-3,0 0 2,1-1-1,-1-1 0,0 0-2,0 1 1,-1-1 0,0 1 1,0-2-1,0 1 2,-1-2 0,0 2-2,-1-3 2,0 2 0,0 1-1,1-2 2,-7-32-14,3 31 13,3 7 1,-1-1 2,1 2-2,0 0 0,-2 2 1,1 0 0,-1 0-2,1 1 0,-3 1 1,3 1 0,-1-1 1,-1 1 0,2 0 1,-1 0 1,1 1 0,-1-1 1,2 1-1,0 1-1,-1 0 1,2-1-1,-1 1 0,0-2-1,1 0 3,0 2-2,1-1 0,0-1 1,0 0 0,0 0 1,1 0 2,1-1-3,-1 1-1,0 0 1,0 0 3,1-2-3,2 0 1,1 2 1,-2-2 2,0 0-2,1 0 2,0 0-3,1-2 1,-1 0 1,0 2-2,1-2 1,0 0 0,0-1-2,0-1 1,-1 0 0,0 1-1,-1-1 0,1 2 1,-1-2-1,1 1 0,-1-1-1,-1 1-1,3-1 2,-4 2-1,0 0 1,0 0-1,-1 0 0,0 2 1,0-1-1,1-1-5,-2 1-1,0 1-6,2-2-2,-2 0-6,1 1-7,-1 0-5,0-1-7,-1 0-8,1 2-6,0-2-8,0 1-5,0 0-9,0-1-8,0 1-12,0-1-10,0-1-17,1 1-21,-1-1-3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6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4,'0'0'39,"0"0"43,1 0-42,0 0-2,0 0-3,-1 0 1,1 0-1,-1 0-1,0 2 2,0-2 2,1 1 0,0 0 1,-1 0 1,0-1-2,0 0 1,0 0-1,0 0-5,0 0-3,1 0 2,-1 0-3,0 0 64,0 0-76,0 0 1,0 0-4,1 0 0,0 0 1,0 0 4,1 0 2,1 0 2,-1 0 5,1-1-1,-1 0 2,2 0-2,1 1-4,-1 0-3,1 1-1,-1 0-1,-1 1-5,8 8 20,-8-6-19,-1 1 0,0 1 0,1 1-5,-3-1 0,2 2-2,-2 0 0,0 0-1,0-1-3,-1 1-2,0 1-1,-1-1-3,0 1-7,-1-2-5,1 1-13,-1-1-12,-1-1-17,1 1-14,-1 0-19,-1 1-15,1-4-15,0 3-17,0-3-14,-2 0-21,3-1-2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6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89 7,'0'1'24,"0"-1"2,0 0 2,0 0-1,1-1 0,-1 1-5,0 0-1,0 1-8,-1 0 3,2-1 6,-1 0 4,1-1 1,1 0 4,0 0 2,0 0 1,2-2 4,1-1-6,0 0-8,0 0-5,1-1-6,-1-1-5,2-1 0,4-8 2,-5 6-7,-1 2-1,1-2 0,-1 0 1,2 1-3,0-1 1,-2 2 1,2-1 1,-1 1-1,1-1 1,-1-2-1,0 1-1,1-1 0,1 1-1,-2 0 0,1-2 1,-1 1-1,0 0 0,2 0 1,-1 0 1,-1-1-2,2 0 0,0 1-1,-1-3 0,1 2 0,-1-2 0,2 2-1,-1-2 0,0 2-1,1-1 4,-1 0-2,1 0 0,-1 0 0,2-1 1,-1 0 1,0 1-1,1-1 3,-1 0-4,-1 0 1,1 1-1,0 0 1,-1-1-2,0 1 0,1 0-2,-1 1 2,-1-1 0,1 1 1,0 0 0,-1 0-1,0-1-1,0 1 0,1 0 2,-1 0-1,-1-1 0,2 1 1,-1 0 0,0 0 1,0 0 5,0 0-3,1 0 2,-1 0-1,1 1 2,0-3-3,0 2 0,0-2 0,0 2-2,1-2-2,0-1 0,-1 0 0,0 2 1,2-1 0,-1 0 2,-1 0 0,1 0-1,0 1 3,-2 0 2,1 1-4,1 0-1,-2-1 0,0 1-1,0 1-1,0 1 0,0-2 0,-1 2 2,0-1 0,0 3 1,-1-1-1,0 0 0,0 1 1,0 0 1,-1 1-2,3-2-4,0-1 4,-2 1-1,1 0 1,0-1-1,0 1 0,2-1-1,-2 1 2,0-1 2,1 0 0,1 0-1,-1-1-1,14-17 0,-13 19-1,-2-1 0,0 3-1,0-3 0,0 2 2,0-2 1,0 2 0,-1 3 1,-1-2-1,-1 1 0,1 0 1,0 0 1,-1 0-2,2 0-1,-3 0 0,2 0-1,-1 0 1,-1 0-4,1-1 2,1 2-2,0-2 3,0 1 0,-2 0 0,1 0 0,2 0 0,-2 0 2,0 0-2,1 1 3,0-1-3,0 0 1,-1 1 0,-1 0 0,1 0 0,0-1 0,0 1 1,0 0-3,-1 1 1,2 0 0,-1 0 1,1-3 2,-2 4-2,1-1 2,-3 1 0,2 1 0,0 0 0,-1 1 0,-1-2-1,1 2 4,0 0 2,0-2 2,-1 2 6,1 0 4,0 0 1,-1 0 0,0 0 3,1 0-1,-1 0 6,0 0-2,0 0-4,0 0-1,0 0-2,0-2 0,0 2-1,0 0-2,0 0-5,0 0 1,0 0 0,0 0 0,0 0-1,0 0-2,0 0 0,0 0 1,0 0-3,0 0-1,0 0-2,0 0 0,0 0-2,0 0 0,0 0-1,0 0-2,0 0 0,0 2-1,0-2-5,0 2-10,0-2-14,0 2-17,-1-1-25,1 0-29,-2 1-38,2 0-53,-2 1-8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54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16 16,'0'0'25,"0"0"-2,0-1 0,0 0-3,0 1-1,0 0-2,0 0-2,0 0-1,0 0-1,0 0 0,0 0 0,0 0 2,0 0 0,0 0 3,0 0-2,0 0 1,0-1-1,1 1 0,-1-1-1,1 0 0,0 0-2,-1-1-4,2 0-2,0-1-1,1-1 0,-1 1-3,1-2 0,0 1-2,6-10 7,-5 9-5,0 1-3,1-3 3,-1 0-3,0 3 1,2-4-1,-2 1 1,1 0 1,0 1-2,1-1 4,0 1 0,-1-1 2,1 0 1,0 1-3,1-1 1,0-1 2,-2 2-2,1-1-2,2 0 0,-2-1-1,0 0 1,2 1 1,-1-1-1,1-1-1,0 1 0,-1-2 2,1 1-2,1 0 0,0-1-2,-1-1-3,3 0 1,-3 0 2,1-2-1,2 0 1,-2 0 0,1 2 1,-1-3-5,1 2 4,-1-1 3,1 1-3,-1 0 1,-1 0-1,1 1-1,0 0 1,-1 0 4,1 0 0,0 1-4,0 0 0,0-1-1,1 0 0,-1 3 1,0-3-1,0 0 1,3 2-1,-2-2 1,0 0 1,0 2 0,-1-1 1,1 1-1,0-1 0,0 1 0,0-1-1,0-1 0,0 1 0,-1 0 0,1 0 0,-1 0-1,1 0 1,1-1 0,-2 1 0,1 0-1,1 0 0,-2 0 1,1 0 3,0-1-3,2-3 0,-1 3-1,1-2 1,-1 1 1,0 0 1,1 0-2,-1 0 0,0 1 0,-1 0 1,1 0 0,-1 0 0,0 0-1,0 0 0,1 0 1,-1 2-1,-1-2 0,1 2 0,0-1 0,-1 1 0,1 0 0,0 0 0,-1-2-1,2 3 0,-2-1 1,2-1 1,-1 1 0,0 0 0,1 0-1,0-2 0,0 1 0,-1 1 1,0-1-1,-2 1-1,2 0 1,-1-1-1,0-1 0,2 1-1,0 0-3,0 1-3,-1-2-3,0 0-4,-1 2-2,0-1-4,1-1-2,1 2 1,-2-2 3,3 0 0,-2 1 4,0-1 2,1 1 2,-1-1 2,0 0 1,-1 1 2,1 0 0,-3 1 2,3 0 0,-2 1 3,-1-1 0,0 3 1,1-1 2,-2-1 0,-1 3-2,0 1 0,1-1 0,-2 1 0,-1 0-2,1-1-1,-2 1 2,0 2 0,0 0 1,0-1 2,-1-1 3,1 2 0,-1 0 6,-1-1 1,2 1 2,-2 0 2,0 2 3,0 0-1,0-2 1,0 2 1,0 0-2,0 0-3,1 0-2,-1 0-2,0 0-5,0 0 0,0 2 0,0-2-4,0 0 0,0 0-2,0 0-1,0 0 1,0 0 3,0 0-1,0 0-4,0 0 2,0 0 0,0 0 0,0 0 1,0 0 0,0 0-1,0 0-1,0 0 0,-1 0-2,1 0-2,-2 2-4,1 0-5,-1 1-7,1-1-7,0 0-9,0-2-10,1 0-7,0 0-10,0 0-13,0 0-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7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50 28,'-2'0'63,"1"0"4,1 0-1,-1 0-1,1 0-3,0 1-3,0 0-5,0 0 2,0 0-9,0-1-9,0 0-8,0 1-5,0 0-2,0 0-3,0 0 0,0-1-1,-1 0-1,1 0 2,0 0 1,0-1-2,1 1 0,0 0-4,-1 0 0,0 0-1,0 0-1,-1 0-4,1 0-2,0 0 2,0-1 0,0 0 1,0 0 2,-1 0 13,1 0-10,-1 0 0,1 0-1,0-2-2,-1 2-3,1-1-2,0 1-2,0-2-1,0 0 4,0 1 0,0 0 5,0 1 6,0-2-2,1 0 1,0 1 2,-1-1 0,1 1-1,0 0 1,0-1-2,2-1 5,-2 3-10,1-1-2,0 1-1,-2-1-1,4 1 1,-2 0-3,0 0 5,0 0 0,2 1 1,-3 0 1,0 0 0,3 1-1,-2 0-3,1 0 2,-1 0-2,0 1 2,2 0-1,-1 1 2,-1 1 4,0 0 0,1 1 2,-1 1 1,-1 0 1,0 1-3,1 0 0,-2 0-5,0 1-6,0-1 3,0 1-2,0 2-3,-2-2-2,1 1-3,0 1-1,-1-1 4,1-2 0,-1 3-4,0-1 0,0-2 1,0 1 0,1-1 1,-3 0 1,2-3-4,0 1 0,-1-1-1,0-1-1,0 1 1,1-1-1,-1-1 0,0 0-2,0 1-1,0-1 0,0-1-1,0 0 0,1 0-1,0-1-2,0 0 7,0 0-3,0-1 0,0 0 1,0 0-1,0-2 3,1-2-6,0 3 0,1-1 4,0-1 2,0 1 1,0 0 1,0-1-1,1 1 4,0 1 5,2-3 2,0 3 2,0-2 0,-1 1 2,1 1 2,-1 0 0,0 0-1,0 0 0,1 2 4,-1 0 0,1 0 1,3 0 26,-4 2-18,1 0-2,-1 0 2,-1-1-2,2 1-2,-1 0-1,0 2-7,2-2 0,-2 1-5,1 0-1,-1 0-1,1 1-6,0-1 0,0-1 0,0 0 3,1 1-1,-1-1 1,1 0-4,1-1 0,3 1 4,-3-2-3,0 0-2,-1 0 1,3-1-3,-3 0 2,0 0 1,0-1-2,-1 0-3,1 0 2,0 1 3,-1-1-3,0 1 3,0 0-1,0-1-1,-2 1 1,2-1 2,-2 1-1,0 0 0,0 1 2,0-4 2,0 2-2,0 1 0,-1-3-2,0 2 2,1 0-1,-1-1-1,2-1 2,-1 2-3,-1-2-4,0-1-8,0 1-9,1-3-13,-1 3-12,0-3-15,0 2-16,0-2-15,2 0-14,-2 2-11,0 0-13,0 0-14,1 1-19,0-1-23,0 3-31,-1 0-5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6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9 59,'0'1'66,"1"-1"-6,0 1-6,-1 0-6,1 0-6,-1 0-2,0-1-4,0 1-1,0 1-4,0-2-1,0 1-4,-1 0 0,1 0-2,0 0-2,0-1 1,1 0-2,0 0 1,-1 0-2,0-1 0,0 1 0,0 0-3,0 0-1,0 0-4,0 0-4,0 0 0,0 0-1,0 0-3,0-1-4,-1 0 0,0 1-1,1-1-1,-1-1-3,0 1-3,1-2-1,-2 1 0,1-1 2,0 0-2,-2 1-3,1 0 1,0 0 1,-1 0 3,1 1 0,-1-1 2,1 1 1,-2 0 0,0 1 3,1 0 0,-1 1 1,1 0 1,-2-1 4,3 3-1,-1-1 4,-1 0 3,1 2 2,-1-1 3,2 1 5,0-1 2,0 1 2,-1-1 3,-2 9 66,4-8-62,1 0-4,-1 0-2,1 0-1,-1 1-1,0-1-3,1 0-2,0 0 2,0 0-1,0 0 1,1 1 0,0-1-1,-1 2-2,1-1-2,-1 1-2,0-1 0,0 1-4,1 1-1,0-3-4,0 3-1,0-1 0,-1 0-1,2 1-2,-1-1-2,1 1 1,-1-2 0,0 1 3,1-1-2,1 0-1,0 0 2,-2-1-1,3 1 1,-1-1-5,0 0 0,1 0 1,2-2 2,-1 0 2,1-2-2,0 0-1,-1-1 2,1 0 5,1 0-1,-2 0-2,1-1-2,-2 0-1,0 0 0,0-1 1,0 1 0,0 0 2,-2 0-2,1 0 3,-1 1-3,0-1 2,0 1-1,-1-1 1,0-1 0,1 1-4,-1-2 3,1 1-4,-1 0 0,-1-1-4,1 1-8,0-1-9,0-1-10,-1 1-9,1 0-10,-1 0-14,0 1-14,0-1-13,-1 2-13,1-2-15,-1-1-14,1 1-19,-1 2-23,1-3-3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3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35,'0'0'46,"0"0"3,0 1 0,0 0-2,0 0-1,0 0-4,0-1 0,0 1-6,0-1 1,-1 1 1,1 0-1,0 0 2,0 1 2,0-1 2,0 1-2,0 0 3,0 0 0,0 2-2,0-1-1,0 0-3,0 1-2,0-1-5,-1 1-4,0 1-4,1 0-6,-2-1-4,2 1-1,0 1-3,-2-1 0,2 2-2,-2-1-2,2 3 0,0-2 1,-1 1-1,0-1-2,1 1-3,0 1 2,0 0 0,0 1-2,0-1-1,0 0 1,0 0 0,0 0 0,0-1 0,1 0-1,0-1 0,-1 0 1,2 0 0,-2-2 2,2 1-1,-2-1 0,0-1 1,2 1-2,-2-2 1,1-1 0,1 1-1,-2-1-2,1 0 0,0-2-1,-1 2-1,0-2-1,0 0-2,0 0-3,0-2-4,1 2-7,0 0-8,-1 0-9,0-2-9,0-1-6,1-2-13,0 1-11,0-1-15,0-1-14,1 0-14,-1-2-19,0 1-4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6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7 37,'0'0'46,"0"0"1,1 0 1,-1 0 4,1-1 3,-1 1 3,0 0 1,0 0 4,0 0-2,0-1 0,1 1 0,-1-2-1,1 1-3,0 0-4,0 0-3,-1 0-6,1 0-3,2-1-6,-1 0-6,1-2-4,0 0-5,0 0-3,1 0-4,-2-1-1,3 1-3,-2 0 0,1 0 0,1 0-2,-1-2 0,1 1 0,0 1 0,0-1-3,1 0 1,-1 1 3,-1 0-1,1 1-5,0 0 2,-1 2-3,0-1-1,0 0 2,-1 0-1,0 2-4,1-1 3,0 1 4,-1 1 5,2-1 7,-3 3 9,0 0 5,1 1 5,0 0 6,0 1 2,-1 1 3,1 1-3,-1 0-6,-1 1-7,1 1-6,-1-1-5,-1 0-7,0 2-2,0-1-5,0 0-2,0 1-1,0-2-2,-1 0 0,0-1 0,0 0 1,1 1 0,-1-3 0,1 1-1,-3 1-1,1-3 1,1 2 0,-1-1-1,-1 0 0,1 0 1,-1 1-1,-1-1 0,0 0 1,1 0 1,0-1-1,1 0-2,-3 1 2,2-1 0,-1-1-2,2 0 1,-2-1 0,2-1 0,-1 1 0,1-1 2,-1-1 0,-1 0-1,1-1 0,1 0 0,-1 0 0,0 0 0,1-2 0,0 0 1,0 1-1,0 0 2,0-1 2,0-1 1,0 2-2,0 0 3,-1-1 1,2 0 2,0 1 1,-1 0-1,2 0-1,-1-1 2,1 1 3,0 0-2,-1-1-3,1 3-1,0-3-1,0 1-1,0 1-3,0 1 2,0-1-4,0 0-1,0 0 0,0 0-4,1 0-4,0-1-8,-1 0-10,1 1-12,0 1-13,-1-1-16,1 0-17,0 0-18,0 0-19,0 1-18,0 0-19,1 0-19,-1-2-24,2 2-24,-2-2-3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5.3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9,'1'0'62,"0"1"2,-1 0 2,1 1 4,0-1 1,-1 1-1,1 0-5,0 1-1,-1 0-2,1 1-3,0-1 0,0 1-5,-1 0-2,0 0-7,0 1-3,0 0-2,1 0-6,-1 0-3,0 1-6,0-1-4,0 2-3,0 0-1,0 0-3,0 0-3,0-1-1,0 1-1,0-1-2,0-1 1,0 1-4,0 0 1,1 0-3,0-1 0,-1 2 0,1-2-2,0 1 1,-1 0-1,0 0-1,0 0 2,0-1-2,0 0-1,0 0 0,0-1 0,0 0 0,0 0-3,0-1-1,0-1-4,0 0-3,0-2-4,0 1-4,0 0-4,0-1-7,1 0-4,-1 0-4,1 0-4,0 0-6,-1-1-2,0 0-5,1-2-4,-1 1-4,0-1-7,0 0-11,0 0-8,0 0-14,0 0-13,-1-1-1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4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784,'1'2'40,"1"-2"-1,0 0-1,-1 0 1,2 0-2,0 2 0,1-2-2,1 0-5,-1 0-3,0 0-1,1 0-6,0 0-5,1 0-2,0 0-3,0 0-4,-1 0-2,1 0-2,-2 0-2,3 0 0,-2 0 1,0 0 0,0 0-1,0 0-1,-1 0-2,1 0 3,-1-2-1,-1 2 2,1 0 0,-1-2 0,0 0-1,0 2 1,-1 0 0,0-2-1,1 2 1,-1-2-2,0 2 1,-1 0-1,0-2-3,1 2 1,-1-1-3,1 0-5,-2-1-1,1 1-7,0-1-6,0 0-5,0 2-4,-1-2-5,1 0-5,-1 0-5,0 2-11,0 0-9,0-2-8,0 0-12,0 2-12,0 0-12,-1 0-18,0-2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4.2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0 37,'0'0'47,"0"-2"-5,0 2-3,0 2 1,0-2 8,0 2 7,0 1 6,0-2 3,0 2 5,0 1 2,-1 0-4,1 0-4,0 1-8,-1 0-8,1 0-8,0 1-7,-2 0-6,2 0-4,0 2-1,0-1-1,-1-1-5,0 2-4,1 0-1,0-1-1,0 1-2,0 0-2,0-1-2,0 2 1,0-1 1,0-2-1,0 3-2,-2-2-3,2 1-1,0 1 1,-2-1 1,2-1-1,0 1-1,-1 0 1,0 0 2,0-1 1,1 1 0,0-1 0,0-2-2,0 1 1,1-1-1,0 1 0,0-2-1,-1 0 0,0 0-1,0 0 2,-1-1 0,0 1-2,0-1-1,1-1 1,0 0 1,0 0-2,0 0 0,0-1 1,0 0-3,0-1 3,1 0-3,0 0-2,-1 0-4,1-1-1,-1 0-1,0 1-5,0 0 1,0 0-6,0 0-1,0 0-5,0-1-5,0 1-8,0-1-9,0-1-10,0-1-13,0 1-13,0-1-12,0 0-15,2-1-1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3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1 31,'0'0'43,"0"0"51,2 0-44,-2-2 3,0 2-1,0 0-1,-2 0 42,2 0-49,0 0-2,0 0-3,0 0-1,0 0-3,0 0-1,0 0 1,0 2-2,0-2-2,0 0-2,0 0-1,0 0 0,0 1 4,0 1 5,-2 0 3,0 0 1,1 3 2,-1-1-2,1 0 1,-1 0-4,0 0-7,0 3-10,0-2-5,0 2-4,0 0-5,1 1-2,0-1 0,-1 2-3,0 0-1,0 0 1,0-1-2,1 1 0,-1 0-1,0-2-1,1 2 1,1-2-1,1 1 1,0-1 0,0-1 1,1-1-1,-1-1 0,20 22-14,-17-25 15,6 2 0,-4-3 1,-1 0 1,1-2-2,0 2 0,0-1 1,-1 0-1,0 1 1,-1-2-2,2 1 1,0 0-2,-2-2 1,0 1 0,0 2-1,0-2 0,-1 2 0,1 0 0,0-2 0,-2 2 1,1-1-1,-1 0-1,-1 1-2,0-2 0,1 2-4,-1-1 0,-1 1-4,1 0-5,0 0-2,0 0-6,-1 0-6,2-2-5,-2 2-4,1 0-11,-1-2-7,1 2-6,1 0-11,-1-2-8,1 0-7,1 2-11,-1-3-13,0-1-11,0 0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2.5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1,'1'-1'38,"2"0"1,-2 0 2,0 1 1,-1 0 0,1 0 1,0 1 4,0-1-1,-1 1 0,0-1 0,0 0 0,-1 0 0,1 0-2,1 0-4,0-1 29,0 1-38,0 0-5,2 0-5,-2 0-1,2 0-1,-2 0-2,2 0-2,0 0-4,0-1-1,0 1 0,2-2-3,-2 1-2,1 0-5,-1 1-1,1-2 0,-1 2 1,0 0-3,2-2 0,-1 2 1,-1-2 2,0 1 2,2 1-2,0 0-1,-1 0-2,1 0 3,1 0 2,0 0-1,-1 0-2,0 0-1,1 0 2,0 0 0,0 0 1,0 1 0,0 1-1,1-2-1,0 2 1,-2-2 1,2 0 2,0 0-2,-1 0 1,1 0-1,6 0 0,-6 0-1,1 0 0,-1-2-1,0 2 2,1-2 0,0 1-2,0 1 0,0-2 1,-1 2 0,0-2 1,0 0-1,1 2-1,-1-1 1,0 0 2,0 1-2,0 0 1,0 0-1,0 0-1,0 0 0,2-2 1,-2 2-1,2-1-2,-2 0 3,1 1 0,2 0-1,0 0 2,-1-2 0,1 1-2,0 1 0,1-2 1,0 2 0,1-2 0,-3 2 1,2 0-2,-1 0 1,-1 0 0,2-2 0,-2 1 0,0 0-1,-2-1-3,10 2 2,-11 0 2,0 0-1,0 2-1,-1-2 2,0 0-1,-1 0 1,0 0-1,0-2 1,1 2 0,0 0 2,-1-1 0,1-1-1,0 2 2,1-2-1,-1 2 0,2 0-1,-2 0-1,1 0 0,0 0 0,8 0 1,-8 0-1,0 0 0,1 0 1,1 0-2,-1 0-2,1 0 2,-1 2 0,2 0 0,-2-1 0,1-1 1,-1 0 0,1 2 2,-1-2 1,-2 1-3,1 0 1,0-1-2,1 0 0,-3 0 0,1 0 0,0 2 1,0-2 1,-1 0 2,3 0 1,-3 0-1,0 0 0,0 0 0,-1 0-2,1 0 1,0 0 0,1 0 1,0 0 1,0 0 1,0 0 0,0 0 2,1 0 6,1 0 0,-2 0 3,3 0-1,-1 0 0,2 0 3,-1 0-1,0 0-3,1 0-3,-1 0-3,1 0-3,31-2 2,-22 0-6,-14 0 0,4 2-2,-5 0 0,0 0 1,-1 0 1,0 0 0,0 0 0,-1 0 1,1 0 1,-1 0 6,1 0 0,9 0 76,-8 0-69,1 0 2,-2-1-4,1-1 6,1 2 7,0-2 0,1 2 2,-1 0 0,1 0-5,0 0-4,-1 0 0,-1 0-8,1 0-8,-2 0-2,1 0-3,-1 0-1,0 0 1,-1 0 0,0 0-1,0 2 3,-1-2 3,2 2 1,-2-1 4,0-1 6,0 0 5,0 0 5,0 0 6,0 0 1,0 0 0,0 0 0,0 0-1,0-1 27,0 1-46,0 0-1,0 0-4,0 0-3,0-2-1,0 2 0,0 0-3,0 0 1,0 0-3,0 0-3,0 0-2,0 0-5,0 0-6,-2 0-10,2 0-12,-1-2-6,0 2-14,0 0-12,-1 0-16,1-2-18,0 2-18,-1 0-22,1-2-23,1 2-32,-2 0-44,2-2-7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41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1 7,'0'0'49,"0"0"4,0 0 0,0 0 2,0 1-1,0-1 1,0 0 0,0 0-3,0-1-5,0 1-6,0 0-2,0 0-6,0 0-4,0 0-4,0 0-5,0 0-3,0 0-3,-1-3 1,1 3-3,1 0-2,1-2-1,0-2-1,1 1-1,-1-1-2,2-2-3,0 2 0,0-3-2,0 1 2,0-2-1,0 1 1,0-2-1,1 1-1,-2 0 3,1-1-2,0 0 0,-1 1-1,1-2-2,-1 2 0,3-11-4,-3 10 0,0-1 2,-1-1-1,1 2-8,-2 1 4,0-2 0,-1 2 1,2 0 0,-1-1 1,1 0-1,-2 2 1,1-1 8,0 3-1,-1-1 0,0 3 0,0 0 0,0 0 0,0 1 0,0 0 0,0 2 0,0-1-1,0 1 0,0 0-3,-1 1 3,0 0 0,0 1 3,0 0 1,0 2 1,1-1 2,-2 2 6,2-1 5,-1 3 3,0-3 1,1 3 0,-2 0 0,2-1 0,-1 0 0,0-1-5,1 2-4,0-3 0,0 10 11,1-10-16,-1 0 0,1 0-1,-1 1 2,0-1 1,0 0 1,0 1 1,0-1 0,0 0 0,0 1 2,0 0 0,2 0 0,-2 1-3,1 0-2,0 1-4,-1 0 2,2 1-1,-1-1-3,0 10 1,0-8-2,-1 0 1,1 0 2,0 1-2,0-1-1,1 0 1,-2 0 0,1 0-1,0-1 1,-1 1-2,2-2 0,0 1-1,-1-1-1,1-1 1,-2 0 0,1 1 0,0-3 1,-1 0-1,1 0 0,1 2-3,-2-4 1,2 0 0,2 8-122,-4-10 96,0 0-2,0 0-3,0 0-1,0 0-97,0-1 75,0 1-13,0 0-14,0-2-15,-2 0-21,2 0-2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9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3,'0'0'47,"0"0"-2,1 0-4,0 0 0,-1-2 0,1 2-1,1 0 0,-2 0-3,0 0-1,1 0 1,0 0 0,1 0 0,-2 0 3,2 0 0,-1-1 1,1 0 2,-1 1 1,1-2-1,-1 2-2,1 0 1,-1 0-5,0 0-2,0 0-2,1 0-1,-1 0-2,1-2-3,0 2-1,0-2 0,0 2 0,0 0-2,1-2-1,-1 2 1,2-2 0,-1 2 2,11 0 85,-11-2-95,-1 2-2,0-2-2,0 2-1,1 0-5,1 0-2,-1 2-2,-1-2 0,-1 0-2,2 0-1,-2 0-1,2 0 1,0 0 1,0 0 0,-1 0 4,1 0-1,-1 0-2,1 0 1,-2 0 2,1 0-4,1 0 1,-2 0 1,0 0-2,1 0 0,-2 0 1,1 0 1,0 2-3,0-2 3,-1 0-2,0 0-2,2 0 1,-2 0 0,0 0 1,1 0-1,-1 0 0,0 0-2,0 0 3,0 0 1,0 0-1,0 0 1,0 0-1,0 0 4,1 0 3,-1 0 2,0 0-2,0 0 2,0 0 2,0 0 1,0 0 1,0 0-1,-1 0-3,1 0-2,0 0 4,0 0-3,0 0-3,0 0-1,0 0-1,0 0-2,-1 0 0,1 0 2,0 0-5,0 0-6,0 0-4,0 0-11,0 0-10,0 0-13,0 0-17,0 0-22,-2 0-24,2-2-22,-2 2-26,1-2-30,0 0-39,-1 0-7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9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 12,'0'1'83,"-3"0"0,2-1 0,0 0-1,1 0-1,-1 0-4,0 0-4,0 0-4,-1 0-2,2 0-4,0 0-2,0 0 1,0 0-1,0 0-2,0 0-4,0 0-5,0-1-3,0 0-3,-1 0 0,0 1-8,1 0-2,0-2-2,0 2-2,0 0 0,0 0-4,0 0 0,0 0-6,0 2 0,0-2-3,1 1 0,0 0 1,-1-1 6,0 1 5,3 0 2,-2 1 1,0-1 1,1 1-1,1 0 2,-1 1-4,0-1-4,8 4 31,-6-4-41,-1-1 0,1 0-4,0 0-2,0 0-1,1-1-4,0 0-3,1 0-2,-1-1 0,0 0 0,0 0-1,-1 1 1,1 0-2,-1 0 3,-1 0 1,1 0-1,-1 0 2,0 0-2,0 0 0,0 0 0,0-1-1,0 1 0,-1 0 0,0 0 0,1 0-4,-1 0 3,-1 0 0,0 0 1,1 0-5,-1 0-5,1 0-4,-1 0-5,0 1-6,-1-1-6,2 0-2,-1 0-6,-1 0 3,1 0 1,0 0-111,-1 0 105,0 0 0,0 0-3,0 0-7,1 0-5,-1 0-5,-1 1-7,1 0-9,0-1-11,0 1-16,-1-1-16,1 0-14,-1 0-17,-2 0-20,2 1-1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8.3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0 12,'0'0'46,"0"0"0,0 0-3,0 0-5,0 0-4,0 0-1,0 0-3,0 0 2,0 0 1,0 0 4,1 0 4,-1 3 4,0-3 3,0 0 1,0 0 3,-1 1 1,0 0 1,1 1 4,0-2 1,-1 4 1,-1-1 3,2-1 0,0 2-2,-1-1-3,0 1-2,1 0-7,-2 2-4,1-1-5,-1-1-6,2 3-3,-2-3-2,1 3-3,-1 0-1,1-1-4,0 1-2,-1 0-2,1-1-4,-2 1-1,1 1-3,0 0-3,0 0-4,0 0 1,0 1 0,-1-1-2,1-1 0,0 1-2,1-2 1,0 2 2,-1-1 1,1-3-1,1 3-1,-1-1-2,1-1 1,-2-1 2,1 1-3,0-3-5,0 2-3,1-2-5,0 0-1,0 1-3,0-2-1,0 0-7,0 1-4,0-1-1,0 0 1,0-1-2,0 0-2,0 0-3,0 0-1,0 0 1,0 0 1,0 0-3,0 0-1,0 0 1,1 0-3,-1 0-1,1-1-4,0 0-6,-1-1-6,2 0-6,-2-1-11,0 1-11,1 0-11,-1-2-12,0 2-15,0 1-2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2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5,'0'0'39,"0"0"0,0 0 3,0 1 9,1 0 5,-1 1 7,2-1 2,0 0 4,-1-1 3,-1 2 2,2-2-4,-2 1-7,2 0-5,-1 0-4,1 1-1,0-2-2,0 0-4,1 1-2,1 0-3,-1 0-3,1-1-5,1 0-5,-1 0-3,1 0-6,1 0-6,-1-1-2,2 0-4,-1 0-3,1 1-3,1-4-4,-1 1-2,2 1 1,-3-2 2,2 2 0,-1 0 1,0-1 3,-2 1-2,2 0 6,-3 2-3,1-2 0,0 1-2,-1 0-1,-1-1-2,0 1-3,-1 1 1,-1 0 0,1-2 0,-1 2 0,1-2 2,-2 2 1,0 0-4,0 0-1,0 0-1,0 0-5,0 0-5,0 0-7,0 0-10,0 0-7,0 0-11,-2 2-10,1-2-12,-1 0-9,1-2-9,0 2-8,1 0-10,0 0-6,0 0-6,0 0-9,-2 0-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7.7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34,'1'-2'57,"0"2"-8,-1-3-8,1 3-8,0-2-6,1 0-4,-1-2-3,1 4 1,0-3 2,-2 2 3,2-2 2,0 1 3,-2-1 5,1 1-3,1 1-3,-1-1-1,1 1-2,-1 0 0,2-1-2,0 0 0,-2 0-1,1 0 3,-1 0 2,1 2 1,0-2-1,0 2 0,0 0 3,0 2-1,0-2 3,1 1 2,-2 1 5,1 0 4,-1 2 2,1 0 4,-1 1 1,1 0 0,0 1-4,-2 1-4,3-1-7,-3 3-4,1-1-2,-1-1-5,0 4-6,0-3-2,0 3-3,-1-2-2,1 3 0,-1-1-4,-1 0-1,2 0-1,0 0-1,-1-1-1,0 0-2,1 0 3,0 1-2,0-1-1,0 0-1,-2 0-3,2-1-1,0 1 1,0-2 0,0 3-3,0-3 3,2 0 1,-1 0-1,0 1-1,1-3 2,-1 3 1,1-2-1,0-1 1,1 1-1,-1 1 0,4 2 3,-3-5-2,2 4 3,-1-6-3,-2 0 0,1-2 0,0 0 1,2 0-1,-1-1 0,1 0-1,0-1 0,0 0 0,-1 1 2,-1-2 2,1 0-3,1 0 5,0-1 0,0 1-3,-1-2 1,0 0-3,0 0 1,0-1-2,0 2-2,-1-3-5,1 1-4,0-2-2,-1 1-4,0 0-6,1-9-43,-3 8 29,6-55-229,-18-18 175,-11 60 104,1 35 97,16-8-58,18-8-38,-10 2-10,43 6 73,-3-14-59,-37 5-15,3-2-3,-6 1-1,1 1-2,0 0 0,7-11-3,-2-17-27,-13 25-70,4 4 66,0 1-2,0-2-4,0 2-5,-2 0-5,1-2-3,1 2-5,-1-2-4,0 1-88,1-1 61,0 2-12,0-2-297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6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4,'0'0'45,"0"1"4,1 0-3,-1 0 2,0 0 0,0-1-2,0 1-4,1-1-2,-1 0-5,0 0-4,0 0 0,0 1-3,0-1-1,0 1 1,-1 0 0,1-1-1,0 0 0,0 0 0,0-1 0,0 1-2,0 0-5,0 0 0,0 1 2,0 0-1,0 1 0,-1 0-2,1 0 0,0 1 2,0 1 2,0-2-1,0 0-2,0 2-3,0-1-1,0 1-2,0 0 0,0 0-7,0 1 1,0-2-2,0 0-5,1 0 2,0 0-3,-1-1 0,1 0 1,-1 1 2,0 0-1,1-1 2,0 0-1,0 0-2,0-1 1,-1-1-1,2 0-1,-1 0 0,1-1-3,-2 0-2,1-1-1,0 0-1,0 1-1,0-1-4,1-1-1,-1 1-2,1-1 2,0 0-1,-2-1-1,0 0 2,2 0 0,-2 0 2,1 0 1,-1-1 1,1 1 2,-1 0 0,0 0 1,-1 1 2,0 0 3,1 1 1,-2 0 0,2 1 3,-1 1-3,0-1 0,1-1 2,-2 1 1,1 1-2,0 0 0,0 1 1,0 1-2,0 0 2,-1 1 0,1-1-3,-1 2-2,0-2 1,2 1 2,0 0-1,-1-2-1,1 1-6,0-1-11,0 1-14,1 0-16,-1 0-25,0-1-29,2 2-36,-2-1-46,1 0-5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4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72,'0'4'84,"0"-1"-6,0-1-7,0 0-5,-2 3-7,2-2-6,-2 24 235,2-23-259,0-1-2,0 0 1,0 2 3,0-1 2,-1 0 0,1 1 0,-1 0-1,0 0 0,1 1-1,0 0-5,-1 0-2,0 1-6,0 0-1,-1 2-3,2-1-3,-2 1-3,1-1-2,0 1 1,0-1-3,1 1-2,-1 0-1,0 1 0,1 0 1,-1-1-2,0 2 1,0-2 1,0 1-1,0-1-1,1 0 0,-2 0-1,2-1 1,0 0-1,0-1-1,0 0-1,0-2 0,0 1 3,0 0 3,0-1-3,0-1-2,0 0 3,2-1-1,-2 0-1,0-1 1,0 1 0,0-1-1,0-1 2,0 0 1,0 0-3,0-1 2,0 1 1,0-1 1,0 0-3,0 0 0,1 0 0,-1 0 2,0 0 1,0 0-1,0 0 0,0 0-3,1-1-1,0-1 2,0 1-4,0-1-1,-1-1-3,1 1-4,0-1-3,-1 1-3,1-1-3,0 0-8,0 0-7,-1 0-8,2-1-7,-2 1-8,0 0-11,1-1-12,-1 1-14,1-1-13,0-1-13,-1 1-18,0-1-2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3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6,'0'0'66,"0"0"0,0 0-2,0 0-4,0 0-5,1-2-3,-1 2-7,1 0-5,1 0-2,-2 0 0,2 2-2,0-2-3,-2 0 0,0 2-2,2 0 2,-1-1 2,-1 1-1,1 0-1,0 0-1,-1 0 0,1 1-3,0 1 2,-1-2-3,1 2-1,0 1-2,-1-1-2,0 0-1,0 1 0,0-1 1,0 0-1,0 0 1,0-1-1,0 2 1,0 0-7,0-1-3,0 0-1,0 0 0,0 1-4,0 0-2,0 0-2,0 0-4,-1 1 3,1-2 3,-1 2-3,1-2-3,1 0-1,-1 0 3,0-1-3,0 1 2,0-2 0,0 1-1,1-1 1,-1 1 1,2-1 2,-1 1-4,1-1 1,-1 0 0,0 1-2,2-2 3,-1 2 0,1-2-3,1 1 1,0 0 1,-1 0 0,1-1-1,1 0 2,-2 0 0,1 0-1,1-1 1,-1 0 0,1-1 0,0 0-2,0-1 1,0 1 3,0-1-4,0 1 0,0-1 0,-1 0 0,0-1-2,-1 2 3,1-1 1,0 1-3,-1 0-3,0 0-1,1 0-4,-1-1-1,0 1-2,-1-1-4,-1 1-2,0 0 0,1 1-2,-1 0 3,-1 0 0,0 0 3,2 0 0,-2 0 0,1 0-3,0-1-5,-1 1-3,0 0-8,0 0-8,2 0-10,-2 0-7,0 0-12,1 0-11,-1 0-9,1-1-14,0-1-14,-1 0-19,0 1-22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2.9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54,'0'1'62,"0"0"4,0 1 3,0-1 3,0 1 3,0 1 0,0 0-5,-1 0-4,1 1-8,-1-1-6,1 1-8,0-1-6,0-1-5,0 1-6,0 0 0,0 1-3,0-1 0,0 1-1,0 0-2,0 2 1,0-1 0,0-1 0,0 2-3,0-1-1,0-1-4,0 1-2,1 0-1,0-1-4,0 3-2,0-1-3,-1 0 0,1-1-2,1 2 1,-1-1-1,1-1 1,-1-1 1,0 0-1,1 0 2,-1 1-3,1-1 3,0-2-2,-1 2 1,1-1-2,-1 1 0,1-2 0,-1-1-2,0 1-2,-1 0-5,2-1-3,-2 2-5,0-3-8,0 0-6,0 2-7,0-2-6,0 0-5,0 2-5,-2-2-6,2 0-6,0 0-5,0-2-7,0 2-8,0 0-9,0-2-13,-1-2-15,1 1-2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2.4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3 2,'2'0'63,"-2"0"-1,0 1 0,0-1 2,0 0 0,0 0-1,0 0-2,0 0-4,0 0-3,1 0-7,0-1 0,1 1 0,-1 0 1,0-1 0,2 0-2,-1-1 1,2 2-1,0 0-1,-2-1-9,2 0-4,-2-1-8,2 2-2,0 0-5,1-1-3,0 1-5,-3 0 0,4-2 2,-1 2-2,0 0-2,1-1-3,0 1-3,0-1 0,-1-1 4,1 1-3,0-2-2,0 1-1,24-8 3,-27 9-2,1 0 0,4-3 2,-7 4-3,0-1-3,1 1-8,-2-1-5,1 1-8,-1 0-10,0 0-11,1 0-11,-1 0-13,0 0-10,0-1-11,-1 1-14,1 0-15,-1-1-13,-1 0-16,0 0-2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1.9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1 50,'0'0'67,"0"0"-4,0 1 47,0-1-62,0 0-6,0 0-2,0 0-3,0 1-1,0 0-4,0 0-4,0-1 0,0 1-5,0 0-2,0 0-4,0 0-4,-2-1-3,2 0-3,-1 0 0,0 0 0,1 0 0,0 0 2,0-1 3,0 0 2,0 1 1,1 0 5,-1 0 1,0-1-1,0 0 0,0 0-1,0-1-4,0 1-4,1-2-1,-1 0-5,2 1 0,-2-1-3,0 0-1,0 2 1,0-1 0,0 1 3,0-1-1,0 0 2,0 0 0,1 1 1,0-1-2,0 0 2,1 0-2,-1-1-1,1 1 0,0-1-1,1 2 0,0-1-2,-2 0 1,2 0-2,0 1 1,0-1-1,0 1-2,0 0 1,-1 1-1,0 0 1,1 0 0,0 0-1,0 1 1,0 0 1,-1 0 3,0 0 5,1 1 2,-1 1 4,0 0 3,0 0 3,0 2 2,0 0 1,0 1 2,0 0-4,-1 0-1,0 1-3,1-1-2,-1 2-2,-1 0-2,0-1-4,0 0-2,0 2-1,0-1-2,-1-1-1,1 2 3,-2-3-3,0 3 0,2-1 2,-2-1-3,-1 2 0,1-3-1,0 3 0,-1-2-2,-1-2 3,1 2-4,1-1-2,-1 0 2,0 0-6,0-1-1,0-1-5,1 0-3,-1-2-3,1 1 2,-1-1-2,1-1-4,0 0 3,0-1-3,1 0 1,0-1 2,0 0 1,1-1-4,0-1 6,0 1 3,0-2 3,0 0 4,2 0 5,0 0 0,0 0 3,1-1 1,0 1 1,0 0 1,-1-1-1,2 1 2,-1 1 2,-1 0 0,1 1 0,-1 0 3,0 0 0,0 2 1,1 0 9,-1 0 1,0 0 3,-1 1 2,1 2 3,0-3 0,1 3 1,0 1-2,0-3-5,-1 2-3,0 1-3,0 0-2,1-1-4,0 1 2,0 0-3,15 16 15,-15-19-20,0-1-1,1 1-2,0-1-3,-1 0-2,0 0-5,1-1-3,-1 0-5,0-1-3,0 0-2,0 0-2,1-1-1,-1 1-1,-1-1 0,0 1 0,0-1 1,1 1-5,-2-1-3,0 1-5,1-2-7,-1 1-7,-1 0-10,1 0-11,0-1-10,-1-1-14,0 3-15,1-2-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1.0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8 43,'2'3'47,"-1"-2"-4,0 2-1,1 0-5,-1-1-4,1 0 0,-2 1-3,1 1 0,0-1 2,0-1-3,0 1-1,1 0-1,-1-1-5,-1 0-2,2 1-3,-2-2-4,1 1-4,0-1-2,-1 0-1,0 0-4,2-1 0,-2 0-1,1 0 0,0 0 1,-1 0 1,1 0-2,-1 0 2,0-1-2,1 0 1,0 0-1,-1 0 0,1 0 0,0-1 1,-1 0-1,0-1-1,0 2 2,-15-24-6,12 23 1,1 0-1,-1-2-1,0 2 2,0 0 0,0 1 2,1-1 2,-2 2-1,1 0-1,-1 0 1,1 2 0,0-1 2,0 3 2,0-3 2,0 2 3,1 1 1,-1 0 3,0 1 3,0 1 4,0 0 0,0-1 1,0 1 0,0-1 1,1 1-1,0 0 1,0 0-1,0 0-1,0 1-3,1 1-1,0-1-4,-1 0-2,2 0 0,-1 0-1,0 1-5,1-1 1,0-1 0,0 0 0,0 1-2,0 1-1,1-4 0,0 3-2,1-1 4,-1 1-4,1-1 0,1-1 0,-1-1 2,1 1 0,0 0 3,0 1 2,3-4-2,-1 0 1,0 2-1,0-4 0,2 2-2,-2 0 2,2-2-1,-1 0-4,1 0 0,-2-2 0,1 0-1,-1 2 0,0-3 1,-1 2 0,1 1-2,-3 0 2,3-2-2,-3 1 1,0 1 0,1-1-2,-1 1-1,-2 0-7,2 0-2,0 0-5,-1-3-8,0 3-7,2-4-65,-3 0 32,1 1-11,0-1-11,-1 2-13,0-3-14,0 3-15,0-2-2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30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24 49,'0'0'63,"-2"0"-2,2 0-3,-1 0-2,0 1-1,1-1-5,1 0 1,0 0-4,-1-1-4,0 1-2,0 0-3,0 0 0,0 0-4,0-1-1,-1 0-4,1 0-2,-1 0 1,1-1-3,0-1-3,-2 0-4,2 0-2,0-2 0,2 0 2,-2-1-3,1 0-1,0 0-1,1 0 0,-2 1-1,0-1-1,0 1-1,2-1-1,0 1 0,0-1-2,0 1-1,2 2 1,-2-4 1,2 3-1,29-18 27,-28 22-32,1 0 1,0 0 1,-1 0-2,0 2 1,1 1 0,-1 1 0,0 0-1,0 1 0,1-1-2,-1 3 0,0-1 5,-1 3-1,1-2-1,-1 3-3,0-1 0,0 0 3,-3 2-2,2-1-1,-3 1-1,2 0-1,-2 0 1,0 0 3,0 0-1,0-1-3,-1 1 2,0 0 3,-1-2-4,0 2 0,-1-1-1,1-1-2,0 0 1,-1-3 1,1 1 0,-1 0 0,0-1 1,0-1-1,-3 9-1,5-11 2,-1 1 1,-1-3 0,2 1 1,0-1 0,-2-1 0,1 0 0,0-1 1,0 0-1,0 0-2,-1-3 0,1 1 1,1 0-1,0-2 2,-4-27 7,5 26 5,0 4-5,0 1-1,0-1 3,-1 2-3,0-1-1,1 0-2,0 1-2,0 0-1,0 0-3,0 0 1,0 0-4,0 0-1,0 0-5,0 1-4,0 0-8,1-1-8,0 2-10,-1-2-11,0 1-14,0 1-15,0 0-13,0-2-12,0 0-16,2 0-16,0-2-21,0-1-2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27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11,'0'0'30,"0"0"-2,0 0 1,0 0-2,0 0-1,0 0 2,0 0-1,0 0-3,0 0-3,3 0 2,-2 0 3,0 2 2,1-2 0,1-2 1,1 2 3,-2 0 2,1 0 3,0 0-3,1 0-2,1 0-2,-1-2-3,0 2-1,0-2-3,0 2-2,1 0-3,0-2-3,0 2 1,-1-1-1,1 0-2,-1 0-1,2-1 1,0 2 0,0-1 0,0-2-2,-1 3-4,1-2-1,0 0 1,0 2-2,1 0-3,-1-1 0,-1 0 0,1 0-2,0 0-2,-1 1 0,0 0 2,2 0-1,0-1 0,-1 1-3,0 0 2,0 0 0,-1 0 1,2 1 1,-1-1-2,0 1 1,0 0 0,0 0 2,1 0-1,0-1 0,0 0 3,-1 0-1,2 0-1,-1-1 1,2-1-1,-1 1 1,2-2 1,-1 2-3,0-2 0,0 0 0,1-1 1,1 1-1,0 0 0,0 1-1,-2-1 1,2 2 0,-1-2 0,-1 2 2,2 0-2,-1 0 2,0 1 0,-1 0-1,1 0-1,-2 1 0,0 0 1,0 0 0,0 2-2,0-2 1,0 2 1,0-2-1,-1 1 0,1 0 2,0 1 1,-2-1 1,1-1-1,0 0-1,1 0 1,0 0 0,-2 0 4,0-1-1,0 0-4,1 0 2,0 0 0,-1-1 0,0 0-1,2 0-2,-2 0-1,1 1 0,-1-3 1,2 2-1,0 0 0,-1 0 0,0 0-1,0 1 3,-1-1-6,1 0 3,-2 0 0,0 1 1,1 0 0,0 0-1,-2 0-1,1 0 0,-2 1 5,1 0-1,3-1 1,-4 0 0,0 1-1,1-1-1,0 1 1,0 0-2,2 0 0,-2 0-1,0-1-1,2 0 0,-2 0 3,2 0-1,1 0 0,-2 0 0,-1 0-2,1 0 2,1 0 0,-1 0-1,1 0-2,0 0 3,0 0-1,-1 0 2,1 0 1,0-1-1,1 0 0,-1 0-1,1 0 2,-1 1-2,1-2 0,-1 1 0,0 0 0,34-7 6,-34 8-5,-2-1 2,1 0-2,-1 0-2,0 1 0,0-1 1,-1 0-1,0 0 0,1 0-1,-1 1 0,0 0 3,1-1 0,-3 1-1,0 0 0,2 0 0,-1 0 0,0 1 1,0-1-2,0 0-1,1 0-1,-3 1 2,2 0-2,-2 0 1,0 0 1,0 0 1,2 0 0,-1 0 0,1 0 0,0-1 0,1 1 1,1 1 1,-2-2-2,1 1 2,-1-1-1,1-1 0,-1 1 3,0 0-1,0 0-3,-1 1 0,1 0 2,-1-1-1,0 0 0,0 0-1,0 0 2,-1 1-1,0 0 1,0-1-2,0 1 1,0-1 1,0 0-2,0 0 1,0 0-1,0 0 0,0 0 0,0 0 1,-1 0-1,1-1 0,0 1-2,0 0 0,-1 0-3,-3 0-273,3-1 166,-1 0-26,-1 0-26,1 0-2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2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39 14,'0'1'32,"0"0"-3,0-1-3,1-1 5,-1 0 6,1-1 8,0 2 1,1 0 101,-1 5-23,-1-5-101,0 2-5,0 0-4,0-2-3,1 2 1,-1-2-4,0 2 1,0-2-1,0 0-2,0 0-1,0 0 1,0 2 1,1-2-3,-1 1 0,0-1 3,0 0 1,0 0 0,0 0 3,0 0 0,0 0-1,0 0 2,0 0-1,0-1 0,0-1-2,0 2 2,0-2-3,0 2 1,0-2 0,0 1-1,-1-2 0,1 1-1,-1-1 2,0 0 0,0 0 3,-1-2 0,1 3 2,-1-1 2,0 0 1,0 0 2,0 1-1,-2 0 0,1-1 1,1 1 2,0 0 0,0 1 1,-1 0 1,-1 0-2,1 0-1,-1 1-1,1 1-3,0 0-4,-1 1-2,-1 1-5,1-1 0,-1 2-3,1-1 0,0 0 1,0 0-2,0 1 1,2 0 0,-3-1 4,2 1 1,0-1 2,0 1-1,0-2-1,0 2 2,0-1 3,2 0-3,-2 2-2,1-2-1,2 0-2,-2 2 1,0-3 0,1 2-2,0 1 0,0-1-2,-1 1-1,1-1 0,0 1 0,1-1 2,-1 2 0,0-1 8,0 1-5,1 1-3,-2-2-1,2 1 0,0 0-2,0 0-1,2 0-2,-1 1-8,1 0 7,-2 1 3,2-2 2,0 1 1,0-1 0,1 0 1,1 0-1,25 24-3,-25-26 2,2-4-1,-1 3 1,0-3 0,0 0 0,0 0-1,-1 0 0,-1-3 3,1 3-1,1 0 1,0-2 1,-1 0-1,-1 1 0,-1-1 1,1-1-1,3-2-3,-5 3 1,1-2-1,1 1 2,-1 1-1,1-1 0,-1 0 0,-1 2-1,1-1 1,-1 0 0,0 2 0,0-1 0,-1 0-1,1 0 0,-1 0-2,0 0-1,0 1-7,0 0-9,0 0-8,0 0-14,0 0-14,0 0-17,0 0-17,0 0-20,0 0-18,0 0-18,0 0-21,0 0-3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26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1 44,'2'-1'42,"-2"0"-5,0-1-4,1 1-3,0-1 0,0 0-2,0 1-1,0 0 3,-1 0 5,1 0 0,0 1 1,-1 0-1,1 0-1,-1 0-2,0 0-1,1-1-2,0 1 0,-1-1 0,2 0-1,-1 0-2,2-2-1,-2 2-2,2-3-2,0-1-3,1 0-3,-1-1-4,2 0-4,-1-1 0,0 0-1,2-1-2,-1 1-2,-1-1 1,1-1-2,-1 1 2,0-2-1,-1 3-2,1-1 0,1-2 0,-1 1 0,-1-1-2,0 1 2,0 0 0,0-1-2,-1 2 0,0 1 2,0 0 0,-1 0-2,0 0 2,0 1-1,0 1 1,-1 0 0,1 2 1,-1-1-1,0 1 0,0 1 1,0 0 4,0 2 0,0-1-3,0 0-2,0 1 2,-1 0 1,0 1-1,0 2 2,-1 0-3,1 1 3,0 2 3,-1 1 4,1 0-2,0 1 2,-1-1-1,1 0 2,-1 0-4,2 1-1,-1-1 0,1 0-1,-1 0-2,0 0-2,0 0 1,1-1 0,-1 0-2,1 0 0,0 0 0,0-1-1,1-1 0,-1 3 4,1-3-4,0 1 0,0 1 1,-1-1 1,1 0-2,-1 2 1,2-1-2,-2 1 1,1 0 2,-1-1 0,1 3-2,0 0 0,-1 2-1,1-1 1,-1 1 0,0 0-2,0 0 1,0-1 0,0 1 1,0 0-1,0-1-1,0 0 1,0 0 1,0-2 1,0 0 0,1 0-1,0-1 0,-1-1 3,1 0-2,-1-1-1,0-1-1,0 1-1,1-3-4,-1 0-1,0 0-5,0 1-3,0-3-3,0 2-3,0-2-5,0 1-1,0 0-3,0-1-4,0 2-6,0-2-2,0 0-8,0 0-6,0-2-6,0 2-7,-1-1-6,1 0-11,-1-1-7,0-1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15.3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52,'2'0'68,"1"1"1,-2 1 0,0 0 2,0 0-2,0-1-3,-1 2-2,2 0-4,1-1-4,-3 0-3,2 2-4,0-2-4,-2 3-2,2-1-2,-1 1-4,1-1-1,-1 1 3,0-1 0,1 1-1,1-1 0,-1 2 0,0-1 1,0 1 2,3-1 0,-3 1-2,1 1-2,-2 0-2,2 0 0,-1 1-5,1-1-3,-1 1-2,0 2-7,0 0-2,0 0-3,-1 0 0,1 0-6,-1 1-2,0 2-2,2 0-2,-2-1-1,0 2 0,0 0-4,-1 1-3,0 1-2,-1-1-5,0 0-11,0 0-3,-3 1-9,1 0-12,0 1-11,-1-2-10,-1 1-7,-1-2-9,1 2-6,-2-1-12,0 0-7,1 0-9,-1-2-13,-2 0-12,2-1-18,-2-1-3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14.8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52 43,'0'2'42,"0"0"-1,-1 1-6,1 0-2,0-1-7,-1 1-3,0 0-3,1-1 2,-1 0 0,-1 2-1,1-1-1,0 1-1,-1-1 0,1 1 0,-2-1-4,0 0-5,1 0-2,1 1-2,-1-2-1,0 2-2,0-1-2,-1-1 0,2 0-1,0 0 1,-1 0-1,1-2 0,-1 2 0,0 1 0,0-3 1,0 0 0,1 0-1,-1 0 0,1 0 0,-2 0 0,1 0 2,0-3 0,1 1-2,-1 0-1,2 0 1,-2-1 0,0-5 1,-1 3-1,1-1 0,2 2 6,-1-1 4,1 0 3,1 0 7,0 0 2,1 0 2,1-1 3,0 0 6,0 0-1,0-1-1,0 2-2,-1-2-2,3 3-1,-2-2 0,1 1-3,0 0-2,1 0-3,42-2 245,-44 13-234,-1-1-1,-1 1-2,1 0-2,-1 2 1,0 0-6,-1 0-4,2 1-3,-4 29 22,1-27-31,-1-1 0,0 1-1,-1 0 0,0 0-1,0 0-1,0 2-3,-1-2-2,-1-1-4,1 1 0,0 0-1,-1-2-2,1 0-1,0 0-1,-1 0 0,1-3 1,-1 0 2,-6 7-31,8-11 26,0 0-1,1-1-3,0-1 0,0 0-2,0 0-2,-1-2 0,3 0 4,-2-1 0,0-1 3,2 1 4,-2 0 3,2-1 3,0 1 2,2 0 4,-2-2 1,1 1 1,2 1-1,-1 0 3,1-1 2,-1 2 3,0-1 2,0 2 1,0 0 1,1-1 4,0 2 3,-1 2 1,0-1 0,0 1 3,1 0 2,1 2 0,-1-1 2,-1 1-2,1 1 0,0 1-2,0-2-1,-1 2-5,2-1-1,-2 1-4,1-1-5,1-1-2,-1 0-4,1-1-1,12 7 0,-1-9-4,-11-2-9,-1-1-2,0 0-5,1 1-3,-1-1-3,2 0-2,-2 1 1,1-1 1,-1 0-1,0 1 0,0-1 0,0-1-3,-1 1 2,0-1-4,0 2-5,0-1-6,1-1-6,-1 1-7,-1-1-10,1-1-9,-2 1-14,1 0-10,-1 0-12,1-1-17,-1 0-1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13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2 2,'-2'-1'39,"2"0"1,0 1 0,0 0 0,0 0-2,-1 0 1,1 1 1,0-1-3,0 0-2,-1 0-2,1 0-1,-2 0-1,1 1-2,-1 0-2,0 2 1,-5 4 21,5-2-26,-2 0 0,1 0 0,-1 1-1,1 0-2,-1 1 0,0 0 1,1 1 1,-1 0 0,-1 2-2,1 0-2,0 1 0,-1 0 1,0 2-2,-1 0-4,2 1-1,-1-1-5,0 2-2,1-1 0,-6 17 0,6-16-4,0 0 1,1 1-2,0-1 1,0-1 1,0 1 0,3-1-2,-1 1 0,1 0-1,0-2-1,1 2 0,-1-1 1,3-1-1,-1 0-1,2 1 2,-1-1-1,1-1 4,1 0-2,-1-1 1,5 10 1,-4-12 0,0 0 0,-1 0-3,2-1 0,-1 1 1,0-3-1,1 1-2,-1 0 0,0-3-6,1 0-6,-2-1-3,1 1-6,-1-3-5,1 2-4,-2 0-1,0-2-3,1 0-1,-1 0 3,-1-1-2,3-3-99,-3 3 76,-1-1-10,0-1-11,0 0-12,-1 0-14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11.3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0 28,'0'0'36,"0"-1"-1,0 1 0,0 0-1,1 0 0,0 0 1,0-2 2,-1 2 3,2-1-1,-1 0 2,1 0 1,-1 0 1,0 1 2,-1-1-1,2 0 1,-2 0 0,1 0 1,1 0 0,-1 0 2,0 1 0,1-1 1,0-1-1,-1 0-3,3-2-3,-2 1-6,2-1-2,1-1-4,-1 0-4,0-1-6,3-1-6,-2 0-2,1-1-3,2 0-5,-1-1-2,0 1-1,0-2-1,7-11 0,-7 11 0,0-1-2,0 0 1,0 0-6,-2 0-3,1-1-3,-2 1-2,0 0-3,1-1-6,-2 1-3,0 0-3,-1 0 4,0-1 1,-2 1 1,0 0 3,0 2 2,-1-2 4,-1 1 4,1 1 4,0 0 1,-1 3 1,0-1 2,0 1-1,0 1 2,-1 1 2,1 0 0,0 2-3,0 1 2,0-1 0,0 0 1,-1 0 1,1 1 1,0 1 0,-1 0 1,1 1 0,-1 1 2,-1 0 0,1 0 1,0 0 0,-1 1 0,-6 8 10,6-6-10,0 0-3,1 0 1,-1-1-2,1 3 0,1-1-2,-2 1 1,3 0 1,-2-1-2,1 3 0,0-1 0,-1 1 0,1 2 0,-1-1 4,2 1-1,0 0 4,-1 1 4,2 1 2,-1 1 3,0 1 2,1 2 2,-1 1 1,1-1-1,0 1-4,0 2-4,0-1 0,1 1-6,-1-2 0,2 0-2,0 0-3,0-1 2,1-1 0,1 0 2,-1-3-2,2-1 1,-1 1-2,0-2 0,1 0 0,1-3-1,6 3 1,-6-8 1,1-2 0,1 1-2,0-2 2,0-2 0,-1 0-2,2-2-1,-3-2 0,2 1 0,-1-1 0,1-1 0,-1 0 0,-2 1 0,1-2 3,-1 0-1,0 2-1,-1-2 0,0 0 0,-1 2 1,-2-1 2,1 1-4,-1-1 0,0-1 0,-1 1 3,-1 0 0,1 0-2,-2 1-2,0 0 0,-1 0 3,0 0-1,0 0 1,-1 1 0,-1-1 0,0 1-1,0-1 3,1 1-1,-2 1-1,0 0-1,0 0 0,1 1-1,0-1-1,-17-9-85,13 7-35,5 3 29,-4-1-161,3 3 88,1 0-38,-1 1-7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8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2 7,'0'1'74,"0"0"-3,0-1-2,0 0 1,0 1-2,0-1-5,2 0-3,-2 0-3,0 0-2,0 0-5,0 0-2,0 0-3,0 2 2,0 0 4,0 1 2,1 0-3,0 1 0,0-1-2,-1 1 0,1 0-7,-1 0-8,1 1-8,-1-1-8,0 0-4,0 1-2,1-1-4,0 0-4,0 0 2,1 0-4,0-2 0,0 0 0,1-1-1,-1 0 0,1 0 0,1-1 2,-1-1-2,1 0-5,-1-3-2,1 0-7,1-1-5,0-1-5,-1-1-6,0 0-6,0-2-2,0 0 3,0-1 0,0-1 3,0 0 2,-2-1 5,1 2 0,0 1 8,-1-3 1,0 2 1,0 0 3,-1-1 3,1 0 2,0 0 1,-2 0 4,1 3 0,0-1 0,-2 2 6,0 2 5,1-1 6,0 2 8,-2 1 5,2 0 4,-1 2 4,0 0 4,0 0 1,1 1 0,-1 1-3,0 0-1,0 3-1,0 1-2,-1 1-2,1 1-1,1 0-3,-2 1-2,2 1-1,-1-1-3,1 1-4,0 28 36,0-26-43,0 0-2,1 0 0,-1-3 0,2 2-1,-2-1-5,0-1 1,2 0-3,-1 0 0,1-2-2,0 1-1,1-1-3,-1-1 4,0 0-2,0-1-2,1-1-3,0 0-3,1-1-2,0-1-2,0 0-3,1-1-6,-1 0 0,2-1-2,-1 0-1,-1-2 1,1 0 1,1-1-4,-2 0-1,1 0 2,-1 0-2,0-1-4,0 0-1,1-1-3,-1 1-1,1-2 3,-1 0 2,0 1 4,0-1 3,-2 1 6,5-12-12,-6 12 31,0 1 0,0 0 2,-1 1 2,0 0 4,0 2 4,0-1 4,0 0 5,0 2 0,0-1 6,-1 2 5,1 0 3,-1 0 2,2 0-1,0 0 0,-1 0 0,0 2 7,0 0 1,0 7 47,0 2 1,0-5-47,0 1-3,2-2-4,-2 1-5,1-1-8,0 0-6,-1 1 0,2-1-5,-1 0-2,1 0-3,0-1-2,1-1-2,-1 1 2,0-1-4,1 0 0,0-1-1,1 1 3,0-2 2,0 0-2,1-1-2,0 0 1,0 0 3,0-1-5,1 0 0,0 1-2,-1-2-2,2 0 2,-2 2 2,1-1-2,-1-1-1,2 2 1,-4 0 2,1 0 1,0 0 0,0 2-1,-1-1-3,0-1 1,0 1 1,0 1 2,4 1 1,-5-1-2,1 0 0,0-1 4,0 1-1,0 0-3,0-1-1,0 0 1,0 0-1,0 0 1,-1 0 1,0-1-2,1 0 4,0-1 0,0 0 0,0-1-1,1 0-2,-1-1-1,3 1 1,-2-2 1,0 0-2,1-1 1,0-1-1,-1-1-3,1 0-2,0 1-6,0-1-5,-1-1-4,-1 0-5,0 1-1,0-1-4,0-1 3,-1 2 7,1-2 4,-2 3 5,0-3 1,0 1 4,-1-1 2,0 2 5,-1-2-2,0 2 0,-1-3 2,-8-11 18,7 15-1,-2 1 11,1 1 11,0 1 7,-2 1 7,1 1 7,-2 1 4,1 3-3,-1-1 2,-1 1-3,1 2-6,-1 0-1,0 1-7,0 1-4,1 0-6,0 1 1,0 1-10,-6 15 22,10-15-49,1 0-20,1-3-22,0 1-25,2 0-25,0-1-29,1 0-36,2-2-36,1-1-39,2-2-40,0-1-44,0-1-8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6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49,'0'-2'110,"0"2"-7,0 0-4,0 0 2,0-2-2,0 2-3,2 0-9,-2-2-8,0 1-9,1 0-8,0 1-5,2 0-8,0-3-5,1 3-6,0-1 1,-2 0-1,2 1-1,-1 0-4,1 0-5,-1 0-3,2 0-4,0 1-2,1 0-5,-2-1-5,0 3-2,0-3-1,5 1 0,-5 0-4,0-1-2,-1 0 1,1 0-2,-1 0-8,-1 0-12,1 0-9,0 0-13,-1-1-12,0 0-15,-1 1-16,0-3-19,-1 1-19,0 2-15,2-2-24,-1-3-27,0 1-4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6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21 21,'1'0'50,"-1"0"8,0 0 2,2 0-2,0-1 0,-1 1-2,0-1-5,2 1-6,-2 0-5,0-1-5,0 1-5,5-1 76,-4 1-84,-1 0-3,0-1-1,-1 0-3,1 1 0,0 0 1,0 0 2,-1 0 2,0 0 2,0 0 4,0 0 4,0 0 3,0-1 0,0 1-1,0-1-1,0 0-3,0-1-2,-1 2 0,0-2-3,0 1 0,0-1 0,0 0 2,-1 2 2,2-1 5,-2 0 1,1 0 0,-1 1 1,1 1 0,0 0 0,-1 0-2,0 1-3,0 0-2,0 1-1,-1 0 0,2 2 0,-3 0 0,1 1 1,1 0 0,-1 1 0,1-1-1,0 1-1,-1 1-2,2 0-4,-1-1-4,1 1-2,0-1-5,0 1-1,0-1-1,1 2-3,0-1-1,0 0 0,1 0-2,0 1 1,0 0 1,2 0-2,-2-1 1,3-1-1,-2 1-1,2-1-2,-1 0-4,1 0-6,5 4-24,-4-7 13,-1 1-5,1-3-3,0 1-1,0-2 0,0 0 1,1-1 0,-2 0-1,1-1 0,0 0-3,1-1-3,-1 0-4,-1-1-5,0 0-1,0 0-4,-1 0-1,-1 1-3,0-1 0,0-1 1,-1 1-3,-1-1-2,0 0-6,0 0-7,0-1-5,-2 1-11,0-1-8,0 1-10,0 1-6,-1-1-10,0 0-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6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0 12,'0'0'32,"1"0"-4,-1 0 0,1 0-2,-1 1 6,0 0 4,0 0 3,1 0 6,0 2 1,0 0 5,2 8 103,-3-7-109,1 0-3,0 1-8,0 0-1,-1 0-2,1 0 0,-1-1-5,0 0-2,0 1-5,1-2-4,0 0 2,0 0-5,-1 0-5,2-2-2,-1 1 0,0 0-4,1-1 1,-1 1 0,-1-2 0,2 0 2,1 0-1,-1 0 0,1-2 1,1 1-1,-2-2 3,3 1-3,-2-2-2,1 1-1,-1 0 1,0 0 3,0 0-1,0 2 3,-1-2-2,2 1 2,-1-2 2,-1 0 0,1 0-2,1-1-4,-1-1-1,-1 0-3,0-1-1,1-1 0,-2 1-2,0-2-2,1 2 1,-1-3 1,1 1 0,-2 0 1,1 0 1,0 0-1,-1 1 3,0-1 1,0 0 2,0 3-1,0-1 1,0 0-2,0 1 0,0 1 2,0 0-2,0 0-2,1 3 2,-1 0-1,0 1-1,0 0 2,0 1 0,0 0 0,0 1 1,0 0 3,1 0 4,0 2 7,-1 2 6,1 0 7,0 0 5,0 4 7,0-1 4,-1 1 2,1 2 0,1 0 0,-2 2 0,0 1-3,0 0-4,0 1-1,1-1-5,0 0-5,-1 1-3,0-1-6,0 1-6,0-2-3,0 0-2,2-2-6,1-1-1,-1-1-1,0 0 1,0-3-1,-1 0-3,3-1-1,-1-3-6,0 1-2,2-2-4,-2-1-5,2-1-8,0-2-5,1 1-6,1-4-3,1 1 1,-1-2-1,1 0-2,0-1 0,-1 2 2,0-1 5,0 0 3,-1 1 4,0-1 3,-1 1 5,0 1 4,-1 1 6,0-1 4,-1 2 2,-1 0 5,0 1 0,-1 0 1,0 1-1,0 0 2,0 1 0,-1 0 0,0 0 1,0 0-1,0 0 2,0 1 2,0 0 5,2-1 6,-2 0 8,1 1 2,1 0 1,-1 1 2,0 1-2,1-1 0,0 1-4,-1 0-12,3-2-4,-2 1-1,2-1-1,-1 0-4,0 0 0,3 0 1,-1 0 2,0 0 3,0-1-3,1 0-3,1-1-1,-2 0 2,2 0 0,-2 0-1,1 0 5,1 1-4,-1-1-1,-1 0 0,0 1 3,-1 0 0,1 0-2,-1-1-1,0 0-4,0 1 3,0-1 1,-1 0 1,0 0-1,0 0-1,0-1 0,-1 0 1,2-1-1,-1 0 1,-1-1 0,0 1-2,0-1-5,0-1-4,0-1-3,1-1-5,-2 0-1,1-1-4,-1-2-1,1 1 0,-1-1 4,0 0 1,0 0 5,-1-1 3,0-2 3,-1 2 2,0-2 1,0 0 1,-1 0 2,-1 1 0,2 0 0,-2 1 2,0 2 0,1 1 3,0 3 4,-1-1 3,1 2 3,-2 1 3,1 0 3,0 2 2,0 1 6,-1 2 5,1 1 3,-1 1 3,-1 2 3,-1 0 2,1 2 1,0 1 2,1 0-2,0 1-3,1 0-5,0 0-5,-1-2-4,2 2-4,0-1-3,1-2-5,1 0-6,0-2-4,0 0-1,1 0-3,0-1 0,1-2 0,1 1 0,0 0 0,1-2 1,-1 1 1,1-2 0,1 0 1,-1 0 1,1 0-2,0 0-2,-1 0 1,0 2-1,0-2 0,0 0-1,1 2 1,-1-2-4,1 2 3,-1 0-1,0 0-2,0 1 1,-1-1 3,1 1-1,-1 1-2,1-1 4,0 0-3,-1 2 2,-1-1 0,1 0-1,-1 1 0,3 0-1,-2 1 1,1-1-1,0 1 2,-1 0-2,0-1-1,1-1-4,-2 0-3,1-1-2,-1 1-4,0-2-4,0 1-5,1-1-6,-1 1-4,0-1-5,0-1-9,0 0-9,0-1-9,0 0-12,0-1-13,0 1-14,1-2-14,-3 2-17,2-4-13,0 1-24,0-1-3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4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378 12,'1'0'43,"0"3"-6,0-3-3,-1 0-5,1 0 1,-1 1-2,1 0 2,0 0 0,0 0 32,0-1-30,-1 0 1,0 0-1,0 0 0,-1 0 1,1 0-2,0 0 2,0 0 1,0 0 3,0 0 3,0 0-2,0 0 1,-1 0-4,0 0 0,1 0-5,-1 0-4,1 0-5,-1 0-7,0 0-2,-1-1-6,0 0-1,0-1-3,0-1 0,-2 3-1,2-2-1,-1 0 0,-1 1 0,1-1 4,-1-1-1,-1 2-1,1-2 2,-2 0 2,0 2 3,2-1 5,-1 0 2,0 2 3,1 0 1,-3 0 2,2 0 1,-1 2 2,-10 6 66,11-4-55,0 0 3,0 3 2,1-3 1,0 4-2,0-1 0,-1 0-4,1 1-5,1-1-3,0 2-3,0 0-5,0 0 0,2-3-4,-1 3-2,1-4-3,1 4-1,0 0-2,0-1-1,2 10 8,-1-9-11,0-2-1,2-3 1,-1 2-1,0-2 1,1 0-3,-1 0-2,2-1-1,-1 0 3,2-2 1,-1 0-2,0-1 0,0 0-1,2-1 0,-1 0-4,0-2-2,0 0-4,1-1-3,-1 0-4,0-1-2,-1-1-2,2 0-3,-1 0 2,0 0 1,0 0 2,0 0 0,-1 0 2,1 1 0,-3-2 2,2 2 4,-3 0 2,1 0 3,0 2 0,0-2 4,-1 2 3,1 0 1,-2 1 0,2-1-1,-2 2 3,0-1 0,0 1 2,1-1 9,-1 2 0,0 0 0,1 0 1,-1 0 0,0 2 1,0-2 1,0 1 1,1 1 2,0 0 0,-1 2 3,1 0 3,-1 1 1,2-1 1,-1 0-1,1 1-3,-1 1-4,1-1-4,-1 1-6,0 1-4,5 3-1,-4-5-5,1 1-3,-1-2-2,1 0-2,0-1-2,0 0-2,2 0-6,-2-1-2,1 0-4,-1-1-1,1 2 0,0-3 1,1 1-1,-1-1 0,1 0 3,-1-1 1,0-2 0,0 2-1,0-2 0,1 1 0,-2 0 1,2-2 0,2-4-24,-3 4 21,4-8-22,20-54-191,-15 25 153,-8 25 65,23-141-161,-11-41 46,-17 189 162,-1-2 54,1 7-32,0 0 7,-1 2 3,-14 14 296,-25 82-150,30-41-171,7-40-32,-3 91 4,53 62-12,-19-116-12,-21-40 9,61 28-255,-62-39 214,-1-2-3,18-22-207,-20 17 214,0-1 6,0-9-20,-3-12 12,-1 17 40,-1 0 3,-32-69 161,17 78-89,3 9-34,0 5-12,6-3-16,1 0-2,0 2 0,0 0-5,1 1-10,0 0-14,0 1-21,0-1-31,2-1-37,-1 2-5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1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2 4,'0'0'59,"0"-2"0,0 2 3,0-2 1,0 2 2,0 0 1,0 0 2,0 0-1,1 0-4,0-2-6,-1 2-4,1-3-4,0 1-7,-1 2-6,1-4-4,0 2-4,0 0 1,1-1-2,0-1-1,-2 3 0,2-2-3,0 0-3,-1 1-3,0-2-4,0 2-3,1-2-3,0 2-2,-1-1-1,1 1 0,1 0-1,-1-1 1,0-1-2,0 0-2,1 1 1,-1 0 1,1 0-1,2-1-1,-1 0 0,1 0 0,0 0 0,0 0 1,0 1-1,0 0 0,-1 1 0,1-1-2,-1 1 2,1 1 2,-1-1-1,1 1-1,0 0 0,0 1 0,-1 0-1,0 0 0,-1 1 1,1-1-1,-1 3 1,1 0 4,-2 1 3,1 2 6,1 0 4,-2 3 1,-1 0 3,1 1-1,-1 1-1,-1 0-1,1 2-2,-1 0-3,0 0-2,0 1-4,0-3-2,-1 1-3,1-1 0,-1 1 0,0 0-1,-1-1 0,2-1-2,-2-1 2,1-2 0,-1 1 0,0-1-1,0 1 1,0-2-2,-2 0 0,1 0 1,1-2 0,0 0 0,-1 2 0,1-2 2,-1 0-2,-1 0 4,0-2-2,1 1 1,1-2-2,-2 2 1,1-1 0,1-2-2,-1 2 1,1-2 1,0-2-2,-1 2 0,1-2 1,0-1-1,-1 2 0,2-3 0,1 0 2,-2 0 1,1 0 4,0 0 2,0 1 5,1-1 5,0 0 1,1-1 2,0 0 0,0 0-2,-1 1-2,0 0 1,2 2-5,-2 0-3,0 0 0,1 2-3,-1-1-1,0 0-1,0 0-1,0 0-3,0 0-1,0 1-1,0 0-2,0 1-2,0-1 0,0 0-13,2 1-12,-1-1-16,-1 1-19,1 0-23,0 0-23,-1-1-27,0 0-29,0 0-22,0 0-28,0 0-6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2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4 16,'0'0'47,"0"1"-10,-1 1-4,0 0 2,1-1-2,0 1 1,1 0 3,0 1-2,-1 1-4,0 0-3,2 0-4,-2 1-1,1 0 3,0 0 1,-1 0-1,0 0 2,2-1 0,-1 0-2,0-1 0,1 1-5,-1-2-4,2 0-4,-3 1 0,0-2-4,0 0 0,0 1-2,1-2-3,-1 2 6,1-1-3,-1-1-4,0 0-2,0 0-1,2 0 0,-2 0 1,0 0 0,0 0-5,-2 0 3,2 0 1,0-1 0,0-1 2,0 2-1,0-1-1,0-2-1,-1 0-2,0-1-1,-1 0-2,1-1 2,-2 0-1,1-1 0,0 1 1,-2 0 2,2 0 2,-1 1 0,1-1 3,-2 1 1,1 1 7,-1-1 3,0 1 6,1 1 6,1-1 7,-2 1 4,2 1 3,-1-1 2,0 1-3,-1 1-1,1 1-3,-1 0-1,0 1-6,1 0-3,1 1 2,-2-1-2,2 1-3,0 1-1,-1 0-5,0 3-3,1 0 0,-1 2-5,1 0-5,0-1-1,-1 0-1,3 2 2,-1-1-1,1 1 0,0-1 0,0 2 0,1 0 0,-1 0 0,2-1-1,-1-1-2,1 2 0,0-2 0,1-1-1,-2 1 0,0-3 1,2-1 0,0 2 1,0-3 3,2 2-2,-3-2 1,3-1-1,0-1 0,0 0-2,0-1-1,0-1-4,1-1-5,0-1-1,1-1-5,0 0-4,-1-2-7,2-1-6,0-1-4,-1 0-3,0-1-2,0-1-5,2 1-1,-3-1 0,1 0 0,0 0 4,0-1 0,0 2 3,-2 0 4,-1-2 4,2 1 6,0 1 3,-2 0 6,-1-2 7,-1 3 5,0 1 1,0 0 3,1 1 4,-1 0 4,-1 1 3,1 1 5,-1 2 2,0-2 5,0 2 5,0 0 4,-1 0 2,0 1-2,0 0 1,0 0-4,0 0-5,1 1-1,0 0 3,0 0 2,0 2 6,0 1 2,2 2 2,-1-1 4,0 2 2,-1 1 0,1-1-7,-1 4-4,1-2-9,-1 1-5,2-1-6,-2 1-6,1 0 2,-1-2-2,-1 1-2,1 0-5,0-1 1,0 1 2,-1-2 1,1-1 1,0 0-4,-1-1 0,0-1 1,0 1 2,0-2 0,1-1-1,-1 1 4,0-1-4,0-1 0,0-1 0,0 1 0,0 0-4,0-1 1,0-1-3,0 0-3,0 1-3,0-3-2,1 0-3,-1 0-2,1-1-1,0-1-2,0 1 1,-1-3-2,2 1 3,-2-2 3,2 0 1,0 0 2,0-3 3,1 2 1,0-2 1,-1 3 3,1-3 2,0 4 1,1-1 0,1-4 0,-2 6 3,-2 2-1,1 0-3,1 0 2,-1 1 0,2 2 2,-2 0 1,13 5 36,-11-1-26,-2 1 0,1 0 1,0 1 3,-1-1-2,0 3 0,0-1 0,0 1-3,0-1 1,1 0-1,-2 1 0,1 0-5,0-1-1,-1-2-3,1 0-1,0 1-1,-1-1-1,1 0 0,0 1 1,-2-3 0,0 2 1,1-2 1,0 0-1,-1 1 0,0-3-1,0 2-4,0-1-4,0 0-4,0-1-2,0 0-6,0-1-3,2 0-4,-1-1-2,-1 0-3,1-3 1,0 1 3,1-2 1,0-1 3,1 0 3,1-1 4,-1 1 2,1 1 7,-1-1 2,1 1 1,-1 0-3,0 1 3,-1 1 6,1 1 2,1-1 4,-2 4 4,1-1 4,-1 1 6,0 1 13,1-1 4,-1 4 4,0-1 5,2 1 4,-1 3 3,2 1 2,-2 0 0,8 21 81,-7-18-104,-1 0-7,1 0-9,1-1-5,-1 0-6,-1-1-2,1 0-2,1-1-1,-1-2 0,0 0 0,1-1 2,0-1-2,-1 0-5,1-2-6,0-1-3,0-1-8,1-1-8,0 0-8,0-3-7,0 0-5,-1-1-1,2-2 1,-1 0 2,-1-1 0,1-1 2,-1 0 5,0-1 2,1 1 4,-2 0 0,0 0 0,-2 1 1,1 1 0,0-2 1,-1 3-2,0-1 0,0 1-2,-2 1 0,2-1-5,-2 2-7,0-3-74,0 5 43,0 2-1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1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96 185,'0'0'43,"0"0"10,1 0-38,0 0 0,-1 0-2,0 0-1,0 0 2,0-1-1,0 0 2,0 0-1,0 1 3,0-1 2,0 1 1,0 0 0,0 0-2,0-1 0,0 0-1,0 0-2,0 0-1,0 0-4,0-1-3,0 0 0,0 0 0,-1-1-4,0 0 0,-1-1-3,0 1 0,0-1 0,0 0 0,0-1 0,-2 1 0,3 0 1,-2-1 4,0 0 6,0-1 4,0 2 4,0 0 4,-1 1 8,1-1 4,-1 0 7,1 1 3,-1 1 2,1 0 3,-1 2 2,1-2-1,0 2-5,-2-2-2,2 1-7,0 1-7,0 0-5,1 0-6,-2 0-7,0 1-3,0 1-4,1 0-1,-1 0-2,1 0 1,-1 0-3,0 3-2,-1-1 1,0 0 0,1 1-1,0 1-1,1 0 0,-1 0-2,1 0 4,-1 1 1,0 0-1,1 1 1,0-1 1,0 1-1,1 0 0,0 0 0,0-1-1,1 1-1,0 0 2,0 1-2,1-1 0,0 1 0,1-1 2,0 0 0,0 1-2,1-2 1,-1-1-1,2 1 1,0 0 1,1-1 0,1-2 1,0 1-1,0-1 2,0-2-1,1 1 0,-1-1 0,2-1-1,-1 0-1,0-1-1,0 0 0,1-1 2,0-1-5,0-2-2,0-1-2,0-1-5,0 0-3,-1-1-1,0 1-3,-1-1-1,0 0 2,1 1-1,-2-2 4,-1 0 3,-1 1 3,1 0 3,-1 0 3,0 0 4,1 1 0,-2-1-1,0 0 2,1 2 0,-1-1 2,0 2-1,0 1-1,0 0-7,0 1 4,-1 0 7,0 1 2,0 1 1,1 0 2,-1 0 0,0 0 1,0 0 11,0 0-3,0 0-5,0 1-2,0 1 2,1-1 2,-1 2 3,1 2 2,0 2 1,0 3-1,-1 0 1,0 1 1,0 1-5,2 1-3,-2 2-7,0 0-3,1 1-3,0-2-1,-1 2 0,3-1-2,-2 0 1,0 1-2,1 0 1,-1-1-1,1-1-4,0 0-1,0 0-5,1 0-1,-2-1-1,2-1-1,-2 1-1,1 0 1,0-2 2,0 0 1,0 1 1,-1 0 2,0-1 1,1-3-1,-1 2 1,0-1-1,0 1 0,0 1 1,0-2 1,0 0 0,-1 0-2,0-2-1,0-2-2,0 2-3,0-2-2,-1 0-3,0-1-4,0 0 1,0-1 1,0 0 1,0-1 1,-2 3 3,2-3 2,-3 2 3,1-1 0,-1-1-1,0 0 2,0 0 0,-1 1 2,-1-2 1,2-1 1,-2 0 1,0 0 2,-1-1 1,0 0 1,-1-3 2,0 2 2,-1-2 1,0-1 0,1-2 4,-1 1 2,2-3 2,0 1 3,0 0 4,2-1 2,1 0 3,0-1-2,2 1-1,1 0-1,2-1-2,1-2-3,2-1-3,0 0 0,3 1-2,0-1 4,1 1-3,1-3 2,0 2-1,1 0 2,1-2-4,0 2-1,1-3-3,-1 0-7,0 1-10,0 1-15,-2 0-22,0 1-23,-2 1-30,0 2-39,1 1-45,-4 0-6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2:00.2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5,'0'0'45,"0"0"0,0 0-1,0 1-1,1 0 3,-1 1 1,0-1 0,1 1 1,-1 0-2,1 1-5,-1 1-4,0-1-5,0 1-5,0-1-6,0 0-1,1-1-6,-1 2-3,1-1-2,-1 1-2,0-1-2,0 0-1,0-1-2,0 1-2,0-1 2,0-1-2,0 0 0,0 0 0,1-1 0,-1 1-3,1-1-2,-1 0-5,1 0-3,0-1-4,5-7-73,-6 5 67,1 0 4,0-2 0,-1 1 4,1 0 0,-1 0 3,0 0 4,0-1 1,-1 2 2,1-1 2,0 2 2,-1-1 3,1 2 3,-1-1 3,1 1 4,0 0 5,0 0 3,0 1 2,0 0 3,0 0-1,0 0-1,0 0-4,0 0-5,0 0-7,0 1-11,0 0-15,0 1-21,0 0-23,1 1-37,-1 1-59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1:59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5,'-1'0'59,"1"0"-1,0 0-5,0 1-1,0 0-4,0 0-2,0 0-5,0-1 0,0 2 2,0 1 3,0 1 7,0 2 3,1 2 0,-1 2-1,0-2-1,0 3-5,1-1-7,-1 0-10,0-1-11,0 2-7,0-3-5,0 3-2,0-2-3,0 0-3,0-1-1,0 0 0,0 0 0,0 0-1,0 1-1,1-3 0,-1 1-1,1 0 2,-1-1 0,1 0-1,1-1 1,0 0 0,-1 0 1,1-1 0,0-1 0,0 1 0,1-1 1,0 0 1,1-1 1,0 0 0,0-1-1,1-1-1,0 0 1,1 0 0,-1-2-1,2 0-1,-2-1 0,0 1-2,1-2 1,0 0 0,-1-1-3,1 0-2,-1 0-1,0 0 0,-1 1 0,1-3 0,0 3 0,-3 0 0,3 0-1,-2 0-1,0 1 1,0-2-5,0 2-1,-1 0-4,0 1-2,0-1-4,-1 2 0,0-2-3,1 1-4,-1 1 0,1 0-4,-1-1-2,0 0-4,0 0-7,0 1-8,-1 0-13,1-2-12,0 1-17,0 0-2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1:58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186 5,'-1'0'45,"2"0"-4,-1-1-2,0 0 3,0 1 3,-1 0-2,0 0-2,0 1-1,1-1-6,0 0-3,-1 0-4,1 0-4,0 0-3,0 0 0,0 0-1,0 0-2,-1 0-2,0-1-2,1 0-5,0 0-1,0-1-1,-2 1-1,2 1-3,0-1 0,-1-1 0,0-1 0,1 1-1,-2-1 1,1 1-1,1-2-1,-7-39 94,7 39-81,2-1-1,-1 0-1,-1 0-3,2-1-1,0 0 0,1 0-1,-1 0-3,0 0-2,1 1 0,1-1 1,1-1 1,-1 1 1,0 2-2,2-3-1,0 3 0,-1 0 0,2-3-1,-2 4 0,2-1 1,0 0 0,-1 1-1,0-1 1,1 4 2,0-2-1,-1 2 1,0 0 1,0 0-2,-1 2 0,2 1 2,-2-1 0,13 7 10,-12-7-10,-1 2 2,0-2 1,0 3-3,0-1 1,-1-2-1,2 2 0,-4 0 1,3-1 1,0 1-4,0-2 0,0 0-1,1 3 1,0-3-2,-1 0 0,1 1 0,1-1-1,-1 0-5,0-1 5,-1 0 2,1-1 0,-2 0 0,3 0 1,-2 0 1,0-1 0,0 0 5,0 1-5,0-3-2,0 1-2,0-1 1,-1 0 1,1 1-1,-1-1 0,0 1 1,-1 0 0,-2 0 1,0 2 1,-1-2-1,1 2 0,-1 0-1,0-2 0,1 2-1,-1 0 3,0 0-2,0 0 1,-1 0-2,1 0 0,0 0 0,0 0-6,0 0-8,0 0-11,1 0-13,1 0-14,-2 2-20,0-2-23,0 0-29,1 0-31,-1 0-4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1:58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-1 2,'0'0'54,"0"0"1,0 0 2,0 0 9,0 0-1,0 0-3,-1 0 0,1 1-2,-1 0-2,1 0-4,-2 0-3,2 2-4,-2 0-4,2 0-5,-3 0-7,2 1-4,0 0-6,-1 2-4,-1 22 15,2-19-30,1 0-2,0-1 0,0 1 2,0 0-1,0 2-1,0-1 0,0 1 0,1 0-2,-1-1 1,3 0 0,-1 0 1,0 0-1,1 0 1,-2 0 0,0 0-1,2-2 2,-2 0-1,3 0 1,-1-1 0,0-1-1,1 1 2,-2-3-2,0 1-1,0-1-1,0 0-1,0-1-1,0-2 0,0 2 0,0-1-2,1-1 1,-1 0 2,0-1-1,1 2 2,-1-2-1,-1 0-1,0 0 3,2 0-1,-1 0 1,0-2 0,0 2 0,0-1 0,0 0 1,0 1 0,1-2-2,-2-1 2,2 2 0,-1-2-1,1-1 3,-1 2-1,3-3 0,-2 0 0,1 0 3,0-2-3,0 2-1,2-1 1,-1 0-1,0 1-7,-1-1-3,4-3-30,3-2-75,-8 8 59,-1 0-4,0 2-8,-2 0-6,0 1-8,0 0-9,0 0-13,0 0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1:57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6 136,'0'-1'33,"0"-1"23,0 1-1,0-1-29,0 2-1,0 0 1,0 0 0,0 0 0,-2 0-1,2 0-3,0 0-2,0 0-3,0 0-1,0 2-3,0-2-3,0 1-3,0-1 0,0 0-3,0 0-1,-1 0-2,0 2 0,0-2-1,1 1 0,-2 0 0,1 1 0,0 0 2,-1 3 0,1-3 2,-1 2 3,1 2 3,0-1 0,-1 2 2,1 1 2,0-1-2,-1 1-1,1 0-2,-1 0-3,1 1-2,0 0 0,-1 0-3,2 1 0,-1-1-1,1 0-1,0 2-1,1-1 1,1-1 0,-1 0 1,0 1-1,-1-2 1,0 3 0,2-2 0,-2 0 0,3 1 2,-3 0 0,2 2-2,-2-1 0,2-1 0,-1 0-1,0 1 0,1 1 2,-1 0-2,-1 0 0,1-1 1,-1 0 0,1 0 0,-1 1 0,0-2 2,0 1-2,-1 0 0,0-2 0,1 2 0,-3 0-2,3-3 1,-2 1 1,0 0 0,2-3 0,-2 1 3,-1 0-2,0-1 0,0 1 1,0-1 0,0 0-2,0 0-1,1-1 0,-1-1 1,0-1 0,0 0 0,1 0 0,-1-2 1,1 0 2,1 0 0,-1-1 1,-2 0-1,1-1 0,-1 0 1,1-2 3,-1-1 1,1 0 5,-1-1 4,1 0 3,0-1 1,0-2-1,1 1 1,-1-3-3,0 1-2,1-3-6,0 2-4,1-1-1,-2 0-2,3 2 3,-2-2-1,2 2 2,-2 0 0,2 2 0,-1 0 0,0 1 1,1 1-1,0 1 1,0 1-1,0 0-1,0 2 1,0-2 0,0 3 0,0-1-1,0 0 0,0 1-4,0 0 2,0 0-2,0 1-1,0 0-3,0 2 2,0 1 0,1-1 1,0 1-3,1 1-1,-1 0 1,0 0 0,1 1 0,-1-3-11,1 1-7,0-1-12,0-1-9,0 0-14,1-1-17,-2 1-18,-1-2-18,4-3-17,0 2-25,2-1-2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0:23.2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4 7 9,'0'0'29,"-1"-1"46,0 0-54,0 1-1,1-1-1,-2 1 2,2-1-1,-1 0 2,-1 0-2,1 0-2,-1 1 0,0 0 1,0 1 1,0-1-1,-1 0 2,-1 1 2,2 0 1,-1-1 1,0 1 1,0 0 0,0-1-1,0 1 0,0 0-2,-1 0-1,-23 5 181,24-4-180,-1-1-4,1 1-2,0-1 0,0 2 2,0-3-2,0 1 0,0-1-1,-1 0-2,-11 11 22,14-9-30,-4 0-1,2 3-3,-1-3 2,0 2-1,-1 1-1,2-1-1,-1 0-1,-1 1-1,1-1 0,0 0-1,0 0-1,1 1 0,-1 2-4,1-3 4,1 0 3,-2 0-2,-7 14 15,10-13-4,-2 0-5,1 0-1,-1 1 1,0-1-4,0 1 0,0-1-7,1 0 2,0 1 2,0-1 0,1 0 2,0 0 1,-1-1 1,1 0 0,1 0 0,-2 1-1,2-2 0,0 0 2,0 1-2,0-1 0,0 1 0,0-1-1,2 0 1,-2 0-1,1 1 1,0-1-1,0 1-1,-1 0 0,1 0 2,0 1 0,0-1 0,0 1 0,1-1 0,0 0 0,0 0 0,-1-1 0,2 2 2,0-1 2,0 0 0,6 9 16,-6-11-11,-1 1 0,1 1-1,1 0 0,-2-1-1,1 1 0,1-2 0,-1 2-1,1-2-4,0 1-1,-2 0 1,1 0-1,-1-1 0,2 1-1,-2 1 0,1-1 0,0 1 1,1 1 3,1 3-2,-2-4-1,0 0 3,0 0 0,-2-1 1,4 2 2,0-1-1,-3 0 2,2-1-1,0-1 0,0 1 0,2 0 0,-1-2-2,1 1-1,1-1-1,5 0 0,-5-2-2,1 0-1,0 0-1,-2 0 0,15-2 4,6-1-1,-20 4 0,-2-1-2,2-1 0,-2 1 0,1-2 0,0 2 3,-1-1-2,0 0-1,-1 0-1,3 1 1,-2-2-2,-1 0 1,1 1 1,-1-1-3,0 0 1,1 1 1,-2 0 1,1-1 0,-1-1 2,-1 1 0,1 0-2,0-1 0,-1 1 7,1-1-5,0 1 2,0 0-2,0-1-2,-1 0-1,1 0 1,-1 0 0,0 0-6,1-3 2,-1 2 2,0 1 2,0 0-1,2-2 1,-1 1 0,-1-2 0,1 1 0,-1 1 0,0-1-1,0 0 1,0-1 0,0 2 0,0-1 1,0 2-3,-2-1 1,2 0 1,0 1 2,-1 0 0,0 0-2,0 1 0,0-1 0,0 1 4,1 0-1,-1 0 1,1-1 7,-2 2-3,0-1 2,0 1 1,0-1 1,0 1-2,0-1 1,0 0 1,0 0-2,0 1 2,-1-2-2,0 1 3,0-1 0,1 1 1,0 0-2,-2-1 1,2 1-2,-1-1-2,0 1 0,-1 0-1,1-1 0,-1 1 3,1 0-1,0 0-1,-1 1 3,0-1 2,0 0 0,-2 1-2,2 0 4,0 0-5,-1 0-3,-1-1 0,1 2-4,-1-2 0,1 2 0,-1 0 0,1-1-5,-1 0 3,0 0 7,1 2 1,-1-3 2,0 1 2,2 0 3,-1 2 3,0-2-2,0 0-1,0 1-3,0 0 0,1-2-3,0 1-3,0 1-3,-1 0-1,1-2-1,-1 0-1,0 2-2,0-1 1,1 0 6,-1 0-5,0 0 0,0 0 0,1 1 0,-1 0-2,1-2 1,0 3 0,-3-2-8,2 0 5,0 2-1,0 0 2,0-2 0,0 2 0,1-1 0,-2 0 1,1 1 0,0 0 1,1 0-1,-1 0 2,1 0 2,-1 0-2,0 0 1,0-1-2,1-1 0,-1 2 1,-1 0 0,1 0 0,-1 0-5,1 0 2,-1 0-2,1 0 0,-1 0 0,1 2 3,-2-1-1,2 0-1,-2 0 2,1-1-1,0 2 1,0-2 0,2 0 1,0 2-2,0-2-1,2 0 1,-3 0 1,2 0-4,1 2-5,0-2-6,-2 0-11,1 3-13,1-3-15,0 0-17,0 0-21,0 0-22,0 0-21,0 0-19,0 0-21,0 0-20,0 0-32,0 0-52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57.2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69 0 31,'0'0'30,"0"0"-4,0 0-1,0 0 2,0 0-2,0 0 0,0 0-3,0 0 3,0 0-2,0 0-3,0 0-2,0 2-2,0-2 0,0 1-1,0-2 1,0-1 1,0 2 4,0 2 5,0 0 6,0 1 3,0-1-1,0 0 2,0 2-2,0-4-5,0 3-4,0-1-6,0 0-7,0-2-5,0 2-1,0 1-4,0-3 0,0 1 0,0 1-2,0-1 0,0-1 1,0 2 0,1-2 1,0 2-1,-1-2 1,0 2-1,1-2 1,0 1 0,-1 0 0,1-1-2,-1 2-1,0-2 1,2 1-1,-2 1 2,0-2-1,1 0 0,-1 1-1,0-1 1,0 0 0,0 1 1,1-1 1,-1 0-2,0 2 0,0-2 0,0 0 1,0 0 1,0 0 1,0 0-1,0 0 2,0 0 2,0 0 1,0 0 2,0 0 0,0 0 1,0 0 1,0 0 1,0 0-2,0 0 0,0 0-1,0 0-2,0 0 1,0 0 0,0 0-1,2 0-2,-2 0 0,0 0-1,1-2 1,-1 2-4,0 0 0,0-1-1,0 1 0,0 0 0,0 0 0,0 1-1,0-1 0,0 0 1,0 0 2,1 0-2,-1-1 0,0 1 0,0 0-1,0-1 1,0 1-3,-2 0 2,2 0 1,-2 0 1,2 0 1,0 1-1,2 0 2,-2-1-2,0 0 0,0 0-1,0 0-1,0 2-1,0-2 0,1 0 0,-1 0-3,0 0 4,0-2 1,0 2 0,1 0 0,-1 0 0,0 0 0,0 0 1,-1 0 2,1 0-1,0 0-2,0 0 1,0 0-1,0 0 0,0 0 3,0 0 0,0 0 0,0 0 2,0 0 2,0 0 0,0 0 1,0 0-1,0 0-1,0 0-2,0 0-1,0 0 0,0 0 1,0 2-4,0-2 0,0 0 2,0 0-2,0 0 2,0 0-2,0 0 0,1 1-1,-1 0 0,1-1 0,-1 2 0,0-2 1,0 1 0,0 0 2,0-1 1,0 3 0,0-1 2,0 0-1,0-2 1,0 2-1,0 0-2,0 1-1,0-3 1,0 2-2,0 0 1,0 0 0,0 0 1,0 1 0,0-2 1,-1 2-1,0-1 0,0 1 2,1 0-3,-2 0 2,2 0-1,0-1 0,-2 0-2,2-1 4,-3 2-2,2-1-1,0 2-1,-1-2 0,1 1 0,-1 0 0,2 0 0,-2 2-2,-1-1 0,0 0 0,1 1 2,-1-1-1,1 1 1,-2-1 0,2 1-1,-2 0-2,1 1 1,0 0-1,0 0-2,-3 5-6,3-6 5,-1-1-1,1 1 0,1-1 0,-1 0 2,-6 8-19,7-8 12,0-2 0,0 0-2,-1 3 0,2-1-3,-3 3-15,3-3 18,0-1 3,-1 0 2,1 0 1,-1-1-1,-1 2 1,1-1 2,-1 0 0,1 1 2,0-1 0,0 1 1,1-1 1,-2 1 3,2 1 1,-4-1 2,2 0-4,-1 0 1,-3 6 1,5-6-2,-1 2-3,0-2 1,0 0 0,0 0 1,0 0 0,1 1 0,-2-1-1,1 1-1,0 0-3,0 0-3,1-1-2,-5 4-19,5-4 14,0 1 0,-1-2 0,2 1 3,0-1 2,-1 0 2,1 1 3,-1-1-1,1 0-1,0 1 1,-2-2 0,3 1 0,-2 0 0,0 1 0,2-1-4,-2 0 3,1 1-4,-1-2 0,0 2-2,-1 2-1,1-2 0,-2 2 5,1-2 0,0 1 0,-2 2 1,1-3 2,1 3 3,-1-2 1,1 0 1,-2 1-5,1-1 4,-1 1 0,1-1 1,0-1 1,0 2 0,-1-1 2,2 2 0,-1-2 0,-1 0 0,0 0 0,-6 10-13,6-10 0,0 0 1,1 1-1,-1-2-3,1 2 0,1-2-2,-1 0 2,1 0 6,-2 0 3,1 1 1,-1-1 1,2 1 2,0-2-1,-2 0 5,2-1 0,0 3-2,0-3 0,1 2-1,-3-1 1,0 1 0,3-2 2,-2 1-1,1 0 0,-1 0 0,1-1 1,-2 2-1,1-1-2,-1 1 0,0 0 1,1 0 1,0 1-1,0-1 2,-1 1-2,0-3 0,1 2 0,0-1 1,0 0 0,0 0-2,1 0 3,0-1 0,-1 1 2,0 0 2,1-1-1,-1 0 1,2-1 1,-2 1 2,1-1-2,0 1 1,0 0 0,1-1 1,1-1 1,-3 1-1,1 0-2,0 0 0,0 0 2,0-1 4,1 2 1,-1 0 0,-4 1 13,4-2-12,-6 2 13,5-1-21,-8 2 24,4-3 1,4 0-14,1 0-2,-1 1 2,1-2-1,-1 3-4,-1-3-5,1 1-1,-2 0 0,2 0-3,-2 0 1,3-1 1,-3 1 0,2 0 1,-6 1 7,3-2-5,2 2 1,-1-1-1,0-1-2,0 0 0,1 1 0,-1 0 1,1 0 2,0 0-1,-1-1-1,2 1 0,0 0 2,0 0 0,1 0-1,-1 0-1,1 0 0,-1-1-2,2 0-1,-1 0 0,0 0-2,0 0 0,0 0-1,-1 0-1,0 1-1,0-1 1,-2 1-1,1 0 1,0 0 2,0 0 0,0 0 1,-1 0 2,0 1 0,-1 0-1,1-1 4,-1 1 1,-2-1 0,2 0-1,-1-1 2,0 2 1,-2 0 2,2 0 0,-10 1 9,8-1-11,3-2-1,-3 2-1,1-1-3,0 0 0,0 0 0,-1 0-1,1-1 0,0 1 0,1 0 4,-2 0 2,2 0 1,0 0 4,-2 0-3,1 0 0,1 0 0,-1 0-3,2 1-4,-1-2-3,-7 3-4,8-1-1,1 0 1,1-1 0,-2 1 0,0-1 0,2 0 0,0 0 1,-1 0 2,3-1 0,-1 2 3,-1-1-5,1 0 3,0-1-1,1 0 0,0 2 0,0-2 1,0 1 2,1-1 1,0 1 3,1-1-1,0 0 3,-2 0 1,2 0-1,0-1 0,-1 1-4,1-1-1,-1-1-2,0 2-4,-1 0 1,1-1-1,-1-2 2,-1 2-2,0-1-1,0 1 0,0-1 0,0 0 1,0 0-1,0-1 0,-1 1-1,1 0 1,-5-1 0,3 1 1,2 0 1,-1 0-1,-2 0-1,2 1 1,-1-1 3,0 0 1,0 0 2,0 1-2,0-1-1,0 0 7,1 1 4,0 0 4,-1-1-3,3 0 3,-2 1-1,1-1 0,-1 0-2,1 0-1,-4-3 0,5 2-12,-4-1-5,4 1 2,0 0 3,0-1-3,1 1-3,-1-1 2,1 1 1,-1 0 0,1 0-2,0 0 1,0 0-2,-3 0-1,3-1 0,-1 0-1,-1 0-1,1 0 1,-1-1 2,0 2-2,0-1 1,-1 0 1,1 0 3,-1-1-1,1 1 1,0-1 1,0 1-1,-1 0 0,1-1 0,-1 1 0,0-1 0,1 1 2,0 0-1,0 0 0,-1 0 2,1 1 2,-1-1-2,1 1 2,0 0-2,0 0 1,-1 0-2,-3-2 1,4 2-3,1 2 1,0-2-1,0 0 0,0 1-1,-1 0 1,1-1-1,-1 0-1,0 1 0,2-1 0,-3 1 2,3-2-1,-1 1 0,1-1 1,-1-1 0,2 1 2,-2-1-2,1 1 1,0-1 1,-3-5-2,3 5-2,0-1 1,-1 2-3,2 0 2,-1 0 0,0 0-2,0-1-1,0 0 2,0 1 1,1 1-1,-1-2 2,0 1 0,-1 1-3,0-1 3,1 1 1,-1 0 0,1 1-1,0-1 2,0 0-2,-3-2 0,3 3 1,0 0-1,0 0 0,0 0 0,0-1-1,0-1 1,-1 2-2,2-1 1,-2 1 0,0 0-3,1 0 2,-1-2 1,0 1 0,1 1 0,-1 0-1,1-2 0,-1 1 2,-1 1 1,1-2 1,-2-2-8,4 2 5,-2 1 0,1-1 2,1-1-1,1 3-1,-1-2-1,0-1 3,1 1 0,-1 0 0,-1 0 1,1-1 7,0 2-4,-1 0 0,1 0-2,1 0 1,-2-1-1,0 1 1,2-1-3,-2 1-7,-1-7-2,2 6 7,-1 1 0,0 0-2,2-1 0,-2 1 1,2 0 1,-2-1 2,1 2-1,1-1-1,-1 1 2,0 0 0,0-2 2,0 1-1,1 1-2,-1 0 0,-1-2 2,2 2 0,0 0 0,-2-5 3,0 3-2,1 1-1,1 1-1,-1 0 1,1 0-1,0-1 1,0 2 0,0-2 3,0 1-1,0 0 2,0 0-2,1 0-2,-1-1 2,0 0-2,0 2-1,0-1-2,0 0 1,0 0-2,0 2 3,0-5 7,0 3-7,0 2 2,0-2 12,0 2-10,0 0 2,1 0 1,-1 0 0,0 0 0,0 0 0,0 0 2,0 0 0,0 0 1,0 0 0,0 0-1,0 0-1,0 2 0,0 0 1,0-2 1,0 4 4,0-1 2,0 1 3,0-1-2,0-1 3,0 1-2,0 0-2,0 1-3,0 0-3,0 0-3,0 0-3,0 0-1,0 0-2,0 0 2,0 1-1,0-1 2,0 0-2,0-1-1,-1 0 2,1 0 0,0 0 0,0-1-1,0 0-2,0 1 0,-1 0 0,0-1-2,0 1 0,0-1 2,1 1-1,0 0 1,0 0 1,0 1 1,-1-1-1,0 1 3,1-2-1,-1 1-3,1 2-3,-1-2-1,0-1 0,1 0 0,0 1 1,-1 0 0,-1-1 3,0 1 0,1-2 0,1 1 2,0 0-1,0 0 0,1 0-1,0 0 0,0 1 0,-1-2 0,0 0 0,0 0-1,0 0-1,0-1 0,0 0 5,0 0-4,-1 0 2,1 0 0,0 0 1,0 0 2,1 0 1,-1 0-4,0 0 0,0 0 3,0 0-2,0 0 1,0 0-1,0-1 3,0-1-4,0 0 0,1-1 0,0 0-1,-1-1 0,1 1 0,1-6-11,-1 5 7,0-1 2,0-1 0,-1 0-3,2-1 2,-1 1-3,0-1 2,-1 0 0,0-1-3,1 1-2,-1 0-6,2 0 5,-2 1 1,1-1 5,-1 3-2,0 0 5,0 0-1,0 1 2,0 1 7,0 0-2,0 2-1,0-2-1,0 2 2,0-1-1,0 0 1,0 1 2,0 0 0,0-2-2,0 1 1,0 1-4,0 0-1,0 0 4,0 0-4,0 0-1,1-1 0,-1 1 2,0-2-2,0 1 1,0 1-1,0-2-4,0 0 1,0 2 1,0-2 2,0 2-2,0-1 0,0 0 1,0 1 1,0 0 1,0 0-1,0 0 0,0-3 1,0 3-1,0-2 2,0 2 0,0 0 2,0 2 2,0-2 1,0 0 1,0 0-1,0 0-3,0 0 1,3 5 28,-1-3-17,-1 0 0,0 0 1,2-1 5,-2 2-2,0 0 0,2-2-5,-1 0-1,0 1-2,-1 0-3,1 0 0,0-2 0,0 1 0,-2 1-1,2-1-2,-1 0-5,1 1-1,-1-2 3,0 1-3,2 0 1,-2 1 0,1-2 2,0 1 3,0 0 1,0-1-2,1 0 2,-2 2 1,2-2-3,0 1-2,0-1 2,-1 0-3,0 0-2,0 0 3,-1 2-2,2-2 0,-2 2 0,1-2 3,0 2-1,0-1 1,2 3 10,-3-4-5,0 1 0,1 2 3,0-3-3,-1 2 1,1 0-1,-1 0-2,0-1-1,-1-1-1,1 1-1,0 1-1,0-1-3,-1-1 2,2 1-2,-2-1 4,0 1-1,0 1 0,0-2 0,0 0-1,0 0-1,0 0-1,0 0-1,0 0-3,1 0 3,-1 0-2,0 0 1,0 0 0,0 0 2,0 0 5,0 0-2,0 1 2,0-1-4,0 1 0,0 0 0,1-1 1,0 0 0,0 0-6,-1 0 1,-1 0-1,1-1 2,0 1 2,0 0-2,0 0 0,0 0 1,0 0-2,0 0-7,0 0-5,0 0-8,-1 0-12,0 0-8,0-1-16,1 0-16,0-3-12,-2 1-10,2-1-11,-1 0-14,0 0-15,0-3-14,1 0-11,0 1-13,0-12-247,2 8 14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53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50 4,'0'0'34,"0"0"3,0 0-2,0 0 0,0 0 1,0 0 0,0 0 1,0 0-1,0 0-2,0 0 0,0 0 1,0 0 2,0 0 0,0 0 1,0 0 1,0 0 2,0 0 2,0 0 0,0 0 0,0-1-2,0 0 2,0 1 3,0 0-1,0 0-3,0 0 0,0-1 112,0 0-122,0 1-3,0 0-2,0 0-1,0 0-2,0 0 21,0 0-22,0 0 1,0 0-1,0 0 4,0 0 0,0 0 1,0 0 1,0 0-1,0 0 0,0 0 0,0 0-1,-5-4 45,4 3-63,1-1-2,-1 2-1,-1-1 1,1 0 0,0 0-1,1 2 0,0 0-2,-2-1 0,2 0 1,0-1-4,0 0 2,0 0-3,0 1 1,0-1-1,0 0 1,0 0-1,0 0-2,0 1 2,-1-2-1,0 1 2,0-1-1,1 0 0,-1 2 0,0-1 0,1 0 0,0 0-1,0 0 2,-1 0 1,1 0-1,-1 0 0,1 1-1,0-1 2,0 1 2,0-1-2,0 0 0,0 1-2,-1 0 0,0 0 0,0 0 0,1 0-1,0-1-1,0 1 0,0-1 2,0-1 0,0 2 2,0 0-1,0-1 1,0 1 0,0 0 0,0 0 0,-2 0-2,2 0 0,-1 0-1,1 0 1,0-1-1,0 1 1,0-1-4,0 1 3,0 0 0,0 1 5,0-1-2,0 0-2,0 0 0,0 0 0,0 0 2,0 0-2,-1-1 1,1 1-3,0 0 2,0 0 1,0 0-1,0 0 4,0 0-3,0 0 4,0 0-2,0-1 1,0 1-1,0 0 1,-2 0 0,2 0 0,0 0 3,0 0 0,0 0 1,0 0-1,0 0 0,0 0 0,0 0 0,0 0 0,0 0-4,0 0 0,0 0-2,0 0 1,0 0-1,-1 0-1,1 0 4,0 0-4,0 0 2,0 0-2,0 0 0,0 0 0,0 0 1,0 0 0,0-1-5,0 1 3,0 0-2,0 0 2,0 0 1,0 0-1,0 0 0,0 0-1,0 0 2,0 0 2,0 0 0,0 0 1,0 0-3,0 0 2,0 0-2,0 0 2,0 0 0,0 0-1,0 0 0,0 0 0,0 0 1,0 0 0,0 0 1,0 0-2,0 0-1,0 0 0,0 0-1,0 0 1,0 0-1,0 0 1,0 0 1,0 0 0,0 0 0,0 0-1,0 0 1,0 0-1,0 0 1,0 0 1,0 0-2,0 0 0,0 0 0,0 0 3,0 0-1,0 0 0,0 0-1,0 0-1,0 0 0,0 0 1,0 0-1,0 0 1,1 0-1,-1 0-1,0 0 1,0 0 0,0 0-1,0 0 0,-1 0 0,1 0-1,-1 0 3,0-1-1,2 1-1,-1 0-1,1 0 2,-1 1 0,0-1 2,0-1 0,0 0-2,0 0 1,0-1 0,0 4-1,0-2 0,0 1 0,0-1 0,0 1 0,1-1 0,-1 1 0,0-1 3,0 0 0,0 0-3,0 0-1,0 0-4,0 0-7,0 0-5,0 0-10,0 0-14,0 0-12,0 0-17,2 0-18,-2 0-24,0 0-26,0-1-32,0 1-33,0-2-41,1 0-66,-1 2-7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0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5 0 24,'0'1'36,"0"-1"-2,0 1-1,0-1-2,-1 1-2,0 0 1,1 1 0,-1-1-1,-1 1 0,0-1 2,2 0 1,-2 0-1,2 0-3,-1-1-2,0 2-3,0 0 3,-5 11 81,1-5-58,5-5-39,-2 0-2,0 1 0,1-1-1,-1 1 1,0 1-1,-1-1-2,-1 0 0,1 0 0,1 0 2,0 1-2,-1-1-1,-1 0 0,-1 6 0,3-5-1,-1 1 0,0-2-1,-1 3 1,0 1 0,1 0 4,0-1 0,-2 1 3,0 0 0,0 1-1,0 0 0,-1 2-1,1 0-1,0-2-3,0 1 0,1 1-2,-2 0-1,1 0-1,1 1 0,0-2 0,-5 12-3,4-12 2,1-1 0,0 1-2,1-2 2,-1 2 0,0 0 0,2 0 0,-1-2 1,1 3 3,0-3-2,-1 3-1,1-3 0,-1 2 0,2 1 1,-1-1 1,1 0-1,-1 1-4,2-1 1,-1 0 2,1 0 1,-1 1-1,-1 0-1,1 0 1,-1 0-1,1 0 1,-1 1 1,1 0-1,1 0-1,-1 0 0,0-1 1,0 0 5,1 1-1,-1 2 0,1-1-3,0 1-1,0 0 1,0-1 0,0-1 1,1 1-8,-1 0 2,3 12 1,-2-14 2,0 2 0,1-2 0,0 2-1,0-2 0,0 2 0,-1-2 2,1 1 0,1 0 1,-1-1 1,2 0-2,-1-1 1,0 0-1,-1-1 0,1 1 0,0-1-3,0-1-1,0 0-2,-1-3 0,5 6-5,-3-6 3,-1-1-3,0-3 1,-1 3-1,0-2 2,0-1-2,0 1 2,1-1-1,-2 0 1,0 0 2,1-1 2,-1 0 1,1 0 1,-2 0 3,1 0-1,0-1 1,-1 0-2,2 0-5,-2 0-5,2 0-25,-1 0 6,-1 0-9,1-1-15,0-1-8,-1 3-17,1-2-19,0 0-3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46.3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7 35,'0'0'33,"0"0"-3,0 0-2,0 0-2,0 0 0,0 0 3,0 0 108,0 0-99,0 0 0,0 0 2,0 0-3,0 0 1,0 0-1,0 2 3,0-2 1,1 0 1,1 2 1,-2-1-2,2-1 2,-2 0-1,1 0-1,0 0-1,1 2-5,-1-2 2,1 0 3,-2 0 0,2 0-1,-2 0 2,0 0 0,3 0-1,-1 0 0,-1 0-1,1 0-6,-1 0-3,2 0-2,-1-2-2,1 2-2,-1-1-2,1-1-3,0 0-2,2 2-4,-1-2 0,0 0-2,1-1-4,-1 3-3,0-2-3,1 0 2,0 1-2,1-2 1,-2 1-1,1 1 0,0-2-1,1 2 2,-2-1-1,2 0-2,-1 0 0,0 1-2,-2 0 2,1 1 0,0-1 1,-1 1-2,0 0 1,-1 0 0,2 0-1,-1 0 3,-1 0-1,3 1 1,1-1 2,-2 0-3,2 0 2,-2 0 0,-1 0-3,1-1 1,0 0 0,2 0 0,-1 1 2,0-2-3,1 0-1,0 0 1,-1 1 1,1 0 0,1-1-3,-2 1-1,0-1-1,1 1 2,0 0-3,0 1-2,-2 0-2,0-1 3,1 0-2,-1 1 1,0 0-3,0 0 1,1 0 1,0 0 2,-1 0 0,2 0-2,-3 0 2,1 0 2,1 0-1,0-1 0,-1 1-1,0 0 0,1 0 0,-1 0 0,1 0 0,-1 0-1,0 1 7,-1-1-4,1 0 0,0 1-1,-1 0 3,1 0-1,0-1 1,-1 0 0,1 0-5,-1 0 4,1 0 2,1 0 3,-1-1-1,-1 0 0,1 0 0,0 1 2,0-1-1,-1 0-1,1 0 1,-1 0-1,1 0-1,-1 0 0,0 0 1,0 1-2,0-1 1,0 0 0,0 1 0,0-1-1,-2 1 2,1 0 0,0 0 0,0 0 0,1 0 0,-1 0 7,0 0-4,0 0 0,1 0-2,0 0-1,0 0 0,-1 0 0,2 1 2,-1-1-8,-1 0 5,1 0 0,1 0 0,-1-1 1,1 0 0,0 1 0,-1-1-2,1 0 2,-1 0-1,2 0 2,-3 0 0,1-1 1,-1 1-1,1-1 1,1 1 0,-1 1-2,0-1 0,-1 0-2,1 1 1,-1 0-2,2 0 3,-2 0-2,1 0 1,0 0 2,0 0 0,2 0 0,-3 0-1,0 0-2,0 0 0,0 0 1,1-1 1,-2 1-2,3-1 2,-1 0 0,-1 1 0,3 0 1,-3-1 1,1 0-1,-1 1 0,1-1 1,1 0-1,-1 0 1,0 0-2,-1 1 0,1-1 0,-1-1 0,2 2-1,-2-1-1,0 0 2,0 0 0,-1 0 0,1 1 2,0 0 0,-1 0-1,2 0 1,-2 0-2,2-1-1,-1 1 0,0-1-2,1 1 1,-1 0 1,-2 0-2,3 0 0,-2 0 3,0 0 0,-1 0 0,0-1 0,0 1 1,1 0 0,0 0 0,-1 0 0,1 0-1,1 0 0,-2 0 0,0 0 0,0 0 0,0 0 0,0 0 0,0 0 0,0 0 0,0 0 2,0 0-1,0 0 1,0-1 1,0 1 2,0 0 3,0 0-1,0 0 2,0 0 0,0 0 4,0 0 0,0 0 0,0 0-2,0 0 1,0 0-1,0 0-1,0 0 1,0 0-3,0 0-2,0 0-1,0 0 0,0 0-1,0 0-1,0 1-2,0-1-1,0 1 1,0-1 0,0 0-1,0 0 1,0-1-2,0 0 1,0 1 0,0 0 0,0 0-3,0 0 3,0 0 0,0 0 0,0 0 0,0 0 0,0 0 0,0 0 0,0 0 0,0 0 0,0 0-1,0 0-2,0 0-3,0 0-6,0 0-10,-2 0-11,1 0-13,1 0-15,-2 0-22,1 0-22,0-2-22,-2 1-20,3 1-22,0 0-28,-4-1-3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44.7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7 28,'-1'0'38,"1"1"-1,0-1 0,0 0 2,0 1 0,0-1 2,0 0 2,0 0 2,0 0-1,0 0-1,0 0 2,0 0-2,0 0 2,0 0-1,0-1-4,0 1 3,0 0 0,0 0 1,0 0-1,1 1 85,-1-1-86,0 0-4,0 0-3,0 0-4,0 0-6,0 0-5,-1 1-4,0 2-3,0-1-3,-1 0-3,0 1-1,0 0 1,0-2 0,1 3-1,-1-2 1,1-1-2,0 1 2,1 0-1,-2 0 0,1 0-2,1-2 2,0 4 0,0-3-1,0 1-1,0 0-1,0 0 2,1 1-1,1-1 1,-2 0-4,0 0-1,1 0 0,0-1 2,1 0 1,-2 1-4,2-2 0,0 1 0,0-1-2,-1 2 1,1-2-3,-1 0-3,22-33-59,-23 29 67,0 1 0,0-1-1,0 0 0,-1 2 1,1 0 1,0-1 1,0 2 0,-1-4 2,1 3 2,-1 2 2,1-1 3,0 0 0,-1 0 5,1 1 0,0-2 5,0 2 0,0 0 0,-2 0 0,2 0-2,0 0-2,0 2-4,-1-1 0,1 1-5,-2 0-2,0 4 2,0-4-6,-1 7 5,2-2-3,-1-5-4,2 0 1,0 2-1,0 0 0,0 4 0,6-9-67,1-10-954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41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51 13,'0'0'20,"0"0"1,0 0 2,0 1 1,0-1 4,0 0 2,0 0 2,0 0 1,0 1 1,0-1 0,0 0 0,0 0 0,0 0-1,0 0 0,0 0-4,0 0-1,0 0-1,0 0-1,1 0 0,-1 0 0,0 0-1,0 0-1,0 0-2,0 0-1,0 0-1,0 0-4,0 0-4,0 0-2,0 0-3,0 0-1,0 0 1,0 0-2,0 0 0,0 0 1,0 0 1,0 0 1,0 0 1,0 0 0,0 0 1,0 0 2,0 0 2,0 0-1,0 0 2,0 0-2,0 0 0,0 0 0,0 0-2,0 0 0,0 0 1,0 0-1,0 0 1,0 0 1,0 0 1,0 0-3,0 0-1,0 2-1,0-1-1,0 0 1,0-1-2,-1 0 0,1-1-1,-1 0 0,0 0-1,2 0-2,0 1 0,-1 0 1,0 0-1,0 0 0,0 0-1,0 0 0,0 0 0,0 0 1,0 0-1,0 0-1,0-1 1,0 0-1,0 1 0,0 0 1,0 0 0,0 0 3,0-1-1,-1 0-1,0 0-3,0-1 2,0 0 2,0 0-1,0-1-1,-1 1-2,1-1 1,0 0 0,-1 1 0,0 0-1,1-1-1,0 0 0,-1 1 1,0-1 0,0 1-2,1 0 0,-1 0 1,1 0 0,-1 0 0,0 1 0,2 1 0,-2-1 3,0 0 0,1 0 3,-1 0 0,1 0 0,-1 1 0,0 0-2,0 1 1,0 1-3,-1 0-1,0-1 0,-1 2 0,2-1 0,0 1 0,-1-1 0,0 1 0,0 0 0,0 1 0,1-2 0,0 1 1,1-1 1,0 1-1,0-1 1,-1 1-1,1 0 2,0 1 1,-1-1-1,1 0 0,-1 0 0,2 1 2,0-1 2,-1 1 0,0 1 0,0 0 0,1 0-2,0 0 2,-1 0 2,1-1-2,0 3-4,0-3 0,0 0-1,1 0-1,0 0 3,0-1-5,0 2-1,-1-1 2,0 0 1,2 0 2,-2 1-3,1-3 2,1 2-2,-2-2 3,1 1-2,0-1 0,1 2-1,-1-2 0,1-1 2,0 0 1,-1 2-1,0-3-1,1 0 2,1 2-2,-1 0 1,0-2-1,1 0 1,-1 0-2,0 0 5,3 0 0,0 0-4,-3 0 1,2-2-2,-1 0 2,-1-1-2,0 2 0,1 0-7,-1-1 3,0 2 4,2-2 0,-3 0 1,1-2-1,1 1-1,-2 1 1,2 0 2,-1 0-1,0-1 1,0 0-4,-1 0 1,1 1-1,1-2 3,-2 1 1,1-1-2,0 1-1,0 0 0,-1-2 2,1 1 1,-1 0-1,0 1-1,-1-1-2,1 3 2,-1-2-2,1 0 1,0 2 1,0-1-4,-1 1 3,1 1 1,-1 0 0,0 0 0,0 0 2,0 0 0,0 0-1,0 0 4,0 0-3,0 0 1,0 0-1,0 0-2,0 0 0,0 3-6,2-2 4,-2-1 0,1 2 0,0-1 2,-1-1 0,0 2 0,0-1 0,2 0 2,-2 1 0,0 0 3,0 2 2,0-1-1,0 1 1,0-1-1,0 1-1,0-2-1,0 2 1,0-1-3,0 1 1,0 0-1,1-1-2,0 1 0,0 0 0,1-2 0,-1 0 1,0 0-2,1 1 1,-1-1 2,3-2-1,-2 2 2,1 0-2,-1-2 0,1 0 1,1 0 0,-1 0 0,1-2-1,1 2 0,0-2 0,-1 0-1,1-1 2,1 0-1,-2 0 0,1-1-1,1 0 0,-2-1 1,0 3-2,0-2-3,0-1-12,-1 1-10,1-1-16,-1-1-21,1-1-24,0 3-28,-1-3-31,2 2-33,-3-1-35,1 1-5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9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0 32,'0'0'66,"0"-1"-3,0 1 0,0 0-1,0 0-5,0 0-4,0-2-5,0 1-3,0 1-6,0 0-2,0 0-4,0 0-2,0 0-3,0 0 1,0 0-2,0 0-5,0 0-1,2 0 0,-2 0-2,1 0-1,-1 0 0,1 0-2,0-2 1,0 2 5,1 0 1,0 0 3,-1 0 0,0-2 0,2 2 1,0-2-2,0 1 1,2-2-7,-2 0-4,1-1-4,1-1-3,1-1-1,0-1-3,1 0-2,-1 1-2,2-2-3,-1-1 3,0 0 0,-1-1 0,2 0-1,-3-1 1,0 1 0,1 0 0,-2-1 0,1 0 0,0 0 0,-1 0-1,0 0 1,0 0 0,-1 0 0,0 1 0,0-1 1,0-2 0,0 1 0,1 2-1,-1-1 0,0 0 0,0 1-1,0 0 1,-2 1 0,0 0-2,0 2 2,-1 0 0,1 0 0,-1 1 0,0 1 0,-1 0 0,1 1-1,-1 0 1,0 1-1,0 0-1,-2 1 1,0 0-1,0 1 1,1 1 0,-2 0-1,0 0 0,0-2 0,0 2 0,0 2 0,0-1 3,1 0-1,0 1 0,-2-1 0,1 1 1,0-1 1,0 1-1,0 1-1,0-1-2,1 1 1,0 0 2,0-1-2,1 0 0,-1-1 0,1 1 1,0 0 3,-1 0-1,2 0-2,0 0 2,-2 2 2,1-1 1,0 3 2,0-1 0,-1 0 0,1 1 2,0 1 2,-1-1-1,1 1 1,-1 1 0,0-1-2,0 2 2,0 0-1,1-1 0,-1 2-2,0 0-1,1 1-1,-1 0-1,0 0-1,1 2-2,0-2 2,-1 2 0,2 0 0,-2-1-1,2 0 1,0 0 0,1 0 0,-1 0 1,0 0-2,0-1 1,0-1-2,1 0 2,1-1-1,0 2-7,-1 0 4,2-2-1,0 0 1,-1-1 1,1 0-1,1 0 0,-1-1-1,0 1 8,1-1-4,0 0-2,0-2 1,0 1 0,0-2-1,1 1-1,0-1 2,0 0-2,0-2 1,1 0 0,1 0-1,-1 0 0,-1 0 0,0-1 1,0 1-1,1 0-1,0-2 1,-1 2-1,0-1 1,1 0-1,-1 0 1,-1-1 0,1 0 1,0 0 1,0 0-1,-1-1 1,1 0-2,-1-1 2,1 1 1,0-1-2,0 0 0,-1-1-1,1 0 0,-1 1 0,-1-1 1,0 1-1,1-2-2,0 0 1,-1 0 6,0 0-2,0-1-2,-1 1-2,2-2-1,-1 1 0,-2 1 3,0-2 0,0 1-6,0-2 0,0 1 2,-2 2 1,-1-2 3,2 1-1,-2 1-1,1-3 1,0 4 0,-1-1 0,-1 0 0,-1 2-1,1 0 0,-2-1 0,1 1-1,-1 2 0,0 0 0,0 0 2,-2 2-1,1 1 1,0-1 1,0 0-1,1 0 0,-1 1-2,0-1-5,-22 21-326,26-18 208,1-1-29,0-1-37,0 1-6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8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167 14,'0'-1'55,"2"0"-3,-1 1-3,-1 0-2,1 0-5,-1 0 0,1 0-3,0 0 0,0-1 0,-1 0-5,2 0-3,-1-2-3,1 0-3,-1 1-2,0 0-3,1-2-4,-1 1-4,1-1 0,-1-1 2,0 1 0,0 0 2,1 0-3,-2-2-1,2 1 1,-2 0 1,1-1-1,0 0-2,-1 1-1,0-2-3,-1 0 6,1 1 1,-1-3 1,-1 3-1,2-3 5,-3 3 0,1-3 3,0 2 1,-1 1 1,0 1-1,-1-1-3,0 2 0,1 2-1,0 1 2,-1 0-3,-1 1-1,1 1-4,-2 1 0,1 1 1,0 2-2,-1-1-1,0 0-2,-1 0 0,1 3 1,0-1 1,0 1 0,1 2-1,-1-3 0,1 3 0,0-3 1,1 1 0,1 0-4,-1-1-1,-6 36 52,10-34-49,0 0-1,0-1-2,1 0 0,1 0-3,-1-1 0,0 1-3,1 0 1,0-1 0,1 0-1,0-1 1,1 0-1,-1-1 0,1 1 1,0-2 0,1 0 2,0-2-3,0 0 1,1 1-1,-1-2 4,2-2-3,-2 2 0,1-2-3,0 0-6,0-2-1,1 0-4,-2 0-3,1 0-4,-2 0 0,1-1-3,-1-1 3,1 0 4,-1 1 2,0-2 1,-1 3 3,-1-2 3,2 1 2,-2 0 1,0 0 2,0 1 0,0 0 1,-1 1 1,1 0 2,-1 1-1,-1 0 1,2 2 0,-2-1 0,0 1-1,0 0 0,0-1 2,0 0 0,0 0 1,0 0 1,0 1 2,0 0 2,0 1 1,0 0 2,0 2 3,0 0 2,0 1-2,-2 1 1,1 1 0,-1 1 0,1 0-1,0 2-2,1 1-3,-1 1-3,0-1 2,1 3-4,-1-2-3,1 2 0,0-2 2,0 2-3,1-2-1,-1 1 0,1 1 0,0 0 0,-1 1 0,1 0 0,1-1 0,0 1 0,0-1 0,1-1 0,-1 0-1,0 0 1,0-1-2,1-1-2,-2-1-1,0 2 0,1-2 0,-1-1-2,1-1-1,-2 0-1,1-1 0,-1 0-1,0-1-3,-1 1-3,1-2-2,-1 2-3,-1-2 0,0 0-2,2-1-2,-2 1 0,-1-1 1,1 0-2,0 1 0,-1-1-1,-1 0-4,-1-1 0,2 1 1,-1-1 1,0 0 0,-1 0 4,-1-1 1,0 0 5,0 0 6,0-1 2,-1-1 4,1 0 2,1 0 2,-2-2 2,0 0 1,3-1 1,-2 0 1,0-1 2,2-1 0,-1 0 1,2-1 4,-1 0 6,3-2 5,0 1 7,-1-1 5,1 0 5,1 0 3,1-2 3,1 2 0,0-2-3,3-1-2,-1 1 0,1 1-9,2-1-8,0 0-7,0-1-3,-1 1-9,3 0-12,-2 0-16,1 1-26,-1 0-20,0 0-27,0 1-33,0 0-42,-1-1-53,-1 3-8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6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95 22,'0'0'34,"1"-1"0,-1 1 4,0 0 2,1 0 4,0 0 0,0 0-1,-1-1 0,2 0-4,-2 0-4,1 0-3,2 0-6,-2-2-6,2 0-3,1 0-4,0-3-5,0 1-1,0-1-3,1 0-2,0-1-1,0 0-8,1-1 4,-1 1 0,-1-4-4,1 3 2,0-1 4,0-2 0,0 0 0,-1 2 8,0-1-3,-2-1 0,1 1 5,0 0-3,0-1-3,-1 0-1,-1-1 2,2 0-1,-2 1-1,1 0-2,-1 1 1,0-1-1,-1 2 1,0-2 0,0 0-2,0 1 0,0-1 1,0 2-1,0 0 1,0 0-1,0 1 0,-1 0-1,0 0 2,-1 1 0,1 1 0,0 1 1,-1 1-4,1 0 3,0 1 1,0 1-1,-2 0-2,2 0 2,-3 1-1,2 1 1,-2 1 0,1 0-2,-2 1-1,0 0 2,2 2 3,-1-1-3,-1 1 1,1 1-1,0 1 1,0 0 0,-1-1 2,1 1 0,0 1-1,1 0 1,-1 1 2,2-1 2,-1 4 1,0-2-1,0-1 1,1 1-1,0 2 6,1-1-1,0 2-2,0 0-1,-1 0-1,1 1 1,0 0 1,1 0 0,0 1-7,0-2 3,1 2-1,0-1-2,-1 1 1,2-2 2,-2 3-2,0-1-3,1-1 0,-1 2 0,1-2 0,0 1 3,-1-1-3,1 0-1,0 0-1,1 0 1,-1 1 0,1-2 1,0 0-1,-1-1 0,2-1 1,-2-1 0,0 0 0,0-2 1,1-1 0,0 1 1,0 0 0,0-2 0,1-1-1,0 0-1,0-1 2,2-2 0,-3 1-2,3-2 0,-2 0 0,1-2-2,0 1 2,0-2-2,2 0 2,-2-1-2,-1 0 1,1 0 0,1-1-1,-1 1 2,0-3 1,1 0 0,0 2-2,-1-2 1,1 0 0,-2 0 0,1-1 0,-2 0-1,1 1 0,1-7-2,-2 7 2,-1 1-1,0 0 1,0 1 1,0 1 0,0 1 0,-1 1 4,1 0 3,-1 0 1,0 1 3,0 1 4,0 0 3,0 1 2,-1 1 2,1 2 3,-2-1 1,1 1 0,0 1 0,0 0-3,-1 0-2,0 2-1,2-2-2,0 2-2,-3 0-5,3 0-2,-1-1-1,1-1-3,1 1 2,-1 0-2,3-1-1,-3-2-2,2 1 0,2 0 1,-1-2-2,0 1 2,1-1-3,0-2-2,0 2 2,1-2-3,1 0 1,-2 0-2,2-2 1,-1 2-4,0-4 0,2 1-1,-2 2 0,1-2 1,-2 1-2,0-1 1,0 1-1,0-2 2,-1 0 3,0 1 1,0 0 1,-1 0 1,0-1 0,1 1-1,-2-1 3,1 0-2,-1 0 0,-1-1 1,1-19 2,-1 20 1,0-1 3,-1 0 2,-1-2 5,0 0 3,1 0 4,-2 0 2,1 0 7,0 0 5,0 0 6,0 1 2,-1 0 1,0 1 0,1 1 1,0 2-4,-1-2-6,0 1-7,-1 2-7,-3 0 0,4 1-17,-2 0-3,1 1-6,-1 0-10,1 1-11,0-1-15,0 3-16,0-2-21,0 0-26,1 0-28,0 3-26,1-3-31,0 2-44,-1-1-7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5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 23,'0'0'26,"0"-1"4,0 1 3,0 0 1,-2 0 3,2 0 7,-1 1 5,-10 15 391,-13 33 213,23-46-644,0-1-4,1-1-1,0 0-2,0 1-1,0-2-1,0 2 0,0 0 0,0-1 1,0-1 2,1 0-2,0 0 0,1 0-3,-1 0-4,1 0-4,-1-1-3,1-1-3,0 0-4,0 2-4,0-3-4,0 0-2,0 0 1,0-1 3,0 2 1,-1-2-1,0-11-48,-1 12 71,0 1 4,0 0-2,0 2 1,0-1 1,-1 0 1,0 0 2,1 0-2,-2 1 4,2-1 3,0 1 1,0 0 0,0 0-1,0 0-1,0 0-2,-2 0-2,2 0-3,-2 0-8,2 0-13,-1 0-19,0 0-27,1 0-34,0 0-42,0 0-60,0 0-9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4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,'1'0'57,"0"1"-4,-1-1-5,1 1-2,0 0-4,-1 0 0,0 0-1,0 1 1,0-1 4,1 1 1,0 0 1,-1 0 3,2 1 0,-2 0-1,1 0 1,0 1-2,0-1 0,-1 1-2,1 0-2,-1-1-2,1 1 1,0 0-2,0 0-4,0 1-4,0-1-2,2 0-4,-1 0-2,2 1-2,-1-1-5,0 0-2,-1 0-2,2 0-2,-1-1-1,1-1-3,-1 0-3,1 2-2,1-1 0,0-2-2,-1 0-2,1 1 0,-1-2-1,0 2 1,1 0 0,6 3 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3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 14,'0'0'32,"0"0"1,0 1-1,0-1-3,0 1 1,0-1-5,0 2-3,0-2-5,0 0-4,0 0-2,0 0-3,0 0-1,0 0-4,0 0 1,0 0-1,0-2 1,0 2 3,0 0 1,0 0 4,0 0 3,0 0-5,0 0 7,0 0 4,0 0 2,0 0 1,0 0-3,0 0-3,0 0-2,0 0 9,0 0-8,0 0-2,0 0-3,0-1 0,-1 1-4,1 0 0,-1 0-1,0 0-2,0 0 2,1 0-2,0 0 0,0 0 1,0 0 4,1 0 1,-1 0 1,0 0 2,0 0-1,-1-1 2,1 1 3,0-2 0,0 2 2,1 0 0,-1 0 2,0 0 1,0 0-3,1 0 0,0 0-1,-1 0-1,0 0-1,0-2-1,0 2-2,0-2-2,0 1 1,0 1-1,0 0 0,0 1-2,0-1 1,0 2-2,0-2-1,0 0-1,0 0-1,0 0 1,0 0-2,0 0 2,0 0-3,0 0-1,0 2 3,0-2 2,0 2 4,0-1 3,0 2 4,0 2 1,0-2 2,-1 2 2,0 0 0,0 1 0,1 1-5,-1 0-3,1 1-3,-1 1-4,0-1-2,1 0 0,-1 1 0,1 0-4,-2 1 0,2-1-2,0 0 0,0 1 0,0-1 0,0 0-1,0 18-3,2-12 1,-2-8 1,0 0-1,0 0 1,1-2 0,-1 2 1,0-3 0,0 0 2,0 1-1,0-1-1,0-1 1,0-1-1,0 0-2,0 0-2,0-2-2,0 1-1,0 1-1,1-1-1,-1-1 0,1 0 0,-1 0 2,0 0 0,1 0 1,-1-1 1,1-2 3,0 1 2,0 0-1,0-3-2,1 0-5,-1 0-1,1 0-3,-1-1 0,0 1-5,1-2-3,-2-1-3,2 1-1,-1-1 0,1-3 1,2 2-2,-1-1 0,0-2 4,0 1 1,0-2 3,1 0 2,-1 1 3,2 0 3,-1 1 2,0 1 2,1 1 0,-1 0 0,-1 3 3,1 0 1,-1 1 0,1 1 0,-2 0-1,1 1 2,1 1 0,-1 0 2,1 2-1,-1 0-2,1 0 5,-1 0-3,1 1 0,-1 0-1,1 1-1,1-1-1,-3 1-3,1 0 0,-1 0-6,1 0 0,0 0-2,-1 0-5,0 1-3,0-3-6,-1 2 1,1 0-4,-1 0-1,0 0-3,-1-1 1,1 0 0,0-1 0,0-1 0,-1 1-6,0 0 0,0 0-6,0 0-2,0 0-7,0 0-9,0 0-10,0 0-1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3.0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 5,'-1'-2'8,"1"2"-2,-2 0 1,2 0-2,0 0 1,-1 0-2,0 2-2,0-2 1,0 1-2,1 1 1,0-2-1,1 0 1,-1 0-3,0 0 1,0 0 0,0 0 0,0 0 0,-1 0-1,1 0 0,0 0-3,0 0-3,0 0-6,0 0-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9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7,'1'0'52,"0"0"5,-1 0 2,1 0-3,0 0 1,-1 0 1,0 2 0,0-2 0,0 0-2,0 0-3,0 0 51,0 2-56,0-2-6,1 0-3,0 2-5,-1-2-4,0 0-2,0 1-6,-1 0-1,0-1-3,1 3 4,0-3-1,1 0-1,0 2-1,-1-2-1,0 2-1,0-2-2,0 2 2,0 0-4,0 0 1,0-1 1,0 3 4,0-2-3,0 0-1,-1 2 2,0-2 1,1 2-3,-1-1-2,0 0-3,1 2-5,0-3 0,0 0 0,0 1-1,0-2-4,0 1 1,0 0-3,0 0 1,0-1 2,0-1-1,0 1 2,0 0-2,0-1 5,0 0-3,0 0 2,0 0-3,1 0 2,0-1 0,-1 0-3,2 1 0,-1-2 3,1-1 3,0 0-2,-1 0 1,1-1 0,-1 0-1,0 0 2,0 1-1,0-1-2,0 0-2,0 0 1,-1 0-4,1-1 1,-1 3 6,0 0 2,0 0 5,0 0 7,0-1 2,-1 3 1,1-1 3,0 1-2,0 0-6,0 0-2,-1 0-5,1 0-6,-1 1 1,0 2-3,1-3-2,-1 4-1,0-1 1,0 0 1,0 2 0,0-3-2,-1 2-2,2-2 2,-1 0 3,0 0 0,1 0-1,0 0 2,-1-2-2,1 1 3,0-1-3,0 0-6,1 0-13,-1 0-15,1 0-20,0 0-23,-1-1-23,2 1-27,0-2-28,0 0-27,0 0-20,0 0-2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30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38 21,'0'0'74,"0"0"-1,0 0-3,1 0 0,-1 0 3,-1 1-5,0 0 3,0-1-2,-1 2 0,1-1-3,-2 0 0,2 1-2,-1-1-7,0 2 1,0-2-4,0 2-2,1-1-1,-2 0-7,2 2-4,-2-2-6,1 0-4,0-2-3,0 3-4,-1-1-3,3 0-5,-3 0-1,2 0-4,-1 0-1,0 1-2,1-1-3,-1 2 0,-1-1-1,1-1 1,2 0-2,-2 2 3,0 0-1,1-1 2,-1 1 5,1 0 1,0 0 0,-1 1 1,1 1-1,-1-1 2,2-1-1,-1 18 29,2-12-31,-1-5-7,2 0-2,-1 0 1,-1 1-1,1-1 0,0 0-2,1 0 3,-1 0-3,0 1 2,1-2-1,-1 0 1,1-1-1,0 1-1,1 1 0,-1-2-1,0 1 1,1 1-1,-2-2 2,2 0-1,0 0 1,0 0-1,0 0-7,0-1 3,1 0 3,-1 0 1,1 0 1,0-2-1,1 0 0,-1 2 2,0-2 8,0 0-4,0-2-4,0 2-1,0 0-1,2-1 0,-1 0 0,-1-1-1,1 0 1,-1 1 1,-1 0 0,0 0 0,0-1 1,-2 1 0,2-1-1,-2 1-1,2 1 0,-1-1-1,0 0 1,-1 0 0,1-1-1,0 0-1,0-1 2,0-1 0,1 0 1,-2 0 1,0-1-2,1 0-1,0-1 0,-1 0 3,1-1-1,-2 1-1,2-1 0,-2 0-1,0 0 2,0-1 1,0 1 1,0-1-4,0 1 2,0-1 0,0 1 0,0-1 0,-2 0 1,2 0-1,-1 2 0,-1-1 1,1 1-1,-1-1 0,1 2-1,-1-1-1,-1-1-1,1 1 2,-1-1-1,0 1 1,0 1-2,1 0-1,-1 1 1,-1 0 0,1-1 1,-2 2 1,0 0 0,1-1 0,0 2 1,-1-2 2,0 1-2,0 1-1,0 0 0,1 2 0,-1-1-1,1 1 1,-2 1 0,1 0-1,0 1-2,1 1 3,-2-1 2,1 1-2,0 2 0,1-1-1,-2 0-1,2 0 0,0 1-8,1 1-13,0-1-16,0 1-14,0-1-17,1 1-19,0-2-19,2 3-19,0-3-16,0-4-13,3 4-18,-2-1-23,1 1-4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9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30,'0'0'59,"0"1"-5,-2 0-1,2-1-3,0 1 4,2 0 3,-2 1 2,1 0-2,12 16 353,-10-15-365,-1-2-2,2 2-1,-1 0-2,1-2-1,1 2-3,-1-1-2,1 0-1,-1 2-3,1-2-2,0 0-4,2 1-6,15 5 33,-16-8-44,0 4-5,-1-1 1,0-1 0,0 2-4,-1-1 0,-1 1 1,1 0 0,-1 1 0,0-3 0,0 2 0,0-1 0,-2 1 3,2 0-3,-2-2 1,1 3 1,0-4-1,-1 2 0,0-1 0,1 0 1,1 1-2,-3-3 0,0 1 0,1 0 1,0 1 0,-1-2 1,0 0 0,0 0 0,0 1 1,0 1 3,0-1-1,0-1-1,0 0 0,0 0 2,0 0 0,0 1 0,0 0-2,-1 1 0,0 0 0,-4 1 0,-2 2 4,3-3-6,0 1-1,0-1 0,-2 2 1,0-1 0,0 0-1,1 1 0,0 0-4,-1 0 0,0 2 1,1-2 0,0 1 0,0-1-1,1-1 1,-1 2 2,0-2 0,1 1 2,1-2-2,0 1 0,1-2-2,0 1 2,0 0-1,2-1-2,-2 0-3,2 0-2,0 0-2,0-1-4,0 0-3,0 0-3,0 0-3,0-1-1,2-1-3,-2 1-2,3-2-4,0 1-5,1-2-8,-1 1-12,-1-1-16,2 0-19,-2 0-18,1 0-18,-1-2-23,1 2-24,-1-2-3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8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17 34,'-1'-1'42,"1"-1"36,0 3 16,0 0-74,1 0-6,-1-2-2,1 1 3,0-1 5,0 1 7,1 0 5,0 0 5,0 0 3,1 0 0,0 0 3,1-1 0,-1 0-3,1-1-6,0 0-6,0 1-3,0-1-1,1-1 1,0 1-4,0-2-2,1-1-2,-1 0-2,1 0 0,2-1-2,-3 0-4,2 0-1,1-1-1,-1 1-2,0 0-3,-1-1 2,0 0-3,0 1 1,0-1-1,-2-2 2,2 2-2,-1 1-1,0-1 0,5-8 4,-6 8-4,0 1 1,-1-1-2,1 0 1,-2-1 6,1 2-2,-1 0-3,-1 0 0,-1-1-1,1 0 0,0-1 0,0 1 0,0-1-5,-1 0 2,0 1 4,0-1-1,0 1 3,-1-1-1,-1 1-2,-1-7 1,1 8-1,0 1-1,0 0 1,-1 1-2,1 2 0,-1-1 1,0 3 0,-1 0 0,1 0 1,-2 3-1,1-2-1,0 2 1,-2 2 1,1 0 0,1 0 3,-1 1 4,1 1 3,1 0 3,-2 0 5,-2 9 24,3-6-18,1 1-1,-1 1-3,2-1-1,-1 0-4,2-1-2,-1-1-4,0 2-1,1-3-2,1 0-1,-1 0-3,1-1 0,0 1 1,0-1-3,1 0 1,-1 1-1,0 0-1,1 1 1,0-1 0,0 12 0,1-10 0,-1 1 1,0 0 2,0 0 0,0 1-1,0-1 2,1 0-2,1-1 1,-2 1 1,2-2-1,0 1 0,0-1 1,0 0-1,1-3-1,0 1 1,0-3-1,2 1-1,-1-3 1,0 0 1,1 0 0,26-17-3,5-28-81,-32 35 57,0 0 0,0-1 0,-3 2 4,1-1 3,-1 1 3,0 0 3,-2 0 4,0 0 3,-1 1 2,-5-9 7,2 11 2,1 0 1,-2 1 1,1 2 1,-1 0 4,0 1 2,-1 1-2,-1 0-1,-1 2-2,1 0-1,0 0 0,2 1-3,0 0 0,-2 0-4,2 1 2,1 0-1,-1 0 0,0 1 0,-4 6-1,6-8-10,1-2-13,0 1-14,1-2-20,-1 0-23,1 0-26,1-1-32,0 2-37,-1 0-49,1 1-8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7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7 50,'0'0'62,"0"1"-1,0 0-2,0-1 3,0 0 1,0 0-4,-2 2-1,2-2-2,-1 1-1,0-1 51,1 0-57,0 0-3,0 0-2,0 0-3,0 0-4,0 0-4,0 0-1,0 0-5,1 0-3,0 0 0,-1 1 4,2 1 5,-1-1 6,0 1 2,1-1 0,-1-1 1,1 1 1,0-1-1,2 1-7,11-4 41,-11 1-66,1-1 0,2 2-4,-2 0-4,1-2 0,-1 2 2,2-2-2,-2 2-2,0-1 0,0 1 0,0 1 0,-1-2 3,0 2-1,-1-2-1,2 0 1,-2 2 0,-1-2-2,3 0 0,-4 2 0,0 0 0,-1 0 0,0 0 1,0 0 0,0 0 0,1 0 1,0 2-3,-1-2 2,0 0-1,0 0 0,1 0-3,-1 0 1,0 0 0,0 0-4,0 0-2,0 0-6,0 0-7,0 0-8,0 0-12,0 0-11,0 0-15,0 0-12,0 0-16,0 0-15,0 0-18,0 0-20,0 0-27,0 0-35,0 0-6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6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8 35,'0'0'42,"0"0"0,0 0 2,0 0 3,1 0-1,-1 0 2,0 0 0,0 0-1,0 0-1,0 0-1,0 0 2,0 0 2,1 0 2,0 0 1,0 0-4,0 0-1,-1 0 0,7 0 107,-5-1-123,0 1 1,0-1-1,1 0-2,-2 0-2,2 1 0,0 0-4,0 0-2,0 0-2,0-1-5,1 0-6,1 0-1,-1 0-1,0-1 0,0 0-1,1-1-2,-1 1-1,1-1 1,0 0 0,-1 1 0,0-1-1,0 2-4,0-2-1,-1 2 2,1-1 1,0 1-2,-1 1 0,0-2 1,-1 2 1,-1 0 1,1 0-1,-1 0-2,0 0 1,-1 0 2,2 0-2,-1 0-1,0 0-1,0 0-1,-1 0 1,0 0-2,1 0-3,0 2-5,-1-2-5,1 0-2,0 1-6,-1 0-5,1-1-7,-1 1-7,0-1-5,0 1-6,-1-1-9,1 1-6,1-1-5,0 0-12,0 0-10,-1 0-8,0 0-15,0 0-19,0 0-28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5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0 29,'-1'2'34,"1"0"2,-1 0 5,-2 7 260,2-6-199,-1-3-56,1 2-1,0 0-2,-1-1-4,0 1-1,1 0-4,-2 0-3,1 1-1,0-1-3,0 0-2,0 1-5,0-1-2,-1 1-1,1-1-2,-1 1-3,1-1-2,-2 2-2,2-1-1,-3 0 1,3 1-2,-1-1 1,-1 1-1,2-1 7,-2 0-3,1 1-1,1 0-3,-1-1-1,1 1 0,-1-1-3,1-1 0,1 1-6,0-2 2,0 1 0,0-1 3,1-1-1,-1 1 1,1 0 1,1-1 0,-1 0-2,2 0 0,0 0 0,0 1 1,1 0-1,-1-1 1,1 0-1,0 0 1,1 1-1,0 1 3,0-2 0,0 0-1,1 2 0,-2-1-1,2 0-1,-1-1 0,-1 3 1,1-2-1,3 6 0,-3-5 1,-1 0 2,1 3 0,-1-1 0,0 0-1,0 1-1,1-1 0,0 1 4,-1 1-1,0-2 0,-1 0-4,2 1 1,-2-2 2,1 0-1,0-1-1,0 1-1,0 1 0,-1-2 0,0 0 3,1 1-3,-1-1 0,0 0 1,0 0 0,1 0-1,-1-2-1,-2 3 3,2-3-1,0 0 0,-1 0 1,0 1-2,0 0-1,-1-1 1,1 2-2,0-2-1,0 0-4,0 0-4,-1 1-5,0 0-7,0-1-7,0 2-11,1-2-76,-1 0 36,2 1-17,-2-1-21,0 0-32,0 0-4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5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4,'0'1'39,"-1"3"122,1-3-120,0 1-1,0-2 1,0 0-2,0 1 1,0 0-1,0 1 0,0-2-1,0 3-2,0-2-4,0 1-4,1 0-3,0 1-5,-1 0-2,1 0-1,-1 0-1,3 1 1,-2 0 2,-1 0-1,1 0 0,-2 1 3,1 0-1,-1 1-2,1 1-2,-1 0-1,-1 0-3,2 1-1,0 0 2,0 0-4,0 0-1,0 2-1,0-2-1,0 3-1,0-3 0,0-1-2,0 2 0,2-2-2,-1 1-1,-1-4 1,0 3-1,0-3 1,0 3-2,1-3 1,-1 0-1,1-1 1,0-1 0,0 0-3,-1 0-2,0 0-4,0-2-3,0 1-6,2 0-4,-2-1-7,0 0-6,1-1-5,0 0-9,1-1-6,-1 0-6,0-1-8,-1-1-9,2 2-5,-2-2-11,1-1-9,0 1-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3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27 9,'0'0'37,"0"0"-2,0-2 2,0 2-1,0 0 2,0 0 1,0 0 0,0 0-1,1-2-3,0 0-2,-1-1-3,2 1-5,-2 0 1,1 0 3,-1 0 1,2 1 2,-2-1 1,1 1 1,0-2-5,-1-1 4,2 0-6,1 1-3,3-11 36,-5 10-43,2-1-2,0 1 4,-1-1-4,1 0-1,0 0-4,-1-1 0,1 0-1,0 1-2,0-1 1,-1 1-4,1 0-2,-1-1 1,1 1-1,0-1-1,0 2-1,0-2-1,-1 1 0,7-13 1,-7 13 0,0 1 1,0-2-1,0 1 1,1 1-1,-3-2 0,1 1 0,0 1 0,1-3 0,-1 3 0,1-3 0,0 3 0,-1-1-1,0-1-1,-1 2 1,1 0 2,1-1-1,0 0 0,-1 0-2,-1 0 2,1 1 4,0-1-3,0 0 1,0 1-1,0 0 0,0 0-2,0 0 1,-1 0 0,0 2-1,0-1 1,0 2-3,-1-2 1,1 0 0,-1 2 2,1-1-2,-1 0-1,0 1 1,-1-1 0,1 0 1,0 0-2,-2 1 0,1-1-4,1 1-1,-1 0-3,1 0-1,-1 0-1,0 1-1,0-1 1,-2 0-1,1 1 2,1 0 2,-1 1 1,1 0 2,-1-1 1,0 1 3,0 1 1,0 0-1,1 0 1,-2-1 7,0 1-3,0 0-1,1 1 0,-1-1-2,2-1 1,0 2 0,0-1 0,-1 3-5,1-1 2,1 0 2,0 0 1,-2 1 1,2 0-1,0 0-1,-1 0 1,1 0 0,-1 0 0,2 0 1,-1 1-2,0 0 1,1 0 0,-1 2 2,0-1-2,1 0 1,-1-1 0,0 3-1,0-2 0,-1 1 1,2 1-1,0-1 2,0 1 4,0 0 1,0-2 1,0 1 2,0 0 1,0-1 0,0 1 0,0 0-4,0 1-1,0-1-1,2 0-3,-2 0 2,1-1-2,0 2 0,-1-1 2,1-1-1,0 0-1,0 1-1,0-1-1,0 0 0,0 1-1,0-1-1,0 0 1,-1-1-1,0 0 0,2-1 2,-2 1 1,1-1-1,0 1 2,1-1-1,-1-1-1,1 3 1,-1-3-1,0 1-1,-1 0 1,1 0 0,1 0-1,-2-1 1,0 1-2,0-1 2,1 0 2,0-1-1,-1 1-1,2-1 1,-2 0-1,0 1 1,1 0 3,0 0-5,1-1 0,-1 0 1,1 1 0,-1-1-1,0 1 1,0-1-2,1 1 1,-2-1 1,0 0 0,1 0 1,0 0-1,1 1-1,-1-2 0,0 1 0,0-1 0,1 1 1,-1-1 0,0-1 0,1 1 1,1-1 1,-2 2-1,2-3 1,0 0-2,0 0 2,1 0-2,-1-3 2,2 2-2,-1-1 1,1 1 0,0-2 0,0 0 0,0 0-1,0-1 1,0 0-1,0-1 0,0-1 0,0 2 0,0-3 2,0 2 0,-3-1 1,3 0-1,-2 1 0,0-1-1,0 0 1,-1 0-1,0-1-1,-1 1-2,0 0 1,0 0-2,1 0 1,-1-1 2,-15-51 23,11 55-17,-1-1 0,1 2 1,-1 0 3,0 0 0,1 0 0,-2 1-3,1 1 0,1 0-1,-1 1-1,-1-1-2,0 0-1,1 2-1,-1 0 0,0 0-2,1-2 0,0 2 1,0-2 0,-1 0 2,2 3-2,0-3 1,2 1-3,-2 0 0,2-1-4,-2 2-7,2-2-7,-2 0-13,1 0-13,0 0-13,0 2-19,2-2-20,0 0-24,-5 2-29,0-1-3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1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0 32,'0'1'31,"0"0"1,0-1-2,0 1-1,0 0-3,0-1 0,0 0 0,0 0-1,0 0-2,0 1-1,0 0-1,0-1-1,0 0-4,1 0-1,-1 0-2,0-1-1,0 0 1,0 0-1,0 1 0,0 0 1,0 0 1,0 0 2,-1 0 2,1 0-2,-1 0 0,1 0 1,0 1-3,0-1 0,0 0 0,0 0-5,0 0-1,0 0-1,0 0 0,0 0 0,-1 0-2,1 0 1,0 0 1,0 0 0,-1 0 2,1-1 33,0 2-30,-1-1-1,1 1-2,-2 0-2,2-1-1,-1 1-2,0 0 1,1-1-2,-2 0-3,2-1 0,-1 1 0,0 0 1,1-1 1,0 1-2,-2 0 0,2 0-2,0 1-4,0-1-10,0 1-436,0-1 282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21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5 13,'-2'0'62,"1"0"-28,1 1-3,0-1 3,0 2 1,0-2 1,0 0-1,0 0 2,0 0 0,0 0-1,0 0 1,0-2 36,0 2-36,0 0-1,0 0 0,0 0-2,0-1 0,0 1 1,0-1 0,1 1-3,1-2-3,-2 1-3,0-2-3,0 0-3,1 1-4,0 0 0,-1 0-3,0-1-1,2 1 1,-2 0 3,1 0 0,1-3 14,-1 3-17,0 0-3,0-2 1,0 2-4,0 1-3,-1-1-2,1 0 0,0 1 3,1-2-3,0 1 2,1 0-4,-1-1-1,2 1 2,-1-1 2,1 1-3,1-1-1,-1 1 1,0 1-2,-1-1 2,1 0 0,5-1-6,-4 2 3,0 0 5,-1 0-1,0 0-1,0-1 0,0 1-1,0 0 1,0 1 1,-1-1-1,2 1-4,-2 0 2,0 1 0,1 0-2,-1 1 3,0 0 0,0 2-1,-2-1 0,-1 2 0,0 0 2,-1 8 1,-1-4-1,1 0 0,1-1 0,0 3 2,0-2 1,0-1-3,-1 2 0,0 0 0,0-1 0,1-1 1,-2-1-1,2 0 0,-1 0 1,1-2 0,0 1 2,0 0-3,-1-1 0,-1 1 2,1-1-2,0 0 2,0-1-2,1 0 0,-1 0-1,-1 0 1,1-1 1,0 1-1,-2-1 1,2-1-1,0 1 0,-1-1 0,0-1 4,1 2-2,0-2-1,-1 1 1,0 0-4,2-1 2,-3-1 0,2 0-1,-2 0-3,2-1 1,0 0 4,-1 0 0,-1 1 0,1-2 0,0 0 0,0 0-1,0 0 1,-2 0 0,4-2-3,-2 1 0,0-1 1,0 2-3,0 0 3,1-1 1,-1 1 0,1-3 1,-1 2 0,2-1 0,-1 2-2,1 0 3,-1-1 0,0 1-2,0-1-3,-1 2 4,2 0 1,0 0-1,0 1 0,0 0-2,0 0 0,0 0 0,-1 0-4,1 0-9,0 0-12,0 0-7,1 0-13,-1 0-12,2-1-13,-2 0-16,3-1-18,-2 0-16,2 0-22,0-1-3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8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 109,'-2'-1'45,"2"1"-1,0-1-4,0 1-2,0 0-3,0 0-3,0 0-1,0 0-3,-1 1 0,1-1 5,-1 3 5,0-1 3,1 1 3,-1 0 0,0 1 2,0-1 1,1 1 2,-1 2-2,0-1-5,-1 1 0,0-1-3,1 1-1,0 0-3,-1 0-3,1 1-8,0-1-3,-1 2 0,0-1-8,1 1-5,-2-1-1,0 1 0,1-1-3,0 1 0,0-1-2,0 2-1,0 0 1,1-1-6,-1-1 2,0 2 2,-2 8-1,2-8 2,1-1-1,-1 1 2,0 2 5,1-1-2,-1 0-2,0 0-2,2 0 8,-3 0-6,2 1-1,0-2-2,0 1-1,0-1-1,0 0 1,-1 0 1,2-3-8,0 2 4,0-3 2,-1 1 1,0-2-1,1-1 2,0-1 2,0 0-2,0-1 1,0 0-1,0-1 1,0 0 3,1 0-2,0-1-1,-1 0 1,2-1 1,-1 0-2,1-1-4,-1 0-7,0 0-12,2-1-12,-3 0-12,2-1-16,0 1-18,-1-2-19,1 1-19,2-10-34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19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77 16,'1'2'30,"0"-2"2,0 1 2,-1 0-1,2 0-2,-2 0 3,1 0 0,-1-1-1,1 1 1,-1 0-1,1 0 0,0 0-1,-1-1-4,1 0-3,-1 0-4,0 2-6,0-2-2,0 0 1,0 0-4,0 0 1,0 0 3,0 0 1,2 0 5,-2 0 4,0 0 2,0 0 1,0 0 1,0 0 1,0-2 2,0 2 0,0-1-5,0-1-4,0 0-3,0-1-5,0 0-2,0-1-5,0 1-2,0-1-5,0 1 1,0 0-1,-2-2 0,0 2 1,0-1-1,1 0 1,-1 0-1,-1 0 1,1 1 0,0-1 1,-1 0 2,0 1-1,0-1-2,0-1 2,1 2-1,-2 0 0,2 1 3,-2-1-3,2 1-1,-1 2 1,0 0 1,0 0-1,0 0 1,1 0-1,-1 2-2,1-2 1,-2 1 2,-13 10 9,15-9-9,1 0-1,0 0-2,-1 0 4,1 1-2,-1-2 0,0 2-2,0 1 0,1-1-1,-2 1 1,1 0 0,0 0 0,0 0-1,0 2 1,0-1 0,-1 1 0,1 0 0,1 1 1,0-1-1,-2 0 1,3 1 2,0-1-3,-1 1 1,0-1 0,-1 1 0,2 0 1,0 0-1,-1 0-1,0 0 1,1-2 0,0 3-1,0-3 0,1 1 0,0-1-1,1-1 1,-1 1 0,0-1 0,2-2 0,-1 2 2,0-1-1,1 1 1,-1-2 1,2-1-1,-1 0 0,2-1-2,-2 0 2,1 0-2,-1 0 0,0 0 1,2-1 1,-1 0-1,-1-1 1,2 0 0,-1-1 0,0 0-1,-1 0 1,0 1-1,1-2-2,-1 1 1,0 0 0,0-2 1,0 2-1,-1 0 0,1-2 0,-1 1 0,0 0 0,0 0 0,0-1 0,0-1 0,0 1-1,0 0 0,0 1 0,-2-1 0,2 1 1,-2-1-1,1 1-1,0 1-1,0-1 1,-1 2-1,2 0 1,-2 0-2,1 1 2,0 0 0,-1 1 1,0-1 0,1 0 1,0 1-1,0 0-1,-1 0 2,0 0-2,0 0 0,0 0 1,-1 0 1,0 0-2,0 1 0,1 0 0,0 0 1,0 2 3,-1 0-3,0 1 1,1-1 0,-2 1 2,2 0 0,0 0 3,0 0-3,-1 0 1,0 0 4,0 1 0,1 0 1,0 1 1,0-1 1,0 0-1,0 1-1,0-1 2,0-1-3,1 0-3,0 0-3,0 1-2,1-3 1,0 2-1,-1-1-1,1 0 1,0 0-1,0-1 2,2 1 0,-1-2 2,0 1-3,1 1 3,-1-3-2,2 2-4,-1-2 2,0 0 2,0 0-1,-1 0 1,1 0 1,0 0-3,-2 0 1,2 0 2,-2 0 3,1 0-4,0-2 0,0 0 1,0 1-1,0-1 2,-1 0 1,1 0-2,0 0-4,0-3-2,0 3-2,-1-2-3,0 1-2,0 0-5,-1 0-7,1 1-10,0-1-4,-2 0-9,3 0-8,-2 1-12,0-2-7,1 2-9,-1 0-7,1 0-9,-1 0-12,0-1-15,-1 3-2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18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5 69 2,'0'0'42,"0"0"40,0 0-40,0 0 2,1 0-1,-1 0 2,0 0 2,0 0 1,0 0 3,-1 0 0,0 0-1,1 0-5,-1-1-2,-1 0-1,1 1-3,-1-2 0,1 1-3,-2 0 1,1-2-2,0 1 0,0 0-1,0 0-3,-3-9 45,1 9-58,1-2-2,-2 1-1,2 1-2,-1 0-1,-4-5 7,4 6-11,0-2 0,0-1 0,0 2 3,0 0-1,1-1 0,0 2 0,-1-2-1,0 2 1,1-1 0,-17 1 16,17 2-26,-1 1-3,-12 13-7,13-11 10,-2 0 0,2 0 0,0 3 2,-1-3-1,0 3 2,1-1-2,-1 3 2,1-3-2,0 1 0,1 1-1,0-1-3,-1 1 2,1 0-1,0 1 0,1-2 1,-1 1 1,1-1-1,0 1 2,-1-2 1,1 1 0,1 0-2,0 0 0,1 1 0,1-1 0,-1 0 0,0 0 0,1-1-1,0 0-1,0-1 1,2 1-1,-2-1 2,3-1 0,-1 0 0,1 0 1,0-1-1,0-1 0,0 0 0,1 1 1,0-2 0,1 0-1,-1-1 1,1-1-3,-1 0 2,0-2-1,1 1 1,0-2 0,-1-1-5,0 1 3,2-1 1,-3-1 1,1-1 0,-1 1 2,0 0-2,0 0 0,0-1 6,-1 0-1,0-1-4,1 0 0,-2 0-1,0 0 0,0 1 2,0-1-1,-1 0-1,0 0 0,0 0 1,-1 2 0,0 1-1,-1-2 0,1 3 0,0-3 0,0 3-1,-1 0 0,0 2-8,0-1 2,0 1 4,0 0 2,-1 2 1,0 0 1,1-2 1,0 2-1,0 0 9,0 0-2,0 0-1,-1 2-1,1 0 0,-1 3-2,1-1 1,-2 1 2,1 1-3,0 0 3,0 1-1,0 0-2,0 0 0,0 1 9,0 0-3,-2 2-4,1 0 0,0 2-1,0-1 0,1 0 1,1 0-1,-1 0-9,0 0 2,1 0 2,-1 2 0,-1 0-1,1-1 1,0 0-2,1 1 0,-2 0 2,2 0-1,-1 1 0,0-1 2,1 0-2,0 0-1,0 0 1,0-1-1,1 1 0,-1 0 0,1-2 1,-1 1-3,2-1-1,-2 1-3,0-1-3,2-1-2,-2 1-1,2 0-3,-1-2-1,-1 2 2,1-3 1,0 0 4,-1 0 1,1 1 3,0-2 2,-1 0 2,0-1-2,-1-1 0,0 1 1,1-2-2,-1 2-1,0-2-2,0 0-2,-1 0-2,0-1 1,0-1-1,-2 3-16,1-4 17,0 0 0,1 0 1,-1-1 1,-1 0 2,1-1 1,-1-1 0,0 0 4,0-1-1,-2 0 0,2-1 1,0-1 1,1-2 1,-3 1 0,2-2 0,0 0-1,-1 0-3,1-1 4,0-2 0,-1 1 1,2-1 0,-1 1 0,2 1 5,-1-2 3,-1 2 5,2 1-4,0-1 7,0 1 3,0-1 0,1 2-3,0 3 4,0-2 1,0 1 1,1 2 5,0 0-1,0 1-1,0 0 2,0 0 2,0 1-2,0 0-6,0 1-4,1-2-1,0 0-5,0 0-1,1-1-4,1 0-1,1-1 0,0 0-2,0 0 0,1 0-2,0-2-4,2 0-12,0-1-14,-1 0-19,0-1-25,1-1-25,1 1-30,1-1-37,-2-1-39,1 1-60,0 0-8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9:17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1 10,'0'0'15,"0"0"2,0 0 3,0 0 0,0 0 3,0 0 1,1 0 0,-1 0 2,0-2 3,0 2 1,0 0 3,0 0 0,0 0 0,0 0 1,2 0 3,-1 0-3,1 0-1,0 0-2,0-2-1,1 2-4,-1-2-4,2 0-1,-1-3-2,2 3-1,-1-2-3,0 2-2,0-3-4,6-4 9,-4 3-11,0-1-1,-1 1-2,1-1-2,0 0-1,-1 0-1,2 0 0,-2 1-1,0-1 2,-1-1-1,0 2 1,1-1-1,0 0 1,-2 0 0,1 1 0,-1 1-4,1-1 1,-2 2 2,0-2 0,2-3-1,-2 2 2,1 2 0,-2 0 4,1-2-3,-1 1-3,1 1 0,-1-1 0,-1-2 1,1 3-1,1-1 0,-1-1 0,-1 2 0,0 0 0,0 0-2,0 0-1,0 0-2,0 1-1,-1-1 0,0 2-1,0 0 0,1-1 0,-1 1 1,1 0 0,-1-1 1,0 1 1,-1-1 2,2 1-1,-2 0 1,-1 1 1,2-1 0,0 2 0,-1-1 0,1 1 1,0 0 0,0 0 0,-2 1-2,2-1-2,-2 1 0,1 0 1,0 1 0,-1 0 0,2 0-1,0 1 2,-2 0 2,0-1 2,1 1 0,0-1-1,0 2 1,0 0-1,-2 0 0,2-1 0,-1 2 0,1-1 0,-1 1 0,-1 0-1,0 0 0,0 1 0,1 0 2,-1-1-1,1 3-7,-1-1 3,1 0 4,0-1 0,0 2 0,0 1-1,0-2 1,0 1 0,2-2 7,-2 1-3,2 1-3,-1-3 0,1 1 0,-1 1 0,2 0 0,-1 1-2,0-1 1,1 0 0,-1 1 1,0 0 1,1 0 2,0 0-1,0 1 0,-1-1 0,0 2 1,0-1-1,1 0-1,-2 1 0,2 0-2,0 0 1,-1 0 0,0 1 1,-1-1-2,1-2 1,1 2-1,1-1 0,1 1 0,-2-3 0,0 3-1,0-2 1,0 1-2,0 1 1,1-2 1,-1 1 0,1 0-1,1 15 0,-2-16 2,2-1-1,-1 1-1,1-1 0,0 0 2,1 0 0,-1-1 1,2-1-1,-1 1-1,0-2 1,3-1 2,-2 0-9,1-1 3,0 0 0,1-1 1,1-2 1,-1-1 1,1 0 0,0 0-1,0-1 7,0-1-3,0 0-2,-1 0 1,0-1 0,1 1-1,0 0-1,-2 0 0,0 0 1,1 0-1,-2 0 0,1 0 0,-2 0 0,0 0 1,0 1-1,0-1-1,-2 0 1,2 0-1,-2 0 1,2-2 0,-1 3 1,0-2-1,-1 1 1,1 1 1,-1 0-1,0-1-1,-1 1 1,0 2 1,0 0-2,0 0 0,2 0 1,-2-1 0,0 1 3,0 0 2,0 2 1,1 0 1,-1 0 1,0 2 5,-1-2 2,1 4 4,-2 0 3,-7 25 79,8-20-75,-1 1 0,0 1-4,0 0-2,0 0-2,1 1-4,-1-1-1,1 0-3,0-1-4,0-1 0,0 0-3,1-1-1,1-2-3,0 0 0,-1-1-2,2 0 2,-1-1 0,1-1 1,0 1 3,2-2-3,-2 0 5,1-2-1,1 0-6,1 0 3,-1-2 1,1 0-1,0-2 0,7-5-1,-5 4 1,-1 0 5,0-1-4,0-1-3,0 0-3,0 0-3,-1-1-1,-1 0-2,1 1-1,0 0-2,2-8-9,-5 7 13,2 1 1,-1 0 2,-1 0 4,1 0 0,-1 0 1,-1 3-1,0-3-2,-1 1 2,2 0 0,-2 1 1,0-2 0,-2 3 0,2-2 1,-2-3 10,2 5-2,-7-9 32,-26-25 117,-6 44-141,2 21-43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07:14.4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55 25,'0'-3'157,"-1"2"-45,1-1-24,0 0-11,-1 0-4,1 1-3,0-1-5,0 1-6,0 1-12,0-1-9,0-1-12,0 2-10,0 0-8,0 0-1,0 0-1,0 0 0,0 0 3,0 0 5,0 0 0,0 0 2,0 0-3,0-1 4,0 1-2,0-1-2,0-1-2,0 2-4,0 0-1,1 0-3,0-4 4,0 1-11,0 2-7,0-2-9,0-1-12,-1 0-14,1 1-18,-1 0-20,1 1-25,0-1-28,0 1-40,-1 0-6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7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41,'0'0'50,"0"1"2,0 0 0,0-1-1,0 0 1,0 0 0,1 0 1,-1 0-1,1 0 0,-1 0 1,0 0-2,1 0 4,0 1 5,-1 0 3,0-1 2,0 2 1,0 0 0,0 0-2,0-1 1,0 2-4,0-1-3,0 2-5,0-1-7,-1 0-1,0 2-6,1-1-4,-1 1-3,-1 0-5,1 1-5,0 0-1,-1 0 2,0 1-1,1 0 0,-1-1-2,1 1-1,0 0 1,-1 0-3,1-2-4,-1 2-6,1 0-2,0-2-2,-1 2-2,0-1 0,1-1-3,-1 1-1,1-1 3,1-1 1,-1 3-2,0-3 1,1 0-2,0 0 1,0-1 1,0-1 0,0 1-1,0 0-1,1-1 1,0 1 0,2-3 0,-1 2 0,0 0 1,0-1 1,1 1 0,0-2 0,2 1 2,0-1 0,0 1 0,1-1 0,0 0-2,-1 0-2,0 0 1,0 0 0,0 0 1,-1 0-2,0 0 0,0 0-2,-1 0 2,2 0 1,-2 2 0,0-2 0,-1 0 0,1 0 0,-1 1 2,1 0-1,-1 0 0,0 0-1,-2-1-1,2 0-1,-1 0-1,5 3-23,-5-3 12,1 1-5,-1-1-3,0-1-4,1 1-7,-1-1-7,1-1-1,0 0-5,-1 1-7,1 0-6,0 1-9,-1 0-11,0-2-9,0 1-11,0 0-13,0-2-6,1 2-9,-2-1-6,2 1-3,1-1 3,-1-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4:00:01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4 16,'0'0'40,"-1"0"-5,1 0-6,0-2-2,0 2-5,0 2 1,0-2 2,0 0 0,0 0 0,1 0 1,-1 0 0,-1 0 0,-1 0 31,2 0-31,-1 1 0,1-1-2,0 0 2,0 0 1,0 0 1,0 1-1,0 1 3,0-2 4,0 1 4,-1-1 2,1 0 3,0 0 4,1 0 3,-1 0 3,0-1 0,0 1 2,0-2 1,0 1 1,0 1 1,1 0 0,-1 1-4,2 1-1,-1-2-1,0 0 1,2 0-3,-2-2-2,1 1-5,0 1-2,0 0-3,0 0 1,1-1-1,0 1-1,0-3 1,2 2-4,-3-2 1,2 3-2,-1-2 6,1 2 1,0-2-3,0 2-1,1 0-1,0-2 5,-1 0 0,0 2-2,0-3-5,0 1-7,1 0-3,-1 2-5,1-2-2,-1 0-5,0 1 0,0-1-4,0 0 0,-1 0-3,-1 2 1,3 0 0,-2-2 0,1 2-1,-1-2 0,0 1-2,2 1 1,-2-2 0,0 2 1,2 0-1,-1 0-3,1 0 0,0 0 0,-1 0-3,1-1 0,2 1 2,-1 0 0,0 0-1,1-1 3,-2 1-2,1-2 0,0 0 5,0 2 1,-1 0-1,1-2-5,-1 2 1,0-1 0,0 1 1,0-1-1,-1 1-2,1 0 2,-2 0-2,1 0 3,0 0-1,-3 0 1,1 0-5,0 0 0,-1 0-1,0 0 0,1 0 2,1 1 3,-2 0-4,2-1-2,-1 0 5,1 0 1,-1 0 3,3 0 0,-2 2-1,0-2 2,2 2 1,-1 0-5,1-1 0,1 0 1,1 1 0,1-2-2,-2 0-2,2 0-2,0 0 5,0-2 1,0 2 0,-1 0 3,2 0 0,-2 2-1,7-1-1,-6 1-4,-2-2 4,1 2-2,-2-2 0,2 0-3,-3 0 1,0 0 3,1 2-3,-1-2 2,0 0-3,-1 0 0,0 1-2,1-1 4,-1 1 2,1-1-5,-2 0 4,1 0 1,-1 0 3,1 0-5,-1 0 2,0 2-2,0-2-2,1 0 3,-2 0 2,2 0-1,-1 0-3,0 0 4,1 0-3,1 0 0,0 0 5,0 0-3,1 0 1,0 0-2,-2 0-1,3 0 1,-1 0 1,0 0 3,1-2-6,0 2 2,0-1 1,0 0 1,-1 1 1,1 0-2,0-2 3,-1 2-2,0 0-2,-1 0-2,0 0 1,0 0-2,1 0 2,-1 0-1,-1 2-3,1-2 3,-1 1 4,1-1 0,1 0 0,-3 0-2,3 0 0,0 0 0,0 0 4,-1 1-5,1-1 0,1 2 1,-2-2-1,2 1 1,0-1 2,-1 2-3,1-2-1,-1 2 2,1-2-4,-1 0-2,0 0 2,1 2 1,0-2 3,-1 2 3,2-2-2,-2 3 0,1-3 2,-1 0 1,0 0-3,0 0 0,0 0-1,-1 0-1,0 0-7,-1 0 6,-1 0-1,1 0 3,-1-3 5,0 3-3,1-1-4,-1 1 4,0 0 7,1 0-5,0-1 0,-1 1-1,2 0-3,-3 0-1,2 0 1,-2 0 2,2-2-1,-2 2 1,0 0-2,0 0 0,2 0-2,0 0 2,0 0 4,1 0-5,0 2-1,1-2 2,7 2 1,-7-2 4,0 3-2,1-3-4,-2 0 1,2 1 1,0 0 0,0 1-1,1-2 0,0 0 2,0 0 0,0 0 1,0 2 2,0-2 0,-1 2-2,1-2 3,-1 0-6,0 0 2,-1 0-2,6 0-9,-7 0 3,12 3-3,-9-3 15,0-3-6,-3 3 2,-1 0-2,-1 0 0,2 3-2,-1-3 4,0 0-2,1 0 2,0 0-1,-1 0 0,0 0 1,2 0-2,-1 0-2,0 0-4,2 0 2,1 1-1,-1 0 4,0 1-2,1-2-2,0 0 4,0 0 0,0 0 2,0 0 1,-1 0-1,1 1 1,-1-1-2,1 0-1,-1 0-1,1-1 2,-1 1-2,0 0-2,0 0 1,0 0 0,-1 0 1,0 0 0,1 0 4,-3 0-5,1-2 3,1 2-2,-2 0-1,0 0 2,1 2-3,0-2 2,-1 0 0,0 0 2,0 0-1,-1 0 2,0-2 0,1 1 3,0 1 3,1 0-4,0 0-2,1-1 1,1 1 0,0 0-3,1 0-3,1 0 0,-3 0-1,1-3 4,1 3 0,0 0 1,-1 0 2,1 0 2,-2-2 3,2 2-5,0-2-2,0 2-3,0 0 2,0-2 0,1 2-5,-1-1 5,-1 0-2,-1 1 5,2 0 1,-2 0 0,1-3-3,-2 3 3,0 0-1,0 0 2,-1 0-3,0 0-1,1-1 0,-2 0 2,2 1-1,-2 0-1,1 0 1,-1 0-5,1 0 6,0 0-4,0 0-1,0 0 0,0-2 2,1 2 1,1 0-1,0 0 1,2-2-5,0 0 7,0 1 1,0-1-2,2 2-1,-2 0 1,2 0 0,-2 0 0,0-1 2,0 0-2,1 1-1,-1 0 1,0-2 2,3 2-4,-3 0 1,0 0-1,0 0-2,-2-2 0,1 2 0,-2 0-2,-1 0 0,0 0 1,0 0 1,-1 0 4,-2 0 4,2 0 0,-2 0-3,1 0 0,0 0 1,-1 0 4,0 0 0,0 0 0,0 0-3,0 0 0,0 0 7,0 2 4,0-2 4,0 0-4,0 0 0,0 0 0,0 0 0,0 0 1,0 0-2,0 0-2,0 0-2,0 0 3,0 0-3,0-2-3,0 2 2,0 0-1,0 2 3,0-2-5,0 0 2,0 0-1,0-2 7,0 2 1,0-2 3,0 2-2,0 0 0,0 0 5,0 2 0,0-2-2,0 0-2,0 0 1,0 0-4,0 0 1,0 0-1,0 0-1,0 0 0,0 0 2,0 0-3,0 0 3,0 0 1,0 0 6,0 0 7,0 0-4,0 0-1,1 0 0,-1 0-2,0 0-1,0 0 0,0 0 0,0 0-10,0 0 5,0 0 1,0 0 5,0 0 0,0 0 3,0 0 0,0 0 2,0 0 8,0 0 4,0-2 7,0 1-2,0 1 6,0 0-2,0 0-1,0 0-6,0 0-6,0 0-6,0 0-7,0-2-2,0 2-4,0 0-2,0 0 2,0 0-2,0 0-2,0 0 2,0 0 0,0-1-3,0 1 3,0 0-4,0 0-3,0 0 3,0 0-1,0 0-2,0 0 0,0 0 1,0 0-3,0 0 3,0 0 0,0 0-3,0 0 2,0 0 0,0 0 0,0 0-4,0 0 4,0 0 1,0 0-3,0 0 1,0 0 1,0 0 0,0 0 2,0 0-4,0 1-8,0-1 1,0 0 5,0-1-8,-1 1-6,0 0 7,0 0 1,1 0 3,0 0 3,0 0-1,0 0-1,0 0 9,0 0 4,0 0-8,1 0-1,0 0-5,-1 0 0,0-1-6,0 1 4,0 0 0,0 0-3,0 0 2,0 0-6,0 0 8,0 0 1,0 0 5,0 0-7,0 0 0,0 0 2,0 0-1,0 1 4,0 0-5,0-1-1,0 0 0,0 0 2,0 0 3,0-1-2,0 0 1,0 1-1,0 0 1,0 0 4,0 1-1,0-1 3,0 1-7,0-1 2,0 0 4,0 0-3,0 0 1,0 0-2,0 0-2,0 0-7,0 0 0,0 0 5,0 0-1,0 0 4,0 0-2,0 0-4,0 0 6,0-1 3,0 0 5,0 1-8,0 0-1,0 0 1,0 0 4,0 0 1,0 0-5,0 0-1,0 0-7,0 0 3,0 0-3,-1 0 0,1-2 6,0 2-4,0-2 0,0 2 4,1 0 7,0 0-2,-1 0 3,0 0 0,0 0-7,0 0 6,0 2-4,0-2 3,0 0-10,0 0 10,0 0 0,0 0-4,0 0 0,0 0-1,0 2 3,0-2-1,0 1 0,0-1-4,0 0-1,0-1 4,0 1 3,0-2-5,0 2 0,0 0 0,0 0 0,-1 0 0,1 0 1,0 0-5,1 0-2,-1 0 9,1 0 2,-1-2-7,1 2 7,-1 0-1,0 0-3,0 0 0,0 0 1,0 2-6,0-2-1,0 0 5,0 0-2,0-2-9,0 2 4,2-3 5,-1 0-4,1 0-4,-2 1-9,2 0-9,-1 0-20,-1-1-20,0 1-40,0 0-55,0 0-55,1 0-57,-1-2-55,0 0-56,0-1-56,0 2-64,-4 0-80,2 0-2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7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 57,'0'-1'61,"1"0"-4,-1 1-2,1 0-5,0-1-4,0 1-6,1-1-3,-2 0-3,2 0-4,-1 0-1,0 0-2,0 1 1,0 0-2,0 0 2,-1 0-1,1 1-3,0-1-1,-1 1 0,0 0 3,1 0 3,-1 0 4,1-1 1,-1 1 3,0 1 2,1-1 0,-1 1 0,0 1-6,1 0-5,-1 0-5,0 2-6,0-1-4,0 0-2,0 1-3,0 0-2,0 1-3,0-2-2,-1 2 1,0-1 1,0 0-2,1 1 2,-1 1 1,1-1-2,-1 1 2,0-1-1,0-1 0,0 1 0,0 1 2,0-1-4,0 1 0,-1-1 1,2 1-2,-2-1 0,1 1 2,0-1-2,0-1 0,-3 33-5,4-36 3,1 0-2,0 0-1,-1-1-3,1 0-4,0 0-5,-1-1-8,1 0-5,0-1-7,0 0-7,1 0-8,-2 0-6,2-2-8,-1 1-5,0-2-9,1 0-12,-1 0-12,1 0-10,-1-1-15,2-1-2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6.7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7,'0'-1'60,"0"0"-6,0 1-3,0 0-2,0 0 1,0 0 1,0 0 1,0-1 5,0 1 4,0 0 8,0 0 4,0 0 2,1-2 1,-1 2-1,1 0 2,1 0-3,-2 0-2,0 0-3,2 0-5,-2 0-3,2 0-4,-2 0-2,0 0-7,0 0-4,0 0-6,0 0-5,0 0-4,0 0-4,0 0-5,1 0-7,0 0 2,2 0 4,-1 0 1,0 0-1,2 0 2,0 0-1,0 0 2,1 0-1,1 0-1,-1 0-8,1 0-5,1 0-4,1 0-1,-1-2 0,2 2-2,-1-2 0,1 1 0,-2 0 0,1-2 1,0 3 1,-1-2-1,1 2 0,-2-2-2,0 2 0,-2 0-1,2 0 0,-2-2 0,-1 2-1,0 0 0,0 0-1,-1 0-1,-1 0 0,0 0 3,0 0-4,0 0-1,0 0-1,-1 0-6,0 0-7,0 0-7,0 0-6,0 2-10,0-2-7,0 0-9,-1 0-13,0 0-7,0 2-7,0-2-12,0 2-13,-1-2-8,0 1-10,1 1-9,-1-2-8,2 0-4,0 0-6,-1-2-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6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60 112,'0'0'357,"-6"9"-260,5-6-81,1 0-3,-2-3-4,2 2 0,-1 1-1,0-3-1,0 2 0,1-2-1,-1 0-2,0 0 0,1 1-2,-1 0 2,0-1-2,1 0 0,0 0 0,0 2 0,0-2 0,-2 0 1,2 0-2,0 0 0,0-2 1,-1 2 0,1-1-1,0 1 1,-2 0-1,2 0 1,-1 0 3,0-1 0,1 1 0,0-2 1,-2 2 1,1-3 1,1 1 0,0 0 2,0 0-2,0-1 3,0-1 5,0 0-4,0 3-2,1-2 1,1 0-2,-1 1-1,-1-1 1,1-1-2,-1 1 1,0 0-2,2-1-1,-2 1-1,1 1-1,1 0 1,0-1-3,-1 0 1,0 2 0,1-2 1,1 2-1,-2-1-1,2 0 1,-2 0 0,2 1-1,0-1-1,0 0-6,0 0 5,1 1 1,-1 0 0,-1 0 0,1 1 6,-1 0 0,0 0-3,1 1-1,-1 0 2,-1 0-2,6 40 18,-7-32-19,0 0 0,0 1-2,-2 0 1,0 0 1,1 1-1,-1 0-1,0 0 2,-1 0-1,0-2-1,1 1 4,-1 1-3,0-2 1,0-1-1,0 0 2,0 0-2,-1-1 3,1-1-2,0 1-4,-1-3 1,2 2-4,-1-2-1,0 0-2,-1 0-1,2-2-1,0 0-1,-2-1 0,2 0-1,0 0 0,0 0 1,1-1 1,0-1 2,-1-1 0,2 1 0,-1-2 2,1 0 3,0-1 0,0 0 2,1 1 0,-1-1 1,2 1 1,-1 0 4,0-2 1,1 1 1,-1 0 2,1 0 4,0 0 2,1 1 3,-1 0 0,0 0-1,1 1 0,-2 2 0,0-2-1,1 2-3,1 0 0,-1 0-1,0 0 0,0 0 1,-1 2 1,0-1 2,0 2 4,2 0 3,-2 1-2,2 0-2,-2 0 1,1 1-3,0 0-3,1-1-3,-1 0-3,0 1-4,-1-1-1,3 0-1,-2 0-1,1-1-1,-1 0 1,1 1-1,0-2 0,-1 0 0,3 0 1,-2-2 0,-1 1 1,2-1 0,-1 0 0,-1-1-1,1 0 0,1-1 1,-1 0 2,0-1-1,1 0-1,-2 0-1,1-1 1,0 0 3,0-1-1,-1-1 0,0 2-4,0-6 1,0 6 3,0 0-2,-2 0-1,2 2 0,-1-1-1,-1 2 2,0-1-1,0 0 0,0 1-1,0 1-1,0-2-2,0 2-6,0 0-12,0 0-17,-1 0-27,1 0-26,0 0-30,0 0-36,0 0-34,0 0-6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5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24 1,'1'1'33,"-1"0"3,1 2-5,0-1 1,-1 0-2,1-2 0,0 2-3,-1 1 2,0-1-3,1 0-2,0 0 0,2 3 94,-3-5-113,0 0-1,0 0 0,0 0 1,0 0 0,0 0 2,0-1 0,0 0-1,0 1 0,0-3-2,0 1 0,-2 0 2,2 0-2,0-1-1,-1 1-2,0 0 0,0 0 0,-1-2 1,1 1-1,-1 1-2,0-3 1,-2 4 0,1-2 3,-1 1 7,1 0 2,-1-1 7,0 2 3,1 0 5,-2-1 5,1 2 1,1 0 3,-1 0-1,1 0-1,0 0-3,-2 2-1,1-1-3,0 0-4,-1 2-1,1 1-3,-1-1-6,0 1 0,0 0-2,1 0-2,0 3-2,0-3-1,0 1-2,2 0-1,-2 0 1,1 0-2,1 1-2,-1 1 2,-1-1 1,2 1-3,-1 0 0,1 0 0,0-1 0,2 0 0,-2 0 0,1 1-1,1 0 0,0 0 1,0 1 0,1-1 0,-1 1 1,2-1-1,-2 0 1,2 0-1,1 0 0,0-1 0,1 0 0,0-1 0,1 0 0,-1-1 0,0-2 1,1 2 0,0-1 2,-1-1 1,0 0 1,1-2 0,1 0 0,0 0-1,1 0 2,0 0 0,-2-1-1,1-2-2,1 0 2,0 2-2,-1-2 0,1-1 1,-2 0-1,-1-1 0,1 1 0,-1-1 0,1-1-3,-2 1 1,1 0-1,-1 0 0,2 0-3,-3 0 0,1 0-1,0-1-3,-2 2-3,4-22-221,-5 26 102,-4 5-52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4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0 68,'-1'-1'39,"1"1"39,0 0-41,0-2-1,0 2 0,0 0-3,0 0 1,0 0-1,0 0 1,0 0-1,1 0-4,-1-1-1,1-1-5,0 2 0,0-2-3,0 0-2,-1 1-4,1 0 0,0-2-2,0-1-2,2 2 0,-2 0 0,3 0-2,-2 0 0,1-1-1,0-1 0,1 2 2,0 0 0,1-1-1,-2-1 1,1 3 1,0-2-2,0 0 0,0 0-1,0 2-2,0-1-1,1 1-1,0 0-1,-1 1-2,0 0 1,-1 1 2,2 1 4,-1-1 1,-1 2 3,0 1 2,0 0 0,0 3 1,-1 0-1,1 1 0,0 0-3,-2 1 7,1 0-7,0 2-2,-1-2-1,1 2-3,-1 0 0,-1 1-2,0-1-1,-1-1-8,0 1 2,-1 0 4,1 0-1,-1 0 1,0-1 0,-1 0 1,0-1 0,1 0 2,-1-2-1,0-1 6,0 1-1,0-3-3,1 2 0,-3-2-2,3-2 1,-3 1-1,3 1 0,-1-2-6,-1-1 2,2 0 3,-1 2-1,0-3 1,0 2 1,0-2-1,0 0 0,0-2 2,0 2-2,1-4 1,0 1 3,-1 1-1,1-3 1,0 1-1,1 0 6,-1 0 0,2 0 5,0 0 3,0-2 3,0 1-2,0-1 2,1 0 4,0 0-3,0 1 0,-1 0-2,1 1-9,0 0 0,-1 1 3,1 0-3,0 1-3,-1 0-3,1-1-1,0 3-2,0-1 6,-1 0-2,0 0-5,0 1-1,0 0-1,0 0-1,0 0-8,0 0-13,0 0-13,0 1-19,0 0-12,0 0-24,2 0-26,-1 1-23,0-2-20,1 1-20,-1 0-4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3.4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3,'0'-1'39,"1"-1"-3,-1 1 33,1 2-41,-1-1 0,0 0-2,0 0-3,-1 1 1,1 0-1,0-1-2,0 0-2,0 0-1,1 0-1,-1 0-1,1 1 3,-1-1 3,2 2 3,-2 0 1,1-1 0,1 1 6,-1-1-2,1 0 2,-1 1-2,1-2-4,1 0-1,-1 1 2,3 0 1,-2-1-5,1 0 1,0 0-1,1-1-2,0 0-3,0 1-4,1 0-4,-1-2-4,1 0-1,1 1 1,0-1-1,-1 0 2,1 0-3,1 1 3,-2-1 1,2 1 1,-1 1-2,1 0 0,-1-2-1,0 1-2,0 0 2,1 0-3,-1 1 1,1-2-3,1 2 3,-1-1-1,1 0-1,-1 1 0,0-2-2,2 1 0,-1 1 1,-1-1 1,2 1-1,-2 0-1,1-2 0,0 2 0,-1 0 0,1 0-1,1 0 0,-1 0 0,1 2-2,-1-2 2,0 0 0,0 1-2,-2 0 1,3 1 1,-2-1 2,1 0-1,0 1 0,1 0-1,-1 1 1,1-2 2,0 1 0,0-1-1,0 1-2,0 0 0,0 0 0,-1-1 1,2-1 1,-3 1-1,1-1-1,1 1 2,-1 1 2,1-2-1,-1 0 0,0 1 0,0-1-2,-2 1 0,3 0 1,0-1-3,-2 1 1,0 0 0,2 0 1,-3 0 0,2-1 0,0 0 0,-1 0-1,0 0 4,1 0-2,0-1-1,-1 0 0,2 0 0,-1 2 1,1 0 0,0-1 0,0-1-1,1 0 0,1 0 2,-1-1 0,1 1-1,-1-1-1,1 0 0,0 1 0,1-1 2,0 0 0,-1 1-1,-1 0 0,2 1 0,42-2-6,-35 3 3,-11 0 2,1-1 1,-2 0-2,1 0 6,0 0-3,-2 0 0,1 0-1,-1 0 1,2 0-2,0 0 0,1 0 0,0-1 1,1 0-1,-1 0 0,2 0 1,0 1-1,-1 0 0,1-2 0,-1 1 0,1 0-3,-2 0 2,0 1 0,2-2 1,-1 2 0,-1 0 0,-1-1-2,0 1 2,-1 0 1,0 0 0,0 0-1,-2-1 1,0-2 0,0 2 0,0 1 1,-2 0-2,0 0 0,-1 0 1,0 0 2,0 0-3,0 0 0,-1-2-1,1 1-4,-1 1 3,1 0 2,-2 0 0,1 0-1,0 0 2,-1 0 0,1 1 2,-2-1 6,1 0 0,0 0 0,-1 0 0,1 0 4,0 0-4,0 0 1,-1-1 0,0 1 1,0 0-2,2 0-2,-2 0 0,0 0 0,0 0 0,-2 0-1,2 0-3,0 0-1,0 0-2,-1 0-2,1 0-5,-1 0-13,0-1-15,1 0-17,-1-1-23,0 0-23,1 2-26,0 0-28,0 0-32,-4-1-6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42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16 21,'-1'1'33,"1"0"-1,0 0 1,-2-1 1,2 0 3,0 0 2,0 2 0,0-1 3,0 0-1,0-1-1,0 0 1,0 2 0,-1-2-2,1 0-1,0 1 0,0 0-1,0 0-1,0-1-1,0 1-2,0-1-1,0 1-2,0-1-2,0 0-3,0 0-1,0 0-1,1 0 2,-1 0-3,0 0 0,0 0 3,0-1 0,0 0 1,2 0-5,-2 0 0,4-2-5,-2 2 1,2-3-4,-1-2-2,1 2-3,1-3-3,-1 0 0,1 1-3,-1-2 1,0 1-3,0-1 1,0 1-1,1-2-1,0 0 0,0 0 2,1 0-2,-1-2-1,0 0 1,0 1-4,-2 0 2,1 0 0,-1 1-1,-1 2-1,0-1 0,3-6-4,-3 9 7,1 0-2,-1 1 2,0 1-2,-1-1 2,1 1 1,-2 1 1,1 0 1,0 1-1,-1 0-1,0-1 0,0 2 1,0 0-1,0 0 0,0 0-1,0 0 1,0 0-2,0 0 2,0 0 0,0 0 0,0 0 0,0 0 1,0 0 0,0 0 0,0 0 0,0 0 0,-1 0 0,0 2 0,1-1 0,0 0 0,-3 2-1,1-2 1,0 4-1,1-3 0,-1 2 1,1 0 0,0 0-1,-1 1 2,1 1 1,-1 1-1,2 0-1,-1-2 0,0 1 0,1 1 0,-1-1 0,0 3 0,1 0 1,-1-1 3,0 1-3,0 2 0,1-3-1,-2 2 0,2 1 0,0 0 0,-1 1-1,0 1-2,0 1 3,1-2-1,0 1 0,0 0 2,0-2-1,0 1 0,1 2 2,0-6-2,-1 3-1,0-2 1,0 0 0,0 0 0,0-1-2,0-1 0,1-1 0,-1-1 4,0-1-2,0 0-1,0-1-1,0-1-1,0 0 3,0-1 0,0 0-1,0 0-2,0-1 1,0 1 1,0-1 1,0 0 1,0 0 1,0 0-2,0-1-1,0 1-1,0 0-3,0 0 1,0 0-2,0 0-4,0 0-3,0 0 0,0 0 0,0 0-1,-1 0 0,1 0-3,-1 0 2,1 0-1,0 0-5,0 0-7,-1-1-10,0 0-8,1 1-10,-1 0-8,1 0-1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8.3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6,'0'0'49,"0"0"-2,0 0-1,0 0-5,0 0 0,0 1-1,0-1-3,0 0 1,0 0 1,0 0 1,0 0 0,0 0 0,0 0-1,0 0-1,0 0 0,-1 0-2,1 1-1,0-1-1,0 1-2,0-1 0,0 0-1,0 0-1,0-1-1,0 0 0,0 1 0,0 0 2,0 0-2,0 0 1,0 0 1,0 0 0,0 0 1,-1 0 1,1 0 0,0 0-3,0 0 1,0 0 0,0 0-3,0 2-2,0-1-6,0-1-3,0 1-3,0-2-3,1 1-4,-1-1-2,1 0 1,-1 1 7,1 0 6,0 1 5,0 0 5,2-1 6,-2 2 3,3-1-1,-2 0 2,1 0-7,0-1-5,0 1-8,0-1-4,1 0-5,0 0-2,0 0-1,0 0-4,0 0-2,-1 1-1,2-1-2,0 0-1,-2 1 0,1 0 1,0-1 1,-1 1 1,-1-1 2,1 1-3,-1-1 4,0 1 0,1 1-1,-1 0-2,0 0-1,-1-2 0,1 2-2,-1-4 0,0 2 2,1 0 0,-1 0 1,4 0 6,-4 0-4,0 0-2,-1 0 0,0 0 0,0-1 1,1 1 0,-1 0 0,0 0 1,0 0-2,0 0 2,0-1-1,0 1 0,0 0-1,0-1-1,0 1 1,0 0-1,0 1 1,0 0-3,0-1 3,0 0-1,0 0 1,0 0 0,0-1-1,0 1 0,0 0 0,0 0 1,0 0 0,0 0 0,0 0 1,0 0 0,0 0-1,0 0 0,0 0 0,0 0 1,-1 0-3,1 1 1,0-1-5,0 1-7,-1-1-13,1 0-12,0 0-17,0 0-18,0 0-20,0 0-25,0-1-23,0 0-25,0 1-15,0 0-14,0 0-16,0 0-3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7.5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 45,'1'0'50,"0"0"-3,-1-2 297,0 2-305,0 0-1,0 0 2,0 0-2,0 0 0,0 0-4,0 0-1,0 0-2,0 2 2,2-2-2,-2 0 2,1 2-1,0 0-2,1-2-1,-1 2-1,1-2-2,-1 2-4,0 0-5,1-1-4,1 1-4,1 0-1,-1-2-1,1 2 0,-1-2-2,1 1 0,0 0-2,-1 1-1,1-1 1,1 0-1,-1-1-2,0 2-2,-1-2 2,0 1 0,1 1 0,-1-2 0,0 0 0,0 0-1,0 1 2,0-1 0,0 1 0,-1 1-2,0-2 0,1 0 1,0 0 0,0 0 0,-1 0-3,1-2 2,0 1 0,0 1 2,0-1-1,1-2 0,0 1 1,-1 1-2,0 0 3,3-1 0,-3 1-1,6-4-37,-9 5 17,0 0-6,0 0-9,0-2-10,0 2-10,-1 0-8,1 0-13,-1 0-6,1 0-7,0 0-6,0 0-7,0 0-4,0 0-9,0 0-1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6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9 14,'0'0'27,"0"-2"-2,0 2-2,0 0-2,0 0 1,0 0 2,0 0 2,0 0 3,1-2 5,0 2 3,-1-2 3,5-3 318,-3 3-326,0 2-2,-2-2-1,3 0 5,0-1-3,1 2 0,-2 1-1,1-3 0,-1 1-3,1 2-2,1 0-2,-2-2-2,1 2-3,-1-1-2,0 1-3,0 0-4,0 1-1,-1-1 0,1 2-1,0-2-1,-1 4 1,-1-2-1,1 1 0,0 1 2,-1 2-1,1-1-1,-1 1 0,0 1-1,-1 2-1,0-2-1,0 2 0,0 1-2,0 0 0,-1 1 0,0 0-1,1 1-1,0-1-1,-2 0 2,2 0 0,-1 0 1,0 0 0,1 0-1,-1 0 0,1-1 0,0-1 0,1 0 4,0 1-3,0-2 0,0 1 0,0-1 0,0 1-1,0-2 0,0 0 0,1-2-3,0 2-1,-1-3 2,2 1 1,-2-1 0,2 1 1,-1-1 1,1 1 1,0-1 0,1-1 1,-2 1-2,3-1-1,-2-1 2,1 1-2,0 0 0,1-2 0,0 1 1,-1-1-2,2-1 0,-1 0 1,1 0 0,-2 0 1,1 0 0,0-1 2,1 1-3,0-1 2,-1 0 1,0-2-1,0-2-1,2 0 0,-1-2 1,-1 1-3,2 0 0,-1 0 0,-1-1 1,0 0 0,0-1 0,0-1 0,1 2 0,0 1 3,-1-3-1,1 0-1,-3-4-1,2 2 0,12-59 7,-15 51 7,0 12 0,1 0 2,-1 0 4,0 1 2,0 1 4,-1-1 2,0 1 0,0 1-1,-1-1-6,0 1 0,1 0-2,-1 1-1,0 0-3,-1 0-2,1 1-1,0-1-2,0 2 1,-2-2-4,2 1-1,-2 0-3,1 2-1,0-2 0,1 2-1,0-2-2,-1-1 1,1 3 0,-1-2-2,1 2 0,0-2 2,-1 2-1,1 0 1,0-2 0,0 2-4,0 0 0,0 0 0,0 0 2,0 0 2,-1 0-4,1 0 0,-2 2 1,1 0 2,0 0 1,0 3 1,1-3-1,-1 2-3,0 0 3,2-1 0,-2 2 0,2-1-1,0 2 0,0-2 1,0 1-2,0 0 1,1 1 1,8 14-6,-6-17 5,0 0 0,1-1-1,-1-1 1,2 2 0,-1-2 1,1 0-1,0-1-3,1-1 2,-2-1 0,0 0-1,1 1-2,-2-2 2,1 0-2,-1 2-2,1-1 6,-1 1-2,0 1 0,1-3 2,-2 2-2,1-2 0,0 0 0,-1-1-1,0 2 1,0 0-1,0-1-3,2 0-3,-3 1 1,1-1 0,-1 1-2,1-1-2,-1 1-3,-1 1-2,1 0-1,0 1-1,0-3-3,-1 2-5,2 1-1,-2 0-4,1-2-5,-1 1-7,0 1-5,0 0-8,1 0-10,-1 0-10,1 0-12,0 0-15,-1 0-15,0 0-17,1-1-19,1 1-4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9:04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56,'1'0'77,"-1"-1"-5,0 0-3,2 0 2,-2 1-3,0 0-2,0 0 4,2 0 4,-2 0 5,2 1 7,-2 0 5,1 0 2,-1-1 5,1 1 1,0 0-1,-1 0-5,0 0-5,0 2-4,0-2-6,0 1-4,0 0-4,0-1-2,1 1-2,-1 1-6,0-2-2,0 2-6,0-2-5,0 1-4,0-1-5,0 0-6,0 2-6,0-2-5,0 1-3,0-1-1,0 2-5,0-2 0,0-1-3,0 0 1,0 2-2,0-1-1,0 0-2,0-1-3,0 2 0,0-4 1,0 2-2,0-1-2,0 1 0,1-1 1,0-1 4,-1 2-4,1 0-9,-1-1-19,2-2-28,1 0-34,-2 2-42,2-3-57,-1-1-62,1-1-78,-1 2-119,1-3-5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5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 34,'1'-1'42,"-1"0"1,0 1 3,0 0-1,0 0 1,0 0 0,0 1 0,0 0-2,0 0 1,0-1 1,0 0 1,0 0 0,0 0 0,0 0 0,0 0-2,0 1 3,0 1 0,-1 0-4,0 2 2,0 0-5,0 0-1,-1 0-1,1 0-5,-1-1-8,1 2-6,-1 0-3,1-1-5,0 1-4,-1-1-6,1-1-1,-1 1-1,2 0 2,-1-1 1,1 1-2,0-4-1,0 2-1,0 0 1,0-2-1,1 0-2,-1 2-3,0-2 0,2 0-3,-1-2-1,0 2-2,0-2-2,-1 0-4,1 0-1,6-19-109,-7 18 117,0-1 1,0 1 1,0 0 4,0 0 1,0 1 3,0-1 1,0 1 2,0-1 2,-1 2-1,0-1 2,1 1 1,-1 0 0,0 1-1,1-1 2,0 0-11,-1 1-18,1 0-26,0 0-37,0 0-39,0 0-59,0 0-11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5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14,'0'0'34,"0"0"-1,0 0 0,0 0-1,0 0-3,0 0-2,1 0-1,-1 2 2,2-2 1,-2 1 1,1 1-1,0 0-2,-1 0 1,0 0 1,2 3-2,-2-3-5,0 3-3,0 1-3,0-2-1,0 3 0,0-1-4,-2 1-1,1 1 0,-2 0-4,2 2 0,-1-1-2,0 1-1,1 0-1,0 1-2,-1 0 1,1 1-1,0 0 1,-1-1 0,0 0 0,1 1-1,1 0 0,-1-1 0,1 0 1,0 0 0,0 0-2,0-2 1,0 1-2,1-2 2,-1 0-2,2 0 7,-1-1-3,1 0-2,27 39-8,-27-44 9,1 0-1,0-2 2,1 1-1,-2-1 0,1 0 0,-1-1-1,2 1 0,1-2-1,-2 0 2,0-1-1,1-1-1,-1 1 1,1-1 0,0 0 2,1-2-1,-1 2-1,0-3 0,0 1 0,1 1 1,-1-2-2,0 1-3,2-2-1,-4 0 0,3-1-2,0 1 0,0-3 2,-1 0-2,1 0 3,0-3 2,-1 4-1,0-3 3,0 2 0,-1-1 0,0 2 0,0 0 0,-1 0-1,1 2 1,-1 0 1,0 1 0,-1 2 0,0-2 6,0 3 1,-1-1 4,1 1 2,0 0 3,-1 2 2,1-1 1,-1 1 1,0-1-4,0 1 0,0 2-3,0-2 0,2 0-4,-2 2-1,0-1 1,0 0-1,0 1 0,0 0 1,0 0 0,0 0-1,0 0-1,0 1-2,0-1-2,0 0 0,0 0-1,0 0 1,0 1-3,0-1 2,0 1 1,0 0 1,0 1-1,0-1 1,-2 2 1,-18 77 78,16-70-83,2 0 0,-1 1 2,1-1-1,-1 1-2,1 0-1,-1 0-1,2 0 2,-1-2 0,1 1-1,0 1-2,1-2 3,0 0-1,1 0 1,1-1 1,-1 1-1,2-1 0,-1-2 0,0 0 0,1-1 2,-1 0-1,2 1-1,-1-2 0,1 0-1,-1-1-1,1 1 2,0-1-1,0 0-2,0-2 1,0 0-1,1-1 1,-1 0 0,0-1 0,1 0-2,0-2 2,1 0-1,-1 1-1,0 0 0,-2-2 0,0 1-1,0-1-1,0 0-2,0 0-8,0-1-2,-1 2 0,0 0-1,0-1-3,0 1-5,-1 0-2,0 0-3,1 0 3,-2 1-4,0 0-3,8-16-264,-5 13 112,0 3 7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4.1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1,'0'0'46,"0"0"-2,0 0-4,0 0-2,0 0-4,0 2-1,0-2 0,0 0-4,1 0 0,-1 0 0,0 0 0,-1 2 3,1-2 2,0 0-3,0 0 1,-1 0 193,3 2-192,0-2 3,0 1 1,1 0 1,0-1-3,-2 2-4,2-2-4,0 0-4,1 0 1,1 0-4,-1 0 1,-1 0 1,0 0-2,1 0-2,-2 0-2,2 0-2,0 0-2,-1 0-5,1 0-1,1 0-5,-1-2 2,-1 2 0,0 0-1,1 0 0,-1 0 2,0 0-3,-1 0-2,1 0 0,-1 0 1,0 0-1,0 0-1,2 0 0,-2 0 0,0 0-2,0 2 5,0-2 0,0 0-2,0 0 1,0 0-2,-1 0 0,0 0-4,0 0-1,-1 0-7,0 0-7,1 0-4,-1 0-6,1 0-6,-1 0-7,1 0-4,-1 0-4,0 0-5,0-2-7,0 2-9,0 0-7,0 0-10,0 0-8,0 0-9,0 0-11,0 0-1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3.5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18,'0'0'55,"-1"0"-1,1 1 1,-1-1-1,0 0 0,1 0-1,0 0-2,0 0-4,0 0-3,0 0-4,0 0-1,0 0-2,0 1-1,0-1 0,0 0 1,0 0 2,0 0 0,-1 0 1,1 0-2,0 0-12,1 0 2,0 0-2,0 0 0,0 1-4,0 0 1,0 0 0,1 0 1,-1 1 10,1-1-5,1-1-1,2 1-1,0 0-1,-1 0-4,0 0-2,-1-1-5,2 0-3,-1 0-3,2 0 0,1 0-3,-1 0 0,1 0-2,-1 0-1,1 0-1,-1 0 1,0 0 0,0 0-3,-1 0 1,2 0-1,-3 0 0,0 0 0,0 0-1,1 1-1,-1 0 2,1-1 0,0 0 0,-2-1 0,0 0-2,-1 1 0,1 0 2,-2 0 0,1-1 0,-1 1 0,1 0-3,-1-1-1,1 1-2,-1 0-5,-1 0-6,0 0-5,0 0-6,0 0-10,1-2-512,-1 2 456,0 0-3,0 0-5,0 0-6,0 0-9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32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3 1,'0'-1'25,"0"1"-2,0 0-1,0 0 3,0 0 4,0 0 0,0 0 1,0 0 3,0 0-4,0 0 6,0-1-1,0 0 0,0 1-6,0 0 0,0 0-1,0 0-1,0 0 2,0 0-4,0 0-2,1 0-3,0 0-2,-1 0-4,1 0 1,-2 0-4,1 0 0,-1 0-3,0 0 0,1 0-2,0 0-2,0 1 0,0 0-1,0-1 0,0 2-2,0 1 1,0-1-1,0 2 0,0-1 0,0 1 3,0 1-1,0 1-1,0 1 0,-1 1 0,-1 0 2,2 1-1,0-1 0,-1 2-2,0-1 1,-1 0-1,2 1 0,-1-1 0,0 0-1,0 0 0,1 2 1,-2-2 1,1 1-1,0-1 1,0-2 0,0 1-1,1-1 0,0 0 1,0-1-1,1-1-1,0 0 1,1 0 0,-1-1 0,0 1-1,2 0 0,-1-1 2,0 0-1,1 0 2,0-1-1,1 1 0,0-1-1,-1 1 1,1 0 1,-1-1-1,2 1-1,-1-1 0,0-2 1,0 0-1,1 0 1,-1 0 0,1-1-1,43-18-7,-42 13 7,0-1 1,-1-1 0,0 0 1,-1 0-1,1 1 0,0-2 0,-3 1 1,3-1-2,-3 1-1,1-1 1,-1-1-1,0 0 1,1-2 0,-1 3 0,0-3 0,-1 2 0,1-2 3,-2 4 0,1-2 1,-1 2 1,1 0 1,1 1 1,-2 0 0,0 1 0,0 1 4,0-1-1,0 2 1,0 0-1,0 1 1,0 0-1,0 0-1,0 2 1,0-1-3,0 0-1,0 0-3,0 1 1,0-1-2,0 1-1,0 0-1,0 0 1,0 0-1,0 0 0,0 0 0,0 0 1,0 0-1,0 0-1,0 0 1,0 0-1,0 0 1,-2 0-1,2 0 2,0 0-1,0 0 1,0 0 2,0 0-1,0 0 0,0 0 0,0 0 0,0 1 0,0 0-2,0 0-2,0 0-1,0-1 2,-1 3 0,1 0 0,0 2-2,0 1 0,-1-1 3,0 3 2,-1 1-1,1 0-1,0 2-1,0 0 0,-1 0 1,0 2 1,2-2-1,-2 2-1,0-2 1,2 0-1,-2 1 1,1 0 1,1 0-1,-2 0-1,2 0 1,-1 0 0,0-1 0,1 2 0,0-2 0,0 1-1,0 1-1,0-1-1,0 0-1,0 1-3,0 0-1,0 2-2,1-2 1,-1 3-1,0-3 1,1 1 1,-1 1 0,0-1 1,0 1 1,0-1 0,0 0-1,0 0-3,-1-2 0,0 0-2,1-1 2,0 0 0,0 1 1,0-2 0,-1 1 2,1-2 0,-2 2-3,2 0 0,-1-3-1,0 0 0,1 1 0,-2-1 1,1 1-3,-1-1 3,1-1 5,0 1 0,-2 2 1,1 0-1,0 0 1,0 0 0,1 0 0,-1-1 1,1-1-5,0 0 0,-1-1 0,1 1-2,0-3 1,-1 1-2,0-1 1,1-1-2,0-2 4,-1 2-1,1-1 1,0-1-5,0 0 9,1-2-1,-1 0 2,-1 0-2,1 0 3,-9-17-6,7 6 11,-3-2 9,2 5-6,1-2 1,-1 0 1,0 0-1,-1-1 2,0 0 5,0 0 4,0 0 3,-1 0 1,0 0-1,1 0-1,-1 0 2,-20-39 87,19 35-59,2 9-24,3-1-2,-1 0-1,1 3-3,1 0-1,0-3-2,0 3-1,1-1-3,1-1-1,1 2-3,0-2-3,2-1-3,0 0 0,2 0-3,1-2 0,0 0-3,1-2-2,3 1-3,-3-1-4,2 0-4,1-1-6,-1-1-6,0 1-7,2-2-10,-1 2-6,-1 0-8,0 2-5,-3-1-8,2 2-8,-2-2-7,1 4-8,-2-2-8,1 1-1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9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9,'1'0'27,"0"-3"1,-1 3 0,1 0 1,1 0 3,-2 0 1,0-1 2,0 1 1,1 0 4,0 0 3,-1 0 0,2 0 2,-1 0-3,1 0 0,0 0-1,-1 0-5,0 0-4,1 0-2,1 0-2,16-3 95,-3-1-77,-5 2-14,-5 0-15,0 2 0,0-2 1,0 1-1,0-1-2,-1 2-2,1-2-2,0 2-1,0 0-3,-1-2-3,0 2 3,0 0-1,0 0-3,0 0 0,-1 0-1,1 0-1,-1 0 1,-1 2 0,1-2-4,-1 2 0,0 0 2,0-1 0,0 1 0,0-1 1,0 0-1,-2 1 0,1-2 0,-1 0-1,1 1 0,-1 0 1,-1 1 0,2-2 0,-1 1 1,0-1-2,-1 0-2,0 0 3,0 0-1,2-1 1,-2 1 2,0 0-2,0 0 0,0 0 2,0 0-1,0 0 1,0 0 0,1-2 0,-1 1-2,0 0 1,1 1 0,0 0-2,-1 0 2,0 0-1,1 0 0,-1 0 0,0 0 1,1 0-1,-1 0 0,0 0 0,1 0 0,-1 0 0,1 0 0,-1 0-1,0 0-3,-1 0-4,0 0-7,1-2-11,-1 1-13,0 0-12,1 1-19,-2 0-19,2 0-17,0 0-20,0 0-18,0 0-2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9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,'0'0'38,"0"0"-3,0 0-2,0 0 2,1 1-1,-1-1 0,-1 1-2,0 0 2,1 0 4,0 0 5,1 2 2,-1 0 1,0 2-4,0 0 0,0 1-3,0 1-6,0 0-8,0-1-8,0 2-5,0 1-5,0 0 1,0 0-2,1 0 3,-1 1 1,0 0 3,0 0 3,0 0-6,0-1 2,0 2 1,0 0-2,0 0 2,2-2 0,-2 1 0,1 1-5,0-2 4,-1 1-2,0 1-1,0-1 1,0 0-5,0 0-4,0 0-1,0-1 0,0 1 1,0-2 1,0 0 0,0 0-2,0 0-3,0-2 4,0 1 0,0-1-1,0-1-2,0 0 1,0 0-3,0-1 4,0-1 3,0 1-2,0-1-2,0-2 1,0-1-2,1 2 0,-1-1 1,0-1 0,0 0-3,0 0-1,0-1-2,0 1-3,1-2-2,0 2-7,-1-1-8,1-2-6,0 1-5,1-3-6,-1 3-6,1-2-7,-1 0-5,0-1-3,-1 1 0,0 4-5,0-5-8,-1-1-4,1 0-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4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16 27,'0'1'44,"0"1"-3,0-2 1,0 1 0,0 0-2,0-1 3,0 1 0,0 0 2,0-1 1,0 1-2,2 0-1,-2 1-3,0 0 0,0-1-2,0 0-1,0 1-3,0-1-2,0 1-1,0 1-2,0-1-4,0-1-3,0 1-7,0-1-5,0 1-5,0 0-3,0-1-1,0 0-1,0 0-2,0 1 0,0-2 2,1 2 0,-1-2 1,0 0-1,0 0 0,0 0 0,0 0 2,1 0-1,0 0-1,-1 0 0,1 0 0,-1 0 2,0 0 0,0 0 1,0 0-3,0 0 3,0 0-1,0 0 1,0-2 2,0 2-1,-1-1 2,1 0 0,0 0 2,0 0 1,0 0 0,0-3-1,-1 3-1,-1-2 3,0 1 0,2-1-2,0 1 1,-2-2 0,0 1 1,1-1-2,0 1 3,0 0-1,-2-1 0,2 1 0,-1 1 2,-1 0 1,2 0 0,-2 1 2,2 0 2,-1 0-3,-1 1 0,2-1 1,-2 0-2,2 1-6,-2 1 1,1 0-2,0-1-3,0 2-1,-1 0-1,-1 0-4,0-1 3,-24 23-1,23-20 0,0 1 1,1-1 0,-1 1 0,0 1 0,-1 0 1,3-1 1,-1 1-1,1-2 0,-1 3 0,1-3-1,0 3 4,0-3-2,0 0-1,0 3 2,0-3-2,1 1 3,0-1 1,0 1-1,1-1-1,0-2-2,1 3 3,-1-3-1,0 2 2,1 2-1,0-2 1,0 2 2,0-1 0,0 0 3,0 0-2,1 1-2,0 0 0,1 0-2,-1-1 4,1 1-2,0 0-3,0-1-5,0 1 3,1 0 2,0 0-2,0 0 0,-1 0-5,0 0 9,2-2-1,-2 1 0,1-1 0,-1 1-2,0-1-2,0 0 1,1 0-1,-1 0-7,0-1 5,1 2 0,-1-1-2,0 0 1,1 0 6,0 1-2,0-3 2,0 2-1,-1-2-2,1 0 0,-2 1 1,0 1 1,3-2-4,-2 0 1,0 0-1,0-1-2,2 1 4,-2 0 2,0-2-2,1 2 0,0-2 3,-1-2 1,2 2 1,0 0 1,-1-2-1,1 2 1,1-2 3,0 1 0,1-1 1,0 0 0,-1 0 0,0-2 2,1 1-1,-1 1-2,-1-1-2,1 0-1,2-1 1,-2 0-1,-1 1-2,1-1 1,-1 0 3,-1 1 4,1-1 2,-1 2 3,-1 0 3,0-1 3,0 1 3,0 0 1,1 0-3,-2 1 1,-1-1-1,0 1 1,0-2-3,0 3-1,2-1 0,-1 0-5,0-1 0,-1 2-2,1 0-6,-1-1-2,1 0-2,-1 1-3,1 0 0,-1 1 0,0-1-1,0-1-2,-1 1 3,1-1-2,0 1 0,0 1-1,-1 0-3,0 0-3,1-1-13,-1 0-14,1 0-19,0 0-23,0 0-29,1 0-33,-1 0-39,0 0-39,0 0-37,0 0-65,-2 2-6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3.1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-1 18,'0'0'31,"1"0"1,-1 0-3,-1 0 3,0 0 1,1 0-1,0 2 1,0-2 1,0 2 1,-1 0-1,1 0 1,0 1-4,-2-1 0,2 0-2,-1 0-1,2 0-5,-1 1-3,0 0 2,0 0 2,-1 1-1,-1 3-1,0-3-2,2 3-3,-2-2 1,1 2-3,0-3-4,0 2-3,1 0-2,-1 0 4,1 0-4,-2 0-3,2-1-1,-1 2 0,0-2 1,1 1 0,0 0-3,-2 0-6,2 21 0,0-23 5,0 0 0,2 0-2,-2-2 1,0 1 1,0-1-1,0 0 1,1 1 1,0-1-2,-1 0 1,2-2 1,-2 1-1,0 0 1,0 0 0,0-1 0,0 0-1,0 0 3,0 0-2,0 0-1,0 0-2,0 0-4,0 0-3,0-1-5,1 0-4,-1 0-11,1 0-11,0-2-11,-1 3-17,3-3-17,0 0-14,1 0-16,-1-1-3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2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2,'0'0'52,"0"0"1,0 0-4,0 0-4,0 1-1,0-1-7,0 1 0,-1-1-2,1 0 3,0 0 0,0 0 4,0 0 2,0 1 2,0-1 5,0 0-2,0 0 0,0 0-6,0 0 0,0 0-5,0 0-2,1 1-3,0-1-5,-1 0-4,1 0-2,-1 0 1,2 0-5,-2 0 1,2 0-3,-1 0 0,1 0 1,2 0 2,-1 0 2,-1-1 1,3 0 2,-1 0 0,1 0-1,-1 1-2,2 0-1,-2-1-5,0 0-4,1-1-2,0 0-2,0 1-4,0 1-2,2 0 0,-2-1-2,0 1 0,1-1 1,-1 0-2,0 1 1,0 0 0,-1-1 0,1 0 3,-1 0-2,-1 0 1,0 0-2,-2 0-2,2 0-3,-1 1-3,-1 0-4,0 0-7,0 0-4,-1 0-6,0 0-7,0 0-6,0 0-5,1 0-5,-1-1-6,0 0-6,0-1-7,-1 1-8,0-1-6,0 1-5,1 1-4,0 0-8,-4 2-6,2-1-5,2-1-1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9:04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6 173 21,'3'-3'47,"1"1"2,-2 2 3,0-2 3,1 0 1,-1 0 3,1 0 1,-1-1-2,0 1-1,-2 0-4,3 0-4,-2-2-2,0 1-4,1 1-1,1 0 1,-3 0 2,2-3 1,-2 3-7,2-2 1,-2 1 0,0 0 0,0-2-4,0 2-7,-2-1-2,1 0-7,0 0 1,-1 0-1,0 0-1,0-1-5,0 1 4,-1 0 3,0 0 1,-1 0 3,0 1-1,-2 0 1,1 1-1,-2 1-4,0 1 0,1 1 3,-1 0 1,-1 1 0,0 1-1,0 0 1,0 1-1,0 2 3,-1 1-6,2 1-2,-1-1-8,1 2-3,0 0-3,0 0-4,1 1 0,0-1-1,1 2-2,1 0 0,0-2 1,1 1 3,1 0-2,0 0 1,1 0-4,0-1 3,1 0 1,11 22-6,-5-26 7,4 4-1,-5-6 3,0 0-3,0-2 3,1 0-1,0 0-1,-1-1 0,0 0 2,0 0 0,-1 0-1,0-1 0,1-1-2,0 0 0,-1-2 2,1 2 0,-2-1 0,1 1-1,0-1 0,-1 2-2,1-2 1,-1 1 1,1 1 1,-1-1-1,0 0-1,0 1-1,-1-1-1,2 1 3,-1 1-1,0 0 0,-1 1 0,1 0-1,-1 1-1,2 1 2,-4 0 0,3 2 0,-2 0-1,2 2-3,-1 0 2,1 1 0,-1-1 2,0 4-1,-2-2 1,3 1 0,-3 1 2,0 0 2,1 1-3,-1 2 0,1-2 0,-1 2 0,0-1-1,0-1-1,0 2 0,0-1-2,0-1 0,0 1 1,-1 0 0,0 0 0,1-2 2,-3 2 0,3-2-2,-2 0 1,0 0 1,2 0 2,-2-2-1,1 0-1,0 0-3,0-2 0,-2 0 1,3-2-3,-2-1 4,0 1-2,0-2-1,0 0 0,-1 0 4,0 0-1,1-1 2,-2 0 0,1-1-3,-1 0 3,1-1 3,0 0-1,-1 0-3,0-1-1,0 0 2,-1-1 0,-1 1 2,1-2-4,0-1-2,1 1 2,-1-1 0,0-1 1,-2 0-2,2 0 1,1-1-2,0 2-1,1-3 4,0 0 2,0 1-2,37-84 6,-25 79-5,0 0-5,1 0 2,1-1 1,0-1 1,2-1 0,-1 1 0,0-2 0,0 1-2,0 1 4,0-3 0,-1 1-1,0 0-1,-1-1-3,0 0-7,1 0-8,-2-1-4,0 1-4,0 0-3,-1 0-2,-1 0 5,1 3-1,-2-2 7,-1 2 8,1-1 4,-1 3 3,-1-1 2,0 1 2,2 0-2,-3 0 2,0 3-2,0-1 3,-1 1 5,1 1 2,-1 0 1,0 1 2,0 1 2,-1 0 1,1 0 2,-2 1-1,2-1-3,-1 2 1,0 0-1,-1 0-1,0 0 0,0 1-1,0-1 2,0 2-1,0-1 5,0 1-4,0 1-1,0 0 0,0 0-2,0 0-3,0 0-1,0 0-2,0 1-4,-1 1-3,0-1 5,1 2 3,-2 0 4,-1 6 11,1-4-8,0 1 5,-1 1 6,1 0 1,-1 1-2,1 0-5,-1 2 3,0-1-3,0 1 0,2 0-5,-2 0-2,-3 120 3,6-120-11,1 0-3,0 0-1,-1-1-1,2-1 3,-1 0 1,1 0-5,0-1 5,-1-2-3,2 1 4,-2-2 0,2-1 5,0 0-4,1-1 2,1 0 1,-1-2-3,1-2 1,2 2 0,-1-2 0,0 1-1,-1-4 1,1 1-1,-1 0-2,0-1 3,0-1-1,0 0-2,5-8-2,-6 6 3,0 0 0,-1 2 0,3-9 1,-4 8 2,-1 0 2,1 0-2,-1 1-3,-1-1 0,-1 1 2,-1 1 2,0 0-1,-1 0 6,1 0 5,0 1 8,-2 2 4,-1 0 6,0-1 2,-1 3-2,1 0-1,-2 0-5,1 0-6,-1 0-7,1 0-4,0 3-7,-1-1-2,0 0 0,2 2-2,0-2-14,0 0-23,1 1-29,0-1-38,2 0-44,-1 0-54,3 1-58,0 0-62,0 1-109,0-2-4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2.1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33 26,'0'0'26,"0"1"-1,0 0-2,0 0-3,0-1-3,0 1-1,0 1 13,0-1-16,0-1-4,0 1-1,1-1 2,-1 2 3,0-2 0,0 1 2,0 0-2,0 1 0,0-2 3,0 1 1,0 0-1,0 0-1,2 0 1,-2-1-3,1-1 2,-1 0 0,0 0 0,0 1-1,0 0 30,1-1-27,-1 1-2,0 0 2,0 0 2,2 0 0,-2 0 3,0 0-1,0 0 1,0 0 3,0 0 0,0-1-2,0-1-3,0-1 0,1 2-2,-1-1 0,0 0-1,-1-1-1,1 0-2,-17-27 205,14 30-211,1 0-1,-2 0-3,1 1 0,-2 1-2,0 0-1,0-1-1,0 1 0,-1 2-1,0-1 1,1 1-1,1-1 1,-1 0 0,2 1 0,-1-1 0,0 1 0,1 1-1,-1 0-1,1 0 2,1 0 0,0 0 2,0 1-1,-1 0 0,1 0 0,1 1 0,0-2 0,-1 1-1,1-1-1,0-1 1,0 0 0,-1 12-1,0-9 1,2-3 0,0 0 1,0-1-2,0 1 2,0 0-1,2-2 0,-2 2 0,2-2 0,-1 3 0,1-3-1,0 2 1,0-1 0,0 1 2,1-2 1,-1 0-1,1 1-1,1-1 1,-1 0 0,1 2-2,0-4 0,1 3-2,-1-3 0,-1 0 3,1 0 2,2 0-2,-2 1 0,0 0 1,1-1-1,0 0 0,1-1-1,-2 0 0,2 1 0,0-3 0,-2 3 0,0-2 0,0 0 0,0 0 3,0 0-2,-1 2 0,0 0-3,0-3 2,0 2 1,-2 0-2,1 1 1,-1-2 0,0 2 0,0-2-1,0 2 0,-1-2-5,0 2-6,0 0-4,0 0-11,0-3-11,0 3-14,0-2-11,0 0-12,0 0-14,0 0-14,0 2-15,0 0-14,0 0-17,0 0-4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1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9 3,'0'-1'47,"0"1"1,0 0-1,0 0-5,0-1-2,0 1 0,0 1 1,0 0 2,0 0-2,0-1-3,0-1-2,0 0 3,0 0-1,0 1-4,2-1 53,-2 1-61,1-1 0,0 0-3,-1 1-3,1-1-1,0 0-2,0 1-7,1-1-2,0 0-2,-2 0-1,2-2-3,0 1 1,0-1-2,2 0-1,0 0 2,1 1 0,0 0-1,0-2-2,13-8 0,-14 10 1,0 2 0,0-1-1,-2 0 0,2 0 0,0 1-1,-2 0 2,1 1 3,0 0 2,0 0-1,-2 1 3,2 0 0,-1 0 0,0-1 0,0 2-4,0-1-1,0 2-2,-2-1 1,3 11-7,-3-8 6,0 1 0,0 0 0,0 0 0,0 0 0,0 0 0,0 0 0,-1 2 0,0-3 0,0 3-2,-1-2 0,1-1 2,0 2 0,-1-1 0,1 0 1,0-1-1,-2 0 1,1 1 1,-2 4-2,3-7-1,-2 0 1,1 1 0,0-2 0,0 0 0,0 1 0,0-2 0,0 1 1,0-1 2,-2 1-3,1-2 1,0 2 0,-1-1 1,0 0 1,0 0-2,0-1 0,0 0 0,1 0 0,0-1 1,-1 0-1,-1-1-1,3 0-1,0 0 1,-2 1 0,3-2 0,0 0 0,-1 1 0,0-1 3,2-1-1,-2 1 1,1-1 4,1 0 4,0 1 2,0-2 0,1 1 3,-1 0 2,2 0 3,-2 1 3,0 0-3,2 0-2,-2 0-3,2 1-2,-2 0 0,0 1-2,0-2-5,0 1-3,0 1-1,0 0-2,0 0 0,0 0-2,0 0-4,0 0-4,0 0-11,0 0-9,0 0-16,0 1-17,0 1-19,0-2-23,0 0-21,0 0-22,2 1-1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20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38,'0'-1'48,"1"1"-1,0 0 2,-1 0 1,0 1 0,0-1-2,0 0 0,1 0 1,-1 0 0,1 0 0,-1 0-1,0 0-6,1 0-4,0 0-3,0 0-4,1 0-6,-1 0-2,0 0-5,4-1 9,-3 1-17,0-1-1,1 1 0,0 0 3,0 0-1,-1 0 0,2 0 3,-1 0 1,1 0 2,0 0 2,-1-2-2,0 1-2,1 1-2,-1-1-2,0 1-3,0 0-1,-1 0-4,-1 0-2,2 0 1,2 0 3,-5 0-4,2-1-1,-1 1 0,0 0 3,0 0-8,0 0 0,0 0 2,1 0 4,-1 0-1,0 0 2,-1 0-2,1 0 0,-1 0 6,0 0-2,0-1-2,0 1-2,0 0 2,0 0-3,0 1-2,0-1-48,0 0 29,0 0-6,0 0-8,0 0-6,0 0-8,2 0-6,-2 0-4,1-1-4,0 0-7,-1 1-9,0 0-10,5 0-14,-1-2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19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2,'0'-1'43,"0"1"2,0 0 2,0 0-1,0 0 3,0 0 2,0 0-1,0 0 0,0 0 1,0 0-1,0 0-4,0 0-1,0 0-3,0 1 62,2 0-82,-2-1-2,0 1-2,1-1 0,0 1-4,-1 0-3,0 0-1,3 0 0,-2 1 0,0-1-2,2 1-1,-1 0 0,2-2-2,-2 3 3,1-1 0,1 0 2,1-2-3,0 0 0,5 3 5,-5-2-8,0-1-2,0 0-2,1-1 1,1 0 2,-1-1 0,2 2 0,-1-2 1,0 1-1,0 0 0,-2 0 0,0-1-2,-1 2-3,0 0 1,-1 0-1,-1 0 1,1 0 1,-1 0 0,-1 0-1,0 0 0,-1 0 2,0 0-1,0 0 1,0 0-1,0 0-2,0 0 0,0 0 1,-1 2 2,0-1-1,-1 0-3,1 0-4,-1 0-7,2 0-7,-1-1-9,0 0-12,1 0-13,-2 0-14,1 0-11,0 0-10,1 0-15,0 0-124,0 0 10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19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4 22,'0'-2'25,"2"-1"-7,1-1 11,-2 2-16,-1 0 2,1 2 2,0 0-1,0 0 4,0-1 2,-1 1 2,0 0 2,2 0 1,-2 0 0,0 0 1,0 0 5,1 1-3,-1-1-2,0 0 2,0 1-3,0-1 0,0 0-4,0 0-2,0 2 18,0-1-21,0 0 0,0 1 1,0 0 1,0 0 0,0 2-1,0 0-1,-1 1 0,1 1 0,-2 0-3,2 0-3,-1 0-3,-1-1 0,1 1 4,0 0-4,-1 0-3,1 1-2,-1-1-2,1 1-2,-2 7 5,2-7-9,-1 1 4,1 0-1,0-2 1,0 0 0,1 1 1,-1 0-2,1 0 0,0 1 1,0-1-2,0 1 0,0-1 1,0 1 2,0-2 0,0 1 0,0-1-1,1-1 0,-1 0 0,1 0 2,1 0-2,-2-1-1,2 1 0,-1-1-1,1 1 1,-1-1 0,0 1 0,1-2 0,-1 0 1,1 1 1,-1-2 1,0 1-1,1 0 0,-1-1 1,1 0 0,0 0-1,1 0 1,-1-1 1,0-1-2,1 0 1,-1 0-2,7-2 3,-6 2-2,1-1 0,2-1-2,-2 1 1,0-2 1,1 1 0,0-2 1,1 0 0,-1 0-1,-1 0-1,1-1 1,-1 1 2,0-1-1,0 0-1,1-1-2,-1 0 1,-1-1 1,1 0-1,-1 0 3,2-5 2,-3 6 0,0 0 1,-1 1 1,1-2 1,-1 1 0,-1 1 4,0 0 3,2 2-2,-2-2 6,0 1 0,0 0 1,0-1 3,0 3 2,0-2-2,-2 2 0,2 1 0,0 0 0,0-1-1,-1-1-2,-1 1 1,2 2-4,-1-2-1,1 1-3,-2 0-6,2 1-2,-1-2-1,0 1-3,1-1 0,-1 2-2,0-2-1,1 2 0,-1 0 2,0-2-1,0 2-2,1-2 3,-2 2-3,2 0 2,0 0-1,-1 0 0,0 0 1,1 0-4,0 0 2,0 0 1,0 0 1,1 0-4,-1 0 4,0 0-1,0 2-3,1 0 4,-1-2 1,0 2-2,2 1 1,0-1 3,0-1-1,0 0 2,1 1 0,0 0-3,-2 0 0,4-1 1,2 1-1,0-1-6,-3-1 4,0 0 0,1 0 1,1-1-1,0-1 0,1-1 0,-1 1-2,3 0 0,-3 0-4,2 0-2,-1 1-3,-1-1-4,1 0-4,-2 0-1,2 0 0,-2-1 0,-1 2 0,7-3-48,-8 4 50,-2 0-1,1 0 1,-1-1 1,0-1 0,-1 2-1,1 0-1,0-2-6,-1 1-6,0 0-6,0 1-10,0-1-13,0-1-15,0 2-14,0 0-17,0 0-15,0 0-2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12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1 14 21,'0'1'44,"0"0"2,0 0 107,0 0-116,0-1 1,-1 0 1,-1 3 1,2-2 3,-2 2 0,1-1 0,0 2 1,0-2-5,0 3-4,0-2-4,0 0-5,0 1-4,1-1-2,-1-1-3,0 0-5,0 2-2,1-2-1,-1 3-2,1-3-7,0-2 1,0 0 1,0 2 0,0-2-2,0 1 0,0-1 3,0 1-1,0-1 1,0 0 0,0 0 4,0 0-1,0 0-2,0 0-6,0 0 1,0-1 0,0 1 0,0 0 1,0 0-5,0 0 3,0 0 2,0 0 7,0 0-2,0-1 4,0 1 3,0 0 4,0-2 3,0 2 3,-1-2 1,0 0 4,0 1 3,0-2 2,-1 0-1,0 1 1,0 0 1,0-2 3,0 1 3,0-1 3,-2 2 3,2-3-1,-1 3-1,0-2 3,0 2-2,0-3-4,0 4-5,1-2-5,-2 1-4,1 0-6,-1-1-1,1-1-5,1 3-2,-1-2-5,-1 3-1,2 0-3,-1-2 2,0 1 0,0 1-3,-2 0-2,1 0-2,0 0 0,1 1 1,-3 1 0,1 0 0,1 0-3,0-2 2,-1 3 3,1-2 0,0 2 3,0-1-1,0 0-1,-2 2 0,1 0-2,-1-1 0,0 1-1,1 1-1,1-1-1,0 0 2,-1 1 1,-1-1 0,2 0 0,-1 1 0,0 1 1,1-2 3,0 1-2,-2 1-2,2-1 0,0-1 0,1 0 0,0 0 1,-1 1-2,1 0-1,-1 0 1,2 0-3,0-1 2,0 1 3,0-1 0,0 1-1,1 0 1,-1-1-1,1 2 0,0-2 4,-1 1-2,1 1-2,-1 0 0,2 0-1,0 8 3,-1-7-2,0 1-1,1 1 1,0-1-2,-2 0-1,2-1 3,-1 1 0,1-1 0,0 1 0,-1-1 0,1 2 2,0-2-1,0 1-1,0-2-1,0 1 0,0 0-2,0-1 1,0 1 1,1 1-2,-1-3 4,1 0-1,1 0-1,-2 0 2,0 0 1,1 0-1,0 0-1,-1-1 0,2 0 1,-1 0 0,1 0 11,-1 1-9,1-2-1,0 0-1,2 0 1,-2 0-1,1-1-1,2 0 1,1-1-9,-1 1 4,0-1 5,2 0 2,0-1-3,-1 0 0,0-1 1,1 0 1,-1 1-2,2 0-1,-3 0-1,1 0 1,0 0 2,0 0-1,0 0 2,0 0-2,-1 0 0,0-2 1,0 2-1,0 0 2,-1 0 0,3 0-2,-2 0 0,0-1 0,-1 1 0,2-2 0,-1 0 2,0 1-1,1-1-3,0 1 1,-2-2 4,3 0 1,-1 0-3,-1-1 0,0-1 2,0 2 4,-1-1 4,1 0 5,-1-1 2,1 0 6,-1 0 7,0 0 8,-1 1 5,1 0 6,-1 0 6,15-33 384,-17 33-410,0 1-2,0-1 3,1 1 0,-2 1 1,0-1 2,1 2 4,0-1 3,-1 0-2,0 2-4,0-2-7,0 2-2,0 0-6,0 0-3,0 0-5,0 0-3,-1 0-2,0 0-4,1 0-1,0 0-2,0 0 2,0 2-5,0-2 3,0 0-1,0 0 7,0 0-2,0 0-4,0 0-1,0 1-6,0-1 4,0 0 2,0 0-9,0 0-22,-2 0-13,1 1-13,1-1-20,0 2-17,0-2-23,0 0-25,0 0-13,0 0-13,0 0-7,0 0-13,0 0-9,0-2-16,0 2-16,0 0-18,0 0-39,-2 2-7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11.0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19,'0'-1'28,"1"1"-3,-1 1-4,0 0-1,0 0-1,-1 0 0,1 0 5,0 1 3,-1 1 2,1-1 2,0 1 4,-2-1 2,2 1 1,0 0 1,-1 1-4,-2-1-3,2 8 60,1-7-63,-1 0-1,1 0-3,-2 2-1,0-2-5,2 1 0,-2 0-6,2 0-2,0 1-1,-1 0-3,-1-1 0,1 1-4,1 1 2,-1-3-4,1 1 2,1-1-1,-1 0-2,0 3 0,1 8 4,-1-10 0,1 0-3,-1 0 0,0 0 1,0 0-2,0 0 2,0 0-3,-1 0 1,1 0 0,-1 1 1,1-2 0,0-1-1,1 0 4,-1-1-4,0 1 2,0 0 0,0 0 1,0 0-1,0 0-3,0-2-1,1 0 0,-1 0 1,1 0-3,0 0 1,-1-1 2,0 1 0,0-1-1,0 0 5,0 0-1,0 0 0,0 0 1,0 0 1,0 1-2,0-1 0,0 0 2,0 0-3,0 0 1,2-1-1,-2 0-1,2 1-1,0-2-1,-2 0 2,0 0-3,0 2-4,2-13-165,1 10 94,-2-1-20,1 1-18,1 0-17,-2-1-2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10.3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0 26,'-1'0'49,"1"0"1,0 0-6,0 0 1,0 0-1,-1 0-1,0 2-1,1-2 0,-1 0-2,1 0-1,-1 0 1,0 0 0,0 2 0,0-1-1,-2 3 70,2-4-7,-1 0-70,2 2-2,-1 0-2,0 0 0,0 0 0,1-1 0,-1 1-2,0-2-5,1 1-1,-1 0 0,0-1-2,1 2-4,0-2 0,1 0 2,-1 3 4,1-2 6,-1 2 0,0-2 1,1 0 7,0 1-1,2-2-4,-1 2-5,0-2-5,1 2-2,1-2-1,0 0-2,-1 0-3,1 0 1,-1 1 1,1 0 0,0-1-2,1-1-2,0 0 0,5-1 5,-5 1-10,-3 0-1,3-1 0,0 2 0,-1 0 2,1 0-5,-1-1 0,-1 1 3,1-1 0,0 1-2,-1 0 1,1 0 0,0-2 0,-1 2 3,1 0-1,-1-1-4,1 1 0,-2 0 1,2 0-2,3-4-1,-4 4 1,0 0 1,-1 0 0,0 0-1,0 0-1,0 0 3,-2 2 0,2-1-1,-1-2-2,0-1 1,0 2 1,0-2-1,0 1 0,-1 0-1,2 1-3,-1 0-2,0 0-1,1 0-5,-1 0-3,2-2-49,-2 2 41,-1-1-2,0 1-3,0 0-3,0 0-3,0 0 2,0 0-6,0 0-7,0 0-10,0 0-8,0 0-9,0-2-12,0 2-11,0-2-16,0 2-16,0 0-10,0-2-8,0 0-1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09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9 17,'0'0'31,"1"0"2,0 0 1,0 0 1,0 0-1,0 0 1,1 0 0,-1 0-1,0 2-2,1-2-3,1 0 1,-1 0 1,0 0-2,0 0-3,0 0-1,1 2-3,0-2 0,-2 0 0,3 2 17,-2-2-19,0 0 0,1 0-1,-2 0 0,0 0 1,2 0 0,-2 1-1,1 1-3,0-2-2,-1 2 0,2-2 0,-1 0 2,2 0 3,-1 0 3,1 0 1,0 0 3,2 0 0,-1 0-2,2 0 0,-2-2-4,0 2-4,2 0-2,-2 0-5,2-2-2,-2 1-2,1 1 2,-1-2 0,1 2 1,1 0-1,-1 0-4,0 0 4,0 0-1,1 0 1,-1 0 1,0 0-3,0 0 0,0-2-2,1 2 3,-1-2-5,2 2 7,6-3-4,-5 3-3,-1-1-1,-1 1 0,1-1 0,-1-1-1,0 2-6,0-1 1,0 1 5,0-1-3,1-1 3,-1 2 0,-2-2 1,3 0 0,-1-1 0,-1 2 0,1 0 0,-1-1 2,1 0-3,1 0-2,15-4-3,-14 5 4,-1-1 2,2 2-2,-2-1 3,1-1 1,1 1 0,-1-2 0,0 3 1,1-1-1,1 0-2,-1-1 0,-2 2 1,3 0 0,-2 0-1,1 0-1,-2 0 0,0 0 1,0 0 0,1 0 0,-1 0-1,0-1 0,0 1 1,1-1 2,-2 1-1,1 0 0,0-1 0,0 0-1,0 1 0,-1-2-1,2 1 1,0 0-2,0 0 1,1-1 0,-1 2 3,0-1-1,1 0 1,-1-1-1,1 0 0,-1 1 1,3-1-2,-3 0-2,0 2-3,1-1 1,-1 0 3,-1 0 0,3 0 0,-2 0 0,-1 1-6,2 0 3,-1 0 4,-1 0 1,0 0-1,0 0-4,-1 0 1,0 0 3,0 1 6,0-1-2,1 1-2,0 0-1,-2 0 0,1-1 4,30 0 0,-30 0-5,-2 0 0,2 0 1,-2 0 0,1 1 0,0-1 0,0 1-1,-1 0-2,1 0 1,0-1 1,0 0 0,0 0 0,1 0 0,-1 0 1,2 0 0,-3-1 1,17-1 0,-15 2-1,0-1 2,1 0-3,0 0 0,1 0-2,-1 1 2,0 0 0,1-1-1,-1 1 0,0-1-3,1 1 3,-1 0 1,0-1 3,0 1-4,1-1 0,-1 0 1,0 0-1,0 0 1,8 1 0,-8 0 0,0 0 0,-1 0-1,0 0 1,0 0 2,1 0-1,-1-1-1,0 1-1,0 0 1,0 0 1,0 0 1,-2 0-2,1-1-3,0 0 3,0 0-1,0 0 0,1 0 1,0 0-1,0 0-1,9-3 3,-8 3-1,1-1 0,0-1 1,1 2-1,0-1 1,1 0 0,-1 1 1,-3 0-2,2 0 0,0 0-1,-1 0 1,0 1 0,0-1 0,-1 0 0,0 1 3,3 0-1,-3-1-1,0 1 1,-1 1 0,0 0-1,6 0-1,-7-2-3,0 1 2,1 0 5,-1 0-3,0 0-1,1 0 1,-1 0-1,0 0 1,1-1 0,0 0-1,1 1-3,-1 0 3,0 0-7,1 0 3,0 0 1,0 0 2,0 0-1,0 0 2,0 0 0,18-2 9,-17 1-8,2 0-1,-1 1 0,1-1 0,-1 0-1,1 0 1,-1 0-1,0 1-1,0-1 2,0-1-1,-1 2 1,0 0 0,0 0 0,0 0 1,0 0-1,0 0-1,0-1 0,-1 0 3,6-1-1,-7 2-2,1-1-1,0 0 2,0 0 2,-2 0 0,1 1-2,2-2-1,-2 1 2,0 1 0,2-1 0,0 0 1,0 0-1,1 0-1,0 0 0,1-1 0,1 0 0,-1 0-1,1 0 2,0 0-2,2-1 0,14-2-1,-14 3 2,-1 1 1,2-1-1,-2 0 0,1 1 0,-1-1-1,0 0 2,0 2-1,-2-2 0,2 1 0,-4 0 0,0 1 0,1 0 0,-1 0 0,-1-2 1,-1 2-1,-1-1 1,-1 2 0,3-1-2,-5 0 1,0-1 0,-1 1 0,0 0-1,1 0 1,-1 0-1,1 0 1,-1-1 0,0 0 0,1 0 0,-1 0 1,1 1 1,-1-2-1,0 2 2,1-1-2,1 0 2,-2 1-2,1 0 0,-1 0-2,2 0-2,-2 0 1,0 0 0,0 0 1,-1 0 0,0 0 0,0 0 1,1 0 0,-1 0 1,0 0-1,0 0 1,0 0 0,1 0 3,-1 0 5,0 0 4,0 0 3,0 0 1,0 0 3,0 0 1,0 0-5,0 0 2,0 0-4,0 0-6,0 0-1,0 0-2,0 0-1,0 0-2,0 0 3,0 0-2,0 0-3,0 0 2,0 0-2,0 0-4,0 0-4,0 0-6,-1 0-8,0-2-11,1 1-14,-2 1-16,1-1-17,0-1-20,0 1-2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06.5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41 12,'0'-1'51,"0"1"-2,0 0-1,0-2 4,0 2 1,0 0 0,0 0 1,-1 2 5,1-2 0,-1 0 0,0 0 1,1 1-2,0-1 1,0 0-1,1 0 0,0-1-3,-1 1 0,0 0 0,0 0 0,0 0 0,0 0-2,0 0 1,0 0 0,0 0 0,0 0 0,0 0-5,1 0 47,0 0-55,-1-2-4,2 0-7,-1 0-6,1-1-4,0 1-1,0-2-5,0 0 1,0 1 2,0-1-1,-1 1 5,2 1 4,-2 0 1,0 2 0,1-2 6,-2 0-1,2-1 3,-1 3 0,-1-1-1,1 1 29,-1 0-34,0 0-5,0 0-3,0 1-5,0-1-5,0 0 4,0 3-3,0-3 1,0 2 5,0 0-3,0 0 4,0 0 3,0 3 4,0-3-10,0 2 3,-1-1-3,1 1-5,-1 0 6,0-1-7,-2 12-2,1-8-3,0-2-2,0 1-1,0 1-4,0-1 5,0 1 2,0-2 2,0 2 0,2 0-3,-2-2 1,1 1-3,-1 0 3,1 0-3,0 0-2,1 1-1,-1 0 0,0-2 2,0 1-1,-1 4-3,2-4 3,0-1 0,-1-1 1,0 0-2,1 0-1,-3 3 1,3-3 2,-1 1 0,0 1 0,1-1 0,0-1-1,0 2 2,0-1 2,0-1 1,0 2 1,0-2 2,0 1-2,0 2-3,0-4 4,0 9 0,1-10-9,0 2-2,-1-1 2,1 0-1,1 0 0,-1 0 0,0-1 2,-1 0-2,0 1 3,2 0 1,-2-1 0,2 0 3,-1-1 1,1 1-3,-1 0-2,0 1 1,0-2 0,1 1-1,2 1-6,-1-2 7,-1 0 0,0 0 2,1-1 0,-1 0 0,0 0 1,1 0-3,1-1 0,-1 0 2,1 0 1,-1-1-3,0 2-2,0-2 2,1 0 0,1 0 2,-2-1 1,0 0-3,0 0-1,-1 1 2,2-2 5,18-32 6,-20 32-12,0-2-1,0 1-5,0-1 6,1 1-1,-2 1 1,0-3-1,1 3 2,-1-1-1,1-1 3,0 2-1,-2-1-3,2-5 5,-2 4-1,0 1-2,2 0-1,-1 0-4,-1 0 4,1 1 0,0-1-1,-1 0-2,0 1 2,0-1-3,0 2 2,0 0 4,0-1-2,0 1 1,-1 0-3,0-1 4,1 2-1,-1-2 2,-1 1 0,2-5-7,-1 5 4,0 1 0,1 0-2,0-1-2,0 0 1,0 1 2,0-1 0,0 1-1,0 0 0,0 0 2,0 1-1,0-2 4,-2 1 0,2 0-2,-2 0 2,1 1-2,1-1-2,0 0-2,0 0 1,0 1-1,0 0 1,0 0 2,0 0 5,-1 1 1,0 0-6,1 0 0,0 0 2,0 0-3,0 0 0,0 0-1,0 0-5,0 0 0,0 1 5,0-1-1,0 1-3,0-1 4,0 0 0,0 0 1,0 1 1,0 0 0,1 1-3,18 9 6,-16-9-2,1-1 2,-1 0 1,2-1-1,0 0-2,-1 0-1,1 0 8,0 0-4,10-3-8,-11 2-2,0 0 5,1 1 2,-1 0-3,0-1 1,0 0 0,0 0 4,-1-1 0,0 1 0,0-1-3,0 0-3,-1 1 1,1 0 2,-1-1 0,0 0-1,1 1 1,0-1 1,0 1 2,0-1 2,-1 1-2,0 0-1,1-1-2,0 1 0,-1 0-2,2 1 0,-1-3 0,-1 2 1,1-2-2,1-1 1,-2 4 4,1-4-4,0 2 4,-1 1 2,0-3-1,0 4-4,0-2-1,1 2 0,-2-2-1,0-1 1,1 2 1,1-2-1,-1 1 4,-2 2 2,2-2 1,-2 2-5,0 0 0,1-3 1,0 3-4,0-1-2,-1 0 2,0 1 1,1 0 2,-1 0 3,0 0 5,0 0-3,0 0 4,0 0-4,0-2-2,0 2 1,0 0-4,0 0-1,0 0-4,-1 0 0,1 0 4,0 0-1,0 0-2,0 0 2,0 0-3,0 0 5,0 0 0,-1 0 2,0 0-2,1 0 1,0 0-1,0 0 3,0 2-1,0-2-2,0 0 1,0 0-4,0 0 2,0 0 1,0 0-1,0 0-1,0 0-8,0 0-8,0 0-14,0 0-15,0 0-18,0 0-20,-1 0-18,1 0-23,0 0-12,-2 0-16,2 0-16,0-2-20,0 2-21,0 0-29,0 0-51,0 0-9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9:02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78 42,'-1'-2'101,"1"-1"2,-1 1 8,1 0 7,-1 0 7,1 1 6,1 0 6,-1-2 3,0 2 5,0-2 4,0 1 5,0 0 10,0 0 9,0 0 16,0 0 10,1 1 9,-1-1 4,2 0-5,-1-1-5,0 0-19,1 1-21,-1 0-29,2-2-25,-1 1-25,0-1-20,1 2-15,-2-2-18,2 2-12,-1-1-11,0-1-7,0 2-13,0 0-25,-1 0-39,0 2-55,1-1-51,-1 1-56,0 1-57,0-1-55,-1 2-51,0 0-39,0 0-31,-1 2-68,-1-1-1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57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3,'0'0'39,"0"0"4,0 0 9,1 0 2,-1 0 1,1 0 2,0 0 3,-1 0 1,1 1 2,-1 0 2,2 0-2,-2 0-1,2 0 1,-1 1 0,1 0-5,0-2-2,-1 0-3,0 0-3,0 0-4,1 0-3,0 0-2,-2 0-1,2 0-1,0 0 0,4 0 69,-4 0-74,1 0-4,0 0-2,1-1-3,-1 0-4,2 1 0,-3 0-1,2 0-1,1 0-2,0 0-1,-1 0-3,0 0-1,-1-2-1,2 2-2,-3 0 0,1 0-2,0 0 0,0 0 0,4 0 6,-5 2-10,1-1-2,-1 0-1,0-1-2,1 0 2,-2 2 1,2 0 0,-1-1-1,0 0 0,0 0 0,-1-1 0,1 0 2,-1 2-1,1-1 1,-1 0-3,0-1 2,0 0-2,0 0-1,-1 0-1,2 2 1,-2-1 0,1-1 1,-1 0 1,0 0 0,0 0 2,0 0 2,0 0-2,0 0-2,0-1 2,0-1-2,0 2 0,0 0 0,0 0 0,0 0 0,0 0 1,0 0 1,0 0-3,0 0 0,0 0 2,0 0-1,0 0-4,0-1-9,-1-2-15,1 3-22,-2 0-26,2-2-29,-1-1-36,0 1-37,0 1-36,0-2-35,1 3-6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56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68,'1'0'56,"0"0"2,0 2 67,-1-2-59,0 1 2,0-1 1,0 1-3,0-1 0,0 0-2,0 0-4,0 0-4,0 0-4,0 0-1,0 0-5,0 0-6,0 0-2,0 0-1,1 0-1,-1 0-1,0 0-2,0 0 0,1 2-1,-1-2-2,1 1 0,0 1 4,-1-2 5,2 2 3,-1 0 4,2 0 1,-2-2 0,2 0 5,0 2-2,0-2-4,3 0 20,-4 0-44,1 0-4,1 0-10,-1 0-3,1 1-3,-1 0-2,1-1 1,0 0-1,-1 0 1,0 0 2,1 2 6,0-2-3,0 1-3,-1 0-1,1 0-1,0 0 1,-1-1 0,1 1-1,-1 1-1,0-2-1,1 0 0,-1 0 1,0 1-1,0-1 1,-1 1-2,1 1-3,-1-2 1,2 0 2,-2 0 0,1-2-2,-2 2 3,2 0 0,-1 0-1,-1-1 4,2 1-2,0-1 2,-1 1 2,0 0 1,-1 0-2,1 0-2,0 0-1,-1 0 0,0-2 0,-1 2 1,0 0 0,0 0-1,0 0 1,0 0 0,0 0 2,1-1 0,-1 1 0,1 0-3,-1 0-1,0 1 2,0-1-4,0 0 0,-1 0 2,1 0-1,0 0-5,-1 0-6,-1-1-91,2 1 36,-1-1-20,0 0-21,1 0-17,-1 0-14,1-1-14,-1 0-10,1 2-11,-1 0-12,1 0-9,0 0-1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53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9 17 16,'0'0'48,"0"-1"-6,0 1-4,1 0-2,-1 0-5,0-2-4,0 2-4,0 0-2,0 0-3,0 0-3,0 2 5,0-2-3,0 0 2,0 1 2,1-1 2,-1 2-1,1-2 2,-1 1 1,0 0-1,0 1 0,0-1-2,0-1-1,0 1-1,0-1 1,1 2 0,-1-1-2,1-1-3,0 1-2,-1-1 0,0 3-2,0-3-5,0 0 0,0 2-3,0-2-1,0 2-2,0-2 0,0 0-2,0 0 1,0 0 2,1 0-2,-1 0 0,0 0 1,0 0 1,0 0-1,0 0 0,0 0 2,0-2 3,1 2 3,-1 0 3,0-2 3,0 2 2,0-3 0,0 2 3,0 0 1,-1-1-2,0 1 1,1-2 0,-2 2 0,1-2 0,0 2 9,-1-2-2,1 0-1,-1 1 1,0 0-2,0 0-2,0 2 0,-1-3 0,1 3-9,-3 0 1,3-1 2,0 1 3,-2 0-1,2 0-3,-1 0-3,-1 0 0,1 0-2,1 1 0,-2-1-6,1 0-3,0 0-2,-1 3 1,2-3-1,0 2-1,-1-2 2,1 2-1,1-2 2,0 0 1,-1 0-1,1 1 1,0 0-2,-2 1 0,1-1 0,-2 0-1,3 2 0,-1-1-1,0 0 2,0 1-2,-1-2 0,1 2 0,-2-2 0,2 4 1,-1-1-1,1 1 0,-1-1-3,-1-1 2,2 1 3,-2 0-1,3 1 0,-1-1 0,0 1 0,1-1 2,0 0 1,-1 0-2,1 0-1,-1 1 0,2-1 0,0-1 0,-1 1 0,0-2 0,1 0-1,0 1 0,0 0 0,0-2 0,2 3-1,0-2 3,-1 0-2,1 1 2,-1-2 2,0 2-1,1 0 1,0-2 0,-1 1-2,1-1 0,0 2-1,0-1-1,1 0 0,-1 1 1,0-2 1,0 1 1,0 0 2,1 1 0,-1-1 3,0 1 0,0-1 0,1 1-1,0-2 2,0 2-1,0 0 3,-1-1-2,2 0 0,-2 1-2,0 0 2,0-1-1,1 1-1,-1-1 2,-1-1-5,1 1 0,-1 0-3,0-1 3,-1 0-3,2 1 0,-1-1 0,-1 0-1,1 0 1,0-1 0,0 0 0,1 2 1,1-1 0,-2 0-1,2-1 3,0 2-1,0-1 2,-1 0 1,2-1-2,-1-1 0,-1-2 1,2 3 2,0-1-1,-1 0-2,-1-1-1,1 2-2,0-1 2,0-1-2,0 0 1,-1 1-3,0 0-2,0 0 3,-1 0-1,2 0 2,-2 0 2,1 1 0,0 0 2,-1 0-1,-1-1 1,1 1 2,0 0-2,-1 0-2,1 0-1,0 0 0,1-2 16,-2 2-10,0 0 1,0-1 3,0 0 2,0 1 6,0 0 0,0 0 2,0 0-1,0 0 2,-1 0 0,1 0 2,-1 1-3,1-1-1,-1 0-3,0-1-2,2 1-2,-1 0-2,0 0 0,0 0-4,0 1-2,0-1-3,0 1 0,0-1-1,0 2 0,0-1-1,0-1 0,0 0-1,0-1-4,0-1-8,0 2-14,0 0-15,1 0-22,-2 0-22,0 0-27,1-1-31,-1-1-30,1 2-28,0 0-26,0 0-62,0 0-7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52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3 16,'0'2'33,"0"-2"-2,0 0 0,0 0-1,0 0 1,0 0-2,0 0 1,0 0 0,0 0 3,0 0 2,1 0 4,0 0 0,-1 0 4,0 0 2,-1 0 3,1 2 0,0-2 0,0 0 0,1 0-2,-1-2-2,0 2-3,0 0-4,0 0-4,0 0-4,0 2-2,1-2-5,1 0-1,-2 0-2,1-2-4,0 2-1,2-2-1,-1 2 3,0 0-2,1-3 3,-1 2 2,0 0 1,0-3 5,0 2 1,0-2 3,0 1-4,0 2-1,0-2-4,0 2-2,1 0-3,0-1-4,-1-1-4,-1 2-4,2 0 3,-2-1-3,3 0 2,-2-1-4,0 2 1,0-2 1,0 2-1,2 0-1,-2-1-2,0 2 2,1-2-1,-1 0 1,0-1-1,-1 3 0,2 0-1,-2 0 1,2 3 0,10-1-2,-12-1 2,3 0 0,-1-1 0,-1 0-4,2 2 2,-2-1 2,1 0-1,-1 2-1,0-2 1,0 2-2,0-1 3,1 0 0,-1 0 2,0 1-2,0-1 1,-1 0-2,1 1 1,0 0 0,-2-1-2,2 3 11,0-3-5,-1 2-2,-1 1-1,1-1 0,0 1-1,-1-1 2,0 0-1,0-1-9,-1 1 2,0 3 6,1-3 0,-1 1 0,0 0 0,0 1 0,1 0 0,-2-1 0,2 0 1,0 0-1,-1 1 1,0-1 7,-1 0-1,1 0-1,0 1-3,0-2-1,-1 2-1,0-1-2,1-1 1,-1-1-7,0 1 2,2-1 0,-1 0 2,0 0 3,-1-2-1,2 1 2,-1 0 1,-2 0 0,1 1-2,-1-2 0,1 1 2,0-1-2,-1 0 0,1-1 1,-1 1-2,1 0-1,-2 0 2,1 0 1,-1-1 0,1 0-1,-1 0 1,1 0-1,1 0 1,-2 0 0,1-1 0,-1 0 0,1-1-1,0 1-1,-1-1 1,1 1 1,0-2 0,1 2 0,0-2-1,-1 2 2,0-2-2,2 0 1,-2 1 0,1 0-3,1-1 2,0 1 0,-1 1-2,2-1 2,-1-1 0,0 2 0,0-1 2,1 1 4,0 0 0,0 0 1,0 1 1,0 0 3,0-1-1,0 0 3,0 1-1,0-1 0,0 1-1,0-1 1,0 1-1,0 0-1,-2 0-1,2 0 0,0 0-2,0 1-1,0-1-1,0 0-3,0 0-3,0 0 1,0 0 0,0 0 0,0 0-7,0 0-7,0 0-10,0 0-13,0 0-16,0 0-24,0-1-25,0 0-26,0 1-25,0 0-20,0 0-18,0 0-23,2-2-4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38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25 21,'-1'0'30,"0"-1"2,1 1-4,-3 0 0,3 0 0,0 0 1,-1 0-2,0 0 0,1 0-1,-2-1 0,2 0 1,-1 1-1,0 0-2,1 0-3,0 0 0,-2-1-1,1 1-4,0 0-3,0 0 0,0 0 2,0-1-2,-4 0 88,3 1-62,2 1-23,0 0 1,-1 0-3,0-1-3,1 0 0,0 0-1,-3 0 7,2 0-1,0 0-2,-1 0-1,1 0 0,-1 1-1,2-1-1,0 0-2,-1 0-6,0 0 3,1 0 1,0 0 0,0 0 0,0 0 0,0 0 1,0 0 1,0 0 1,0 0-2,0 0 3,0 0 0,0 0 0,0 0 1,0 0-1,0 0 1,1 0-2,0 0-1,-1-1-2,0 1-2,0 0-2,0 0 0,3 0 0,-1 0-3,1 1 1,0 0-1,0-1 1,1 0 1,-1-2 0,2 1-2,-1 0-2,-2 0 3,3 0-1,-2 1 0,0 0 1,0-1 0,-1 0 1,1 0 1,1 1-1,-2-1-2,0 0 1,1 0 2,-3 0-3,2 1 1,0 0 1,-2 0 3,1 0-1,-1 0 0,1 0 3,0 0-2,-1-1-1,2 1 0,-2 0-2,1 0 1,-1 0-1,0 0 0,0 0-2,0 0-1,0 0 1,0 0 1,0 0-1,0 0 0,0 0 0,0 0 0,0 0 1,1 0-1,-1 0 2,2-1-2,-1 0 1,1 1-8,-1-1 2,0 1 3,1 0 1,-1-2 1,1 2 0,-2 0 0,1 0-2,0 0 8,-1 0-3,0 0-2,0 0-1,0-1 1,0 1-1,0-1 0,0 1 2,0 0-2,0 0 1,0 0-1,-1 0 0,0 0-1,1 0 1,0 0 0,-1 0 1,0 0 1,0 0 1,-1 0 0,1 0-3,0 0 1,-2 0-1,0 0-1,0 1 2,1 0-1,-1-1-1,1 0 0,-3 0 5,2 0-4,0 2-1,0-2 0,1 0 0,-2 0 0,2 0 0,1 0 1,-1 0 0,1 0 2,0 1 0,1-1 0,-1 0 1,-1 0-1,2-1 0,-2 1-1,2 0 0,-2 0 1,2 0-2,-1 0 0,0 0-3,1 0 2,-2 0 0,0 0-1,1 0-1,1 0 3,-1 0-1,0 0 2,1 0-1,-1-2 0,1 2 0,-2 0 0,2 0 0,0-1-1,-1 1 0,0 0 1,1 1 0,0-1 0,0 0 0,0 0 0,0 0 0,0 0 0,0 0 0,0 0-2,0 0 1,0 0-1,0 0 1,0 0 1,0 0 0,0 0 0,0 0 0,0 0 0,0 0 3,0 0 0,1 0-1,0 0-2,-1 0 0,2 0 1,-1 0-1,1 0 0,1 0-4,-1 0 1,2 0 1,-2 0 2,1 0-1,-1 0 0,1 0 1,0-1 0,0 0 2,-1 1 0,1 0 0,1 0 0,0 0-2,1 0 1,0-1 0,-1 0 2,-1 1-2,1 0 0,-1 0-2,0 0 0,0 0 2,-1 0 0,1 0-1,-3 0 0,2 0 0,0 0 0,-2 0 1,1-1-1,-1 1 0,1 0 0,-1 1 0,1-1-1,-1 1-1,0-1 2,0 0-2,0 0 2,0 0 2,0 0 0,0 0 0,0 0 1,0 0 0,-1 1 1,0-1 2,1 0 0,0 0 2,-1 0 1,1 0-1,-2 0 1,1 0-2,0 0 0,-1 0-2,1 0-2,-1 0-2,1 1-1,0 0 1,0-1-3,0 0 1,1-1 1,-1 0 1,0 1-1,0-1-2,1 1-9,-2 0-5,2 0-15,-1 0-19,0 1-23,1-1-25,0 0-29,0 0-31,0 0-40,0 0-8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25.6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7,'0'0'14,"0"0"4,0 0-1,0 0-9,0 0 5,0 0-1,0 0 3,0 0 0,0 0 0,0 0-2,0 0-4,0 0 9,0 0-6,0 0-2,0 0-2,0 0-1,0 0 0,0 2 0,0-2 1,0 1-1,0-1 0,0 1 0,0-1-2,0 0 2,0 0-1,0-1-1,0 1 0,0 0-1,0 0 0,0 0 0,0 0 0,0 0-2,0 0 0,0 0 3,0 0 0,0 0 1,0 0 1,0 0 1,0 0 1,0 0 2,0 0-1,0 0-2,0 0 1,0 0 2,0 0-3,0 0 2,0 0 1,-1 0 2,1 0-2,-1 0 1,1 0 0,0 1-3,0-1 1,0 0-2,0 0 0,0 0-2,0 0 1,0 0-2,0 0-1,0 0 3,0 0-2,0 0-1,0 0-1,0 0-1,0 0-1,0 0 0,0 0 2,0 0-3,0 0 0,0 0 4,0 0-1,1 0 1,-1 0 2,0 0 1,0 0 0,0 0-2,0 0 0,0 0-2,0 0-2,0 0 2,0 0-3,0-1 1,0 1-2,0 0 2,0 0 1,0 0-2,0 1 1,0-1 1,0 0-2,0 0 0,0 0 0,0 0 0,0 2-1,0-2 2,0 1-1,0-1-1,0 0 0,0 0-1,0 0 2,0 0 1,0-1-1,-1-1 1,1 2 0,0 0 1,0 0 0,0 0 0,0 0-1,0 0-1,0 0-2,0 0 2,0 0 0,1 0 0,-1 0 1,0 0 2,0 0 0,-1 0-2,1 0 2,0 0 0,0 0-2,0 0 1,1-1-2,-1 1 0,0 0 0,0 1 0,0-1 1,0 0 0,0 2-3,0-1 0,0-1 1,0 0 1,0 0-1,0 0-2,0 0 1,0 0 2,0 0 3,0 0-1,0-1-1,0-1 6,0 2-2,0 0-2,0 0 0,0 2-2,0-2 0,0 0 0,0 0-1,0 0-7,0 0 5,0 0 0,0 0 2,0 0 0,0 0 0,0 0 1,1 1 2,-1-1-1,0 0 3,0 0 2,0 0-1,0 0 1,0 0 1,0 0 0,0 0 2,0-1 0,-1 1 0,1 0 0,0 0 3,0 0-5,0 0-1,0 0 0,0 0-1,0 0 0,0 0-1,0 0 0,0 0-1,0 0-1,0 0-3,0-2 0,0 2 1,0 0-1,0 0 1,0 2-1,0-2 0,0 0 1,0 0 1,0 0 0,0 1 0,0-1 0,0 0-2,0 0 1,0 0-1,0 0-1,0-1 1,0 1-2,0 0 0,0 1 2,0-1 0,0 0 0,0 0 1,0 0-1,0 0 0,0 0 1,0 0 1,0 0-1,0 0-1,0 0 0,0 0-1,0 0 0,0 0-1,0 0 0,0 0 0,0 0 0,0 0 0,0 0 0,0 0 3,0 0-3,0 0 2,0 0 3,0 0-1,0 0-2,0 0 0,0 0 2,0 0-1,0 0 1,0 0-3,0 0 0,0 0 1,0 0 2,0 0-1,0 0-2,0 0 1,0 0 1,0 0 1,0 0-2,0 0-1,0 0-1,0 0 2,0 0 0,0 0 1,0 0-2,0 0 0,0 0 1,0 0 0,0 0-1,0 0 0,0 0 1,0 0 0,0 0 2,0 0-1,0 0-1,0 0 0,0 1 0,0-1 0,-1 0-2,1 0 2,0 0 0,0 0 1,0 0 1,0 0-2,0 0 0,0 0 0,0 0 1,0 0 0,0 0-1,0 0 0,0 0-3,0 0 3,0 0 0,0 0 2,0 0-1,0 0-1,0 0 0,0 0 0,0 0 0,0 0-1,0 0 0,0 0 0,0 0-1,0-1 1,0 1 0,0 0 0,0 0 1,0 0 0,0 0-2,0 0 2,0 0 6,0 1-3,0-1 0,0 2-1,1-1-1,-1-1 0,0 0 0,0 0-1,0-1-5,0-1-4,0 2 3,0 0 3,0 0 3,0 0 0,0 0-1,0 0 1,0 0 0,0 2 7,0-2-3,0 0-2,0 0-2,0 0 1,0 0 0,0 0 1,0 1-1,0-1-3,0 0 1,0 0 0,0 0 1,0 0 0,-1 0 1,1 0 1,0 0 0,0 0-2,0 0 3,1 0 0,-1 0-2,0-1-1,0-1-1,0 2-1,0 0 2,0 0 1,0 0-4,0 0 2,0 0-1,0 0-1,0 0 2,0 0 1,0-1-1,0 1 2,0 0-1,0 0 0,0 0 1,0 0-1,0 0 0,0 0 0,0 0 2,0 0-1,0 0 0,-1 0 1,1 0-2,0 0 0,0 0-1,0 1 1,0-1 0,0 0 0,0 0-1,0 0-1,0 0 3,0 0 0,0 0 1,0 0 0,0 0-2,0 0 0,0 0 0,0 0 0,0 0 0,0 0 0,0 0-1,0 0 0,0 0 0,0 0 1,0 0-1,0-1 0,0 1-1,0 0 1,0 0 1,1 1 0,-1-1-1,0 0-2,0 0 3,0 0 0,0 0 0,0 0-1,0 0 1,0 0 1,0 0 2,-1-1 1,1 1-2,0 0-1,0 0-1,0 0 1,0 1 0,0-1-2,0 0 1,0 0 2,0 0 4,0 0 0,0 0-5,0 0 0,0 0-2,0 0-5,0-1 5,0 1 0,0 0 1,0 1 2,0-1 0,0 0-2,0 0-1,0 0 0,1 2 1,-1-2 0,0 0 0,0 0-3,0 0 2,0 0 0,0 0 2,0 0 0,0-2-2,0 2 1,0 0-1,0 0 1,0 0-2,0 0 3,0 0-1,0 0 0,0 0 2,0 0-1,0 0-1,0 0 1,0 0 1,0 0-2,0 0 0,0 0-2,0 0 1,0 0-1,0 0 2,0 0 0,0 0-1,0 0-5,0 2 1,0-2 4,0 0 1,0 0-1,0 0-1,0 0 1,0 1 2,0-1 5,0-1-2,0 1-3,0 0-1,0 0 0,0 0 2,0 0-1,0 0-1,0 0 0,0 0 1,0 0 1,0 0 0,0 0 0,0 0-1,0 0-1,0 0 1,0 0 0,0 0 0,0 0-1,0 0 0,0 0 0,0 0 0,0 0 0,0 1 0,0-1 0,0 0 0,0 0 0,0 0-2,0 1 1,-1-1 1,1-1 1,0 1 1,0 0 0,0 0-1,0 0 0,0 0 1,0 0-2,0 0 0,0-1-2,0-1 0,0 2 1,0 0 1,0 0 1,0 0 2,0 2-1,0-2 0,0 0 0,0 0-1,0 1-1,0-1 0,0 0-1,0 0-2,0 0 1,0-1 2,0 1 9,0 0-3,0 0-1,0 0 2,0 0 1,0 0-1,0 0 1,0 0-3,0 0-2,0 0 3,0 0-2,0 0 0,0 0 2,0 0-1,0 0-3,0 1 1,0-1 1,0 0-3,0 1 5,0-1-1,0-1-4,0 1 0,0 0-1,0 0 0,0 0-2,-1 0 2,1 0-1,0 0 1,0 0 0,0 0 0,0 0 1,0 0-1,0 0-1,0 0 0,0 0 0,0 0 0,0 0 0,0 0 0,0 0 2,0-1 0,0 1 0,0 0-5,0 1 2,-1-1 1,0 0 0,1 0 1,0 0-1,1 0 0,-1 0 2,0 0 5,1 0-4,-1 0 1,0 0-3,0 0 1,0 0 0,0 0-1,0 0-2,0 0 0,0 0 2,0 0 0,0 1 0,0-1 1,0 0 0,0 0 2,0 0-2,0 0-1,0-1 1,0 1-1,0 0 1,0 0-2,0-1 1,0-1-2,0 2 2,0 0 0,0 0-1,0 0 2,0 0-1,0 0 0,0 0 1,0 2 1,0-1-1,0-1 0,0 1 0,0-1 0,0-1-1,0 1 2,0 0-1,0-1-1,0 1 1,0 0 1,0 1-2,0-1 0,0 0 1,0 0-1,0 0 1,0 0-1,0 0 1,0 0 0,0 0 0,0 0 0,0-1 0,0 1 0,0-2 2,0 2-3,0 0 1,-1 0 1,0 0 0,0 2 2,1-1-3,0-1 0,1 0 2,0 0 1,0 0-1,-1 0 0,0 0-2,0 0 1,0 0 3,0 0 0,0 0-1,0 0 0,0 0 4,0 1-4,0-2-1,0 1-1,0 0 0,0-1-4,0 1 4,0 0 0,0 0 0,0 1 1,0-1-2,0 0 1,0 0-1,0 0 5,0 0-5,0-1 0,0 1 0,0 0-1,0-2 1,0 2 0,0 0 1,0 0-1,0 0 0,0 0-1,0 0 3,0 0-2,0 0-1,0 0 0,1 0 1,-1 0-1,0 0 1,0 0 0,0 0-3,0 0 2,0 0 0,0 0-1,0 0-1,0 0 1,0 0 1,0 0 0,0 0 4,0 0-4,0 0 1,0 2 0,0-2 0,0 0-1,0 0-2,0 0 1,0 1-3,0-1 2,0 0 1,0 0 2,0-1 0,0 1 5,0 0-2,0 0-1,0 0 2,0 0 0,0 0-5,0 0 0,0 0 0,0 0-6,0 0 1,0 0 4,0 0-2,0 0 4,0 0 0,0 0 0,0 0 0,0-2 1,0 2 0,0 0-1,0 0-1,0 0-2,0 0 2,0 0 0,0 2 0,0-2-2,0 0 1,0 0 2,0 0-1,0-2-1,0 2 1,0 0 1,0 0-1,0 0-1,0 0 1,0 0 3,0 0-3,0 0 1,0 0 1,0 0-1,0 0 0,0 0 0,0 0 2,0 0-1,0 2-2,0-1 1,0-1-1,0 0 2,0 0 6,0 0-7,0 0 0,0 0 0,-1 0-2,1 0 0,-1 0-1,0 0-2,2 0 1,0 0 1,-1 0 2,0 0-1,0 0 2,0 0 0,0 0 2,0 0-3,0 0 0,0 0 0,0 0 0,0 0 1,0 0 0,0 0-1,0 0 0,0 0 0,0 0-2,1 1 1,-1-1-1,0 0 0,0 0 1,0 0 2,0-1 0,0 1 1,0 0 1,0 0-2,0 0 0,0 0-1,0 0 0,0 0-2,0 0 1,0 0 2,0 0 0,0 0-1,0 0 1,0 0 1,0-1-1,0 1 0,0 0-3,0 0 1,0 1 0,0-1 0,0 0 1,0 0-1,0 0 0,0 0 0,0 0 1,0 0 0,0 1 0,0-1 0,0 3 2,0-6 0,0 2-1,0 1-1,0-1 1,0-1-1,0 2 0,0 0 2,0 0-2,0 0 1,0 0-3,0 0 1,0 0 1,0 0-1,0 0 0,0 2-2,0-2 0,0 1 1,0-1 2,0 0 1,0 0 6,0 0-1,0-1-3,0 1 0,0 0-2,0 0-1,0 1 0,0-1 0,0 0-7,0-1 5,0-1-1,0 2 1,-1 0 3,1 0 1,0 0-2,0 2 0,0-1-1,0-1 0,0 1 0,1-1 1,-1 0-2,1-1-1,-1 1 0,0 0 1,0 0 2,0 0-1,0 0 1,0 0-2,0 0 2,0 0 1,0 0 1,0 0-1,0 0-1,0 0 0,0 0 1,0 0 0,-1 0 2,0 0-1,1 0-2,0 0 0,0 0 2,0 0-1,1 0-1,-1 0-1,0 0 1,0 0-1,0 0 1,0 0-2,0 0 0,0 0 3,0 0-1,1 0 2,-1 0-1,0 0 0,0 0 1,0 0-2,0 0 1,0 0-1,0 0-1,0 0 1,0 0-1,0-1 0,0 1-1,0 1 2,0-1-2,0 1 2,0-1-2,0 0 2,-1 0 1,0-1 0,0 1-1,0 0 1,2 0 2,0 0-1,-1-1-1,1-1 1,-1 2 0,0 0-1,0 0-1,0 2-1,1-1 1,-1-1-1,0 0 0,0-1-5,0 1 6,0 0 0,-1 0 2,0 0-2,1 0 1,-2 0 1,2 0 0,0 0-2,0 0 0,1 0 1,0 0-3,-1 0 2,0 0 1,2 0-3,-2 0 2,0 0 0,0 0 0,0 0 0,0 0 1,0 0-2,0 0-2,0 0 3,0 0 0,0 0 0,0 0 0,0 0-1,0 0 1,0 0-1,0 1 2,0-1-1,0 0 0,0 0 0,0-1 0,0 1 0,0-2 1,0 2-1,0 0 1,0 0-1,0 0-1,0 0-1,0 0 2,0 0 0,0 0 0,0 0-2,0 0-2,0 0 10,0 0-4,0 0 1,0 0-2,0 2 0,0-2 0,0 1 1,0-1-1,0 0-8,-1 0 5,1 0 1,0 0 0,0 0 1,0 0 0,0 0-2,0 0 2,0 0 0,0-1 0,0 1 1,0 0-1,0 1 0,0-1 2,0 0-2,0 0 4,0 0-1,0 0 0,0 0-2,0 0 0,0 0-2,0 0 1,0 0-2,0 0 0,0 0-1,0 0 3,0 0-1,0 0 1,0 0 0,0 0 0,0 0-2,0 0 1,0 0 0,0 0-1,0 0 2,1 0 1,-1 0-1,0 0-1,0 0 2,0 0-1,0 0-1,0 0 1,0 0-3,0 0 2,0 0 1,-1 0 0,0 0 1,1 0 0,0 0 0,0 0 1,0 1-1,0-1-1,0 0 1,0 0 0,0 0 0,0 0-1,0-1 1,0 1 0,0 0 0,1-1 1,-1 1-3,0-2-1,0 2 4,0 0-1,0 0-1,0 2 0,0-1 0,0-1 0,0 0 1,0-1-1,0 1-1,0 0 0,0 0-1,0 0 2,0 0 0,0 0-1,0 0-6,0 0 4,0 0 3,0 0-1,0 0 1,0-2-6,0 2 12,0 0-4,0 2 1,0-2 0,0 0-2,0 0 1,0 0 1,0 0-1,0 1 0,0-1-4,0-1 0,0 1 0,0-2 1,0 2 1,0 0-2,0 0-1,0 2 2,0-2 2,0 0-2,0 0 0,0 0 7,0 0-5,0 0 0,0 0-1,0 1 0,0-1-1,0 0 1,0 0 1,0 0 2,0 0-3,0 0 0,0 0-1,0 0-2,0 0 5,0 0-2,0 0-4,0 0 2,0-1 2,0-1-1,0 2 3,0 2-1,0-1-1,0-1 2,0 1 0,0-1 0,0 0-2,0 0 0,0 0 0,0 0 1,0 3-1,0-3 0,0 0 5,0 2-3,0-4 0,0 2-1,0 0-1,0-3-1,0 3 0,0 0 0,0 0-5,0 0 4,0 0-1,0 0 1,0 0 2,0 0 3,0 0-1,0 0-2,0 0 0,0 0-4,0-1 5,0 1-1,0 0-1,0 0 0,0 0-1,0 1 0,0-1 2,0 0 0,0 0-2,0 0-1,0 0 4,0 0-1,0 0 1,0 0 1,0 0-3,0-1 1,0 1 3,0 0-1,0 0-2,0 0-1,0 0 1,0 0 0,0 0 3,0 0-1,0 0 0,0 0-1,0 0 1,-1-1 1,-1 1 1,1 0-6,2 0 1,0 0 0,0 1-1,-1-1 2,0 0-2,0 0 0,0 0 0,0 0 2,0 0 0,0 0 0,0 0 1,0 0-2,0 0 0,0 0 2,0 0 1,0-1-1,0 1 0,0-2 0,0 2 1,1 2-2,-1-2 0,1 0 0,-1 0-1,0 0 0,0 0 1,0 0 0,0 0 0,0 0 0,0 1 0,0-1-3,0 0 4,0 0 0,0 0-1,0 0-2,0 0 2,0 0 0,0 0 0,0 0 0,0 0 0,0 0 0,0 0 0,0 0 0,0 0 0,0 0 0,0 0 0,0 1 0,0-1 0,0 0 0,0 0 0,0 0 0,0 0 0,0 0 0,0 0-1,0-1 0,0 1 2,0 0-1,0 0 1,0 0-1,0 0 0,0 0 0,0 0-3,0 0-1,0 0 2,0 0 2,0 0-1,0 0 1,0 0 0,0 1 1,0-1 1,0 0 2,0 0-1,0 0-3,0 0-1,0-1 1,0 1 0,0 0 0,0 0-7,-1 0 6,0 0 2,1 0 0,-1 0-1,1 0 0,0 0 1,0 0 2,0 0 0,0 0 0,1 0-2,-1 0-1,0 0 1,0 0-1,0 0 0,0 0 0,0 0 0,0 0 0,0 0 0,0 0 0,0 0 2,0 0-2,0 0-1,0 0 0,0 0 0,0 0 0,0 0 0,0 0 0,0 0 0,0 0 1,0 0 0,0 0 0,0-1 2,0 1-2,1 0 0,-1 1 1,0-1-1,0 0 1,0 0 0,-1 0 1,1 1-2,0-1 3,0 0 0,0 0-3,0 0 1,0 0-1,0 0-1,0 0 1,0 0 0,0 0-2,0 0 0,0 0 1,0 0 0,0 0 1,0-1 0,0 1-1,0 0 0,0 0 0,0 0 2,0-1-1,0-1 0,0 2-1,0 2 1,0-1 0,0-1 0,0 0 0,0 0 1,0 0-1,0 0 1,0 0-1,0 0 1,0 0-1,0-1 2,0 1-4,0 0 2,0 0 1,0 1-1,0-1-1,0 0 1,0 1 0,0-1-2,0 0 6,0 0-2,0 0-3,0 0 1,0 0 0,0 0 0,0 0 1,0 0 2,0 0-2,0 0-2,0 0 1,0 0 0,0 0 0,0-1 0,0 1-1,0 0 0,0 0 2,0 0-2,0 0-2,0 0 3,0 0-1,0 0 1,0 0 0,0 0-1,0 0 0,0 0 2,0 0 1,0 0-4,0 0 2,0 0-1,0 0-1,0 0-1,-1 0 2,0 0 1,1 0 0,0 0 1,1 0-1,-1 0 1,2 1 8,-2-1-7,0 0-1,0 0-2,0 0 2,-1 0 0,1 0 0,0 0-1,0 0-1,0 0 0,0 0 0,0 0 1,0 0-1,0 0-1,0 0 0,0 0 1,0 0 1,0 0-2,0 0 2,0 0-1,0 0 2,0 0-1,0 3 1,0-3-1,0 0 1,0 0 0,0-3 1,0 3-1,0 0-1,0 0 0,0 0 0,0-1 0,0 1-2,0 1-1,0-1 1,0 0 2,0 0 0,0 0-2,0 0 1,0 0 3,0 0 0,0 0 0,0 0-2,0 0 1,0 0-2,0 0 1,0 0-1,0 0 1,0 0-2,0 0 2,0 0-2,0 0 3,0 0 0,0 0 1,0 0-2,0 0-6,0 0 1,0 0 5,0 0 0,0 0-2,0 0 2,0 0-2,0 0 2,0 0 5,0 0-1,0 0-5,0 0 1,0 0 1,0 0 0,0 0 1,0 3-1,0-3 0,0 0-1,0 0 1,0 0-2,0 0 0,0 0 1,0 0 0,0 0 0,0 0 1,0-3 1,0 3-1,0 0 2,0 0 0,0 0-3,0 0 1,0 0-2,0 0 1,0 0-1,0 0 1,0 0-1,0 0-4,0 0 5,0 0-2,0 0 2,0 0 1,0 0 0,0 0-1,0 3 1,-1-3 2,1 0-2,0 0-1,0-3 2,0 3-2,0 0 0,0 0 1,0 0 0,0 0-1,0 0 0,0 0 1,0 3-4,0-3 1,0 0 0,0 0-1,0 0 3,0 0-1,0 0 1,0 0 0,0 0 2,0-3 1,0 3 0,0 0-2,0 0-1,0 0 0,0 0 0,0 0-1,0 0 1,0 0 0,0 0-1,0 0 0,0 0 1,0 0-1,0 0 1,0 3 0,0-3 0,0 0 0,0 0 2,0 0-1,0 0-1,0 0 1,0 0 0,0 0-1,0 0-1,0 0-1,0 0-2,0 0 3,0 0 0,0 0 2,0 0-2,0 0 3,0 0 1,0-3-1,0 3 1,0 0-2,0 0-1,0 0-1,0 0 3,0 0-1,0 0-3,0 0 2,0 0-1,0 0 1,0 0 1,0 0 0,0 0-3,0 0 0,0 0 1,0 0 1,0 0 0,0 0 1,0 0-1,0-1-1,0 1 1,0-1 0,0 2 0,0-1 1,0 0-1,0 0 2,1 0-2,-1 0 1,0 0 0,0 0 1,0 0-2,0 0 1,0 0 0,0 0-1,0 0 1,0 0-1,0 0 1,0 0 0,0 0 0,0 0-1,0 0 0,0 0-2,-1 1 0,1-1 1,0 0 2,0 0-1,0 0-1,0 0 1,0 0 0,0 3 1,0-3 1,0 0-2,0 0-1,0 0 2,0 0 2,0-3-3,0 3 1,0 0 0,0 0-1,0 0 0,1 0 1,-1 0-3,0 0 1,0 0 1,0 0-2,0 0 0,0 0 2,0 0-1,0 0-1,0-1 0,0 1 2,0 1-1,0-1 1,0 0 0,0 0 0,0 0 1,0 0 1,0 0-2,0 0 2,0 0-1,0 3 1,0-3 0,0 0-2,0 0 2,0 0-1,0 0 1,0 0-1,-1 0 0,0 0-1,1 0 1,0 0-1,0-3 0,0 3 1,0 0 1,0 0-2,0 0 2,0 0-1,0 0-1,0 0 0,0 0 0,0 0 0,0 0-2,0 0 1,0 0-1,-1-1 2,1 1 0,-1 0 0,1 1 0,1-1 1,-1 0 0,1 0 1,-1 0-1,1 0-1,-1 0 0,0 0 2,0 0 0,0 0 0,0 0 0,1 0-1,-1 0-1,0 0-2,-1 0 2,1 0-2,0 0 0,0 0 7,0 0-5,0 0 0,0 0 2,0 0 2,0 0 0,0 0-1,0 0-3,0 0-6,0 3 5,0-3 1,0 0-2,0 0 0,0 0 0,0 0 1,0-3 1,0 3 1,1 0-1,-1 0 0,0 0 0,0 0 1,0 0-1,0 0 0,0 0 0,0 0-1,0 0 1,0 0 3,0-1-2,0 1-2,0 0 1,0-1-1,0 1 1,0 0 0,0 1 1,0-1-2,0 1 0,0-1 2,0 0 0,0 0 1,0 0-2,0 0 0,0-1 0,0 1 1,0 0-1,0 0 0,0 0 0,0 0-2,0 0 2,0 0 0,0 0 0,0 0 0,0 0 0,0 0 0,0 0 2,0 0 0,0 0-2,0 0-1,0 0 1,0 0-1,0 0 1,0 0-1,0 0-1,0 0 1,0 0 0,0 1 1,0-1 0,0 0 1,0 0-2,0 0 2,0 0-1,0 0 0,0 0 2,0 0-2,0 0 1,0 0-1,0 0 1,0 0-1,0 0 0,0 0 1,0 0 0,0 0-1,0 0 1,0 0-1,0 0 1,0 0-3,0 0 2,0 0-2,0 0 0,0 0 1,0-1 0,0 1 1,0 0-2,0 0 2,0 0-1,0 0 1,0 0 1,0 0 1,0 0 0,0 0-2,0 0 0,0 1 3,0-1 0,0 3-3,0-3 0,0 0-1,0 0 0,0 0 1,0-3 1,0 3-1,0 0 2,0 0 0,0 0 0,0 0-1,0 0-1,0-1-1,0 1-1,0 0 0,0 0 0,0 0 1,0 0-1,0 0 0,0 0 3,0 0 0,0 1 0,0-1 0,0 0 1,0 0 0,0 0-1,0 0-1,0 0 0,0 3 0,0-3 2,0 0 0,0 0-2,0 0 0,0-3 2,0 3-1,0 0 0,0 0 0,0 0-1,0 0 0,0 0-2,0 0 1,0 0 0,0 0 0,0 0 0,0-1 2,0 1-1,0 0 0,0 0 1,0 0 1,0 0-2,0 0 1,0 0 0,0 0-1,0 0 3,0 1-1,0-1-1,0 0 1,0 0-1,0 0 0,0 0 0,0 0-1,-1 0 0,0 0 0,1 0-1,1 0 1,-1 0-1,0 0 1,0 0 0,0 0 0,0 0 1,0 0-1,0-1 6,0 1-7,0 0 0,0 0 1,0 0-1,0 0 0,0 0-1,0 0 1,0 0 3,0 0-1,0 1 2,0-1-1,0 0-2,0 0 1,0 0-1,0 0 0,0 0-1,0 0-1,0 0-1,0 0-1,0 0 4,0 0-1,0 0 0,1 0 1,-1 0 1,0 0 2,0 0 0,0 0 0,0 0-2,0-1 1,0 1-2,0 0 0,0 0 0,0 0 0,0 1-2,0-1 1,0 3 1,0-3-2,0 0 0,-1 0 2,1 0 0,0 0 1,0 0-1,0 0 0,0 0 0,0 0 0,0 0 1,-1-3-1,0 3-1,1-1 1,0 1-1,0 0 2,1 0-1,-1 0 0,0 0-1,1 0 2,-1 0 0,0 0-3,0 0 1,0 0-3,0 0 4,0 0 1,0 0 0,0 0-1,0 0 0,1 0 2,-1 0-1,0 0 1,0 0 0,0 0-2,0 0 0,0 0 0,0 0 1,0 0 1,0 0 0,0 0-2,0 0 0,0 0 1,0 0-1,0 0 0,0 0-3,0 0 1,0 0 1,0 0 1,0 0-1,0 0 1,0 0 0,0 1 1,0-1 1,0 0-2,0 0-1,0-1 1,0 1 0,0 0 0,0 1 2,0 2-2,0-3 0,0 0-1,0 0 1,0 0 0,0-3-2,0 3 1,0 0 0,1 0 2,-1 0-1,0 0 0,-1 0 2,1 0 0,-1 0 1,0 0-3,1 0 1,0 0-2,0 0 1,0 0 1,0 0-1,0 0-2,1 0 0,-2 0 2,0 0 0,1 0 0,0 0 0,1-1 0,0 1 0,0 0 2,-1 0-2,0 0-2,0 0 1,0 0 1,0 0-1,0 0-1,0 0 0,0 0 0,0 0 2,0 0 0,0 0 1,0 0-1,0 0 0,0 1 2,0-1 1,0 0-2,0 0 0,0 0 0,0 0-1,0 0 1,0 0-2,0 0 0,0 0 0,0 0 2,0 0-3,0-1 1,0 1 1,0-1 0,0-1 2,0 4-1,0-2 2,0 0-2,0 0 1,0 0-1,0 0-1,0 1 0,0-1 0,0 1 0,0-1 0,0 0 0,0 0 0,0 0 0,-1 0 0,1 0 0,0 0 1,0 0 0,0 0 2,0 0-1,0 0 1,0 0 0,0 0 2,0-1-5,0 1-1,0 0 1,0 0-3,0 0 3,0 0-2,0 0-1,0 0 0,0 1 6,0-1 1,0 0-3,0 0 2,0 0-2,0 0 2,0 3-2,0-3 3,0 0-4,0 0-1,0 0 0,0 0 1,0 0 0,0 0-1,0 0 1,0 0-1,0 0 1,0 0 1,0-3-1,-1 3 1,0 0 1,1 0-1,-1 0-1,2 0-6,-1 0 7,0 0-1,0 0 1,0 3 0,0-3-1,0 0-2,0 0 2,0 0 5,0 0-4,0-3 1,0 3 1,0 0-3,0 0 2,0 0-1,0 0 0,0 0-4,0 0 1,0 0 0,0 0 0,0 0 2,0 3-2,0-3 2,0 0 0,0 0 0,0 0 0,0 0 0,0 0 1,0 0 0,0 0-1,0-3 2,0 3-2,0-1-1,0 1 1,0 0 1,0 0-1,0 0-1,0 0 0,0 0-1,0 0 2,0 0 0,0 0 0,1 0-1,-1 0-1,0 0 3,0 0-1,0 0 0,0 0 0,0 0 1,0 0 1,0 0 0,0 0 0,0 0-2,0 0 1,0 0 0,0 0 0,0 0-1,0 1 0,0-1 0,0 0 0,0 0 0,0 0 1,0 0 0,0 0 0,0 0-2,0 0 0,0 0 0,0 0-3,0 3 2,0-3 2,1 0-1,-1 0 2,0-3 0,0 3 1,0 0 0,0 0 2,0 0-1,0 0-1,0 0 0,0 0-1,0 0-1,0 0 0,0 0 1,0 0-1,0-1 1,0 1-2,0 0 5,0 0-3,0 0-1,0 0-2,0 0-1,1 0 0,-1 0 2,0 0 1,0 0-5,0 0 1,0 0 1,0 0 3,-1 0 3,1 0-2,0 1 0,0-1 0,0 3-1,0-3 5,0 0-1,-1 0-2,0 0-1,1 0 0,0 0-3,0 0 0,0 0 2,0 0-1,0 0 0,0 0 2,0 0 0,0 0 2,0 0 1,0-3-1,0 3-3,0-1 1,1 1-1,-1 0-1,0 0 0,0 0-1,1 0-2,-1 0 1,0 0 2,0 0 1,0 0 1,0 0 0,0 0-3,0 0 2,0 0 3,0 0-2,0 0-7,0 0 0,0 1 2,0-1 3,0 0 2,1 0-1,-1 0-1,0 0 2,0 3 7,0-3-4,1 0 1,0 0-5,-1-3 1,0 3 0,-1-1 1,0 1-1,1 0-2,0 0 1,0 1 2,0-1-1,0 3 0,0-3 1,0 0-1,0-3-1,0 3 1,0 0 0,0 0-2,0 0 0,0 0-2,0 0 3,0 0-1,0 0 1,0 0 0,0 0 1,0 0 0,0 0 1,0 0 1,0 0-3,0 0 0,0 0 1,0 0-2,0 0 1,0 3 0,0-3-3,0 0 1,0 2 0,0-2 2,0 0-2,0 0 2,0 0 1,0-2 0,0 2 0,0 0-3,0 0 1,0 0 0,0 0 1,0 0-1,0-3-2,0 3 1,0 0 2,0-1 3,0 1-2,0 0 1,0 0-2,0 1 2,0-1-2,0 0 1,0 0-1,0 0 0,0 3 0,0-3-1,0 0 1,0 0-1,0 0 3,0 0-2,0-3-1,0 3 0,0 0 1,0 0 2,0 0-1,0 0 2,0 0-3,0 0 0,0 0-1,-2 0 1,1 0-3,1 0 2,-1 0-1,2 0-1,-1 0 2,0 0 0,0 0 2,0 0-1,3 0 6,-3 0-5,0 0 0,0 3 2,0-3-1,0 0-1,0-3-1,0 3 1,0 0-2,0 0 1,0 0-1,0 0-1,0 0-1,0 0 2,0 0 5,0 0 0,0 0-1,0 0 0,0 0-1,0 0-2,-1 0 1,1 0 0,-1 0-5,1 0 3,1 0 0,0 0-1,-1 0 1,0 0 0,0 0 1,0 0-1,0 0 1,0 0 0,0 0-2,0 0 2,0-1 0,0 1 1,0 0-1,0 0 0,0 0 1,0 0-1,0 0 0,0 0-1,0 0 1,0 0-1,0 0 1,0 0 1,0 0-2,0 0 0,0 1-1,0-1 0,0 0 2,0 0 0,0 0-1,0 0 0,0 0 3,0 0 1,0 0 1,0 0-3,0 0-2,0 0 1,0 0-2,0 0 8,0 0-5,0 0-2,0 0 1,0 0 1,0 0 1,0 0 0,0 0 0,0 0-8,0 0 3,0 3 3,0-3 0,0 0-1,0 0 1,0 0-1,0-3 1,0 3 0,0 0 1,0 0 1,0 0-1,0 0 0,0 0 0,0 0 1,0 0-1,0 0-1,0 0 0,0 0-2,0 0 2,0 0 0,0 0 0,0 0-1,0 0-1,0 0-1,0 0 2,0 0 0,0 0 0,0 0 1,0 0 0,0 0 2,0 0-1,0 0 5,0 0-2,0 0-3,-1 0 1,1 0-2,0 0-1,0 0 0,0 0 0,0 0-1,0 0 1,0 0 2,0 0-1,0 0 1,0 0 0,0 3-1,0-3 0,0 0-1,0 0 3,0 0-2,0 0 1,0 0 0,0 0 0,0 0 2,0 0 0,0 0 1,-2 0-4,2 0 1,-1 0-1,1 0 2,0 0-2,1 0-1,-1 0-1,0 0-1,0 0 2,0 0 1,0 0 2,0 0-3,0-3 2,0 3 3,0 0-2,0 0 0,0 0-2,0 0 1,0 3-2,0-3 0,0 0 0,-1 0 0,0 0 1,0 0 0,0 0 0,2-3 0,0 3 1,0 0 1,-1 0 0,0 0-2,0 0 1,0 0-1,0 0 0,0 0 0,0 0 0,0 0 0,0 0 1,0 0 0,1 0-1,-1 0 3,0 0 0,0 0 1,0 0-2,0 0-1,0 0-1,1 0 0,-1 0 1,0 0-2,0 0 0,0 0-2,0 0 4,0 0 0,0-1 0,0 1-2,0-1 1,0 2 1,0-1 2,0 1-1,0-1-1,-1 3 1,1-3 0,0 0 1,0-3-1,0 3-1,0 0 1,0 3-1,0-3-1,0 0 3,0 0-3,0 0 2,0 0 1,0 0 0,0 0 0,0 0 0,0 0-1,0 0-1,0 0-1,0 0 0,0 0 0,0 0 2,0 0-2,0 0 2,0 0-1,0 0 0,0 0 0,0-3 1,0 3-1,0 0-1,0 0 2,1 0-2,-1 0 1,0 0 0,0 0 0,0 0-1,0 3 0,0-3 0,0 0 0,0 0 0,0 0 0,0 0 0,0-3 2,0 3-2,0 0 0,0 0-1,0 0 1,0 0 0,0 0 2,0 0-2,0 0-2,0 0 2,0 0 0,0 0 0,0 0 0,0 0 0,0 0-2,0 0 2,0 0 0,0 0 0,0 0 1,0 0-1,1 0 1,0 0 0,-1 0 1,0 0 1,0 0 0,-1 0-1,1 0-1,0 0-1,0 0 0,0 3-1,-1-3 1,1 0-2,-1 0 2,1 0 0,0 0 0,0 0 0,0 0 0,0 0-1,0 0 4,0 0-1,0 0-2,0 0 0,1 0-1,0 0 1,0 0 0,-2 0-1,1 0-4,0-3 5,0 3 0,0 0-1,0 0 2,0 0 0,0 0 1,0 0 1,0 0-2,0 0-4,0 0 2,0 0 1,0 0 1,0 0 0,0 0-1,0 0 3,0 0-1,0 0 0,0 0-1,0 0 0,0 0-1,0 0-2,0 0-6,-1 0-10,0-1-14,1 1-21,0 0-34,-1-3-38,0 3-44,-1-1-55,0 0-10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12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39 3,'1'1'18,"-1"0"0,1-1-1,-1 1-1,1-1-2,-1 0 0,1 0-1,0 0 0,0 1-4,-1 0-2,0 1-2,2-2 1,-2 2 0,0-1-1,0-1-1,0 0 1,0 0 0,0 0-1,0 0 1,1 0-3,0 0-1,-1 0 3,0 0 0,0 0 6,0 0 3,0 0 3,0 0 3,0 0 2,0-1 1,0-1 0,0 1-1,0-1-5,0 1-3,0-1 1,-1 0-4,1 0 1,-1 0 0,1-1-1,-2 1 3,2-1 5,-2 1 3,0-1 0,1 1 1,0-1 0,-1 0 3,1 1 3,0 0 3,-1 0-3,0 0 0,-1 1 0,0 1 1,2-1 0,-2 0-2,1 0-5,-1 0-5,1 1-2,-3 0-4,2 1-3,0 1-2,-1-1 0,0 1-1,1 0-2,0-1 0,1 1 0,-1 0-2,1-1-1,0 1 1,-1 0-1,1 0-1,0 0 0,0 0 1,-1 1-2,1 0 2,-1 0-2,1-1-1,0 1 3,0 1 0,-1-1 0,-10 27-8,11-25 7,-1 1 3,2 0-2,-1 0 0,1-1 0,0 1 0,1-1 0,-1 0 0,0 0 0,1 0 1,0-2 0,0 2-1,0-1 3,0 0-4,0 0 1,0 3 0,0-4-1,1 1 0,0 0 1,-1 0 2,1 1-2,-1-1 1,1 1 1,1-1-2,-1 0 0,1 0 1,0-1-1,-1 1 0,0 0-1,2 0 1,-1 1 0,-1-1 0,2-1-6,-2 1 4,2-1 1,0 1 1,0-2 0,-1 0 7,1 1-4,-2 0-3,2-2 9,-1 1-5,0 0-3,0-2 1,0 1-2,0 0-7,0 0 4,0 0 4,1 0-1,0-1 3,0 0-1,2-1-1,0 0-1,-1-1 3,1 0-1,1-1 0,-2 1-1,2-2-1,0 1 2,0 0-1,-1-1-1,0 0-2,0 0 1,1 0 0,-2-1-1,0 1 1,0 0 0,0-1-1,-1 1 2,1-1 1,0 1 0,-1-1 0,-1 1 0,1 2-1,-1-3-1,0 3 2,1 0 0,-3-2-1,2 1 1,0 2-1,-2 0 1,0-1 6,1 0-4,-1 0-1,0 2-1,0 0-1,0 0 0,0 0 0,0 0 0,0 0-1,0 0 2,0 0-1,0 0-1,0 0-2,0 0-1,0 2-5,0-2-7,0 0-14,0 0-6,1 0-12,-1 0-12,0 0-13,2 0-14,-1 0-15,1 0-14,0 0-15,1 0-2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7:11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60 31,'-1'0'29,"1"0"1,0 0 1,0 0-1,0-1-1,0 0 0,0 1-3,0-1 0,0 1 0,0 0-2,0 0-2,0 0 0,0 0 1,0 0 1,0 0-1,0-1 0,0 1 1,1 0 1,-1 0-1,2-1-1,-2 0-3,0 0-3,2-1-1,0 1-3,-1-2-3,2 0-3,-2 0-4,1 0 0,1-1-4,0 1-1,0 1 0,0-1 0,0 0-1,-1 1 3,1-1-1,1 0-1,-1 1 3,1 0 5,-1 0-3,1 0-3,0 0 1,-1 1-2,0 0 2,0 0-1,1 0-1,-2 0-6,3 1 5,-3 1 2,1 0 0,0 1 0,0 1-1,-1-1 0,0 1 1,0 2-2,0 0 1,-1 2 0,0-2-1,-1 2 1,1-2 1,1 1 1,-2 0-3,2 1 4,-1-1 0,0 2-1,0-2 0,-1-1 0,0 2-1,-1-3 0,1 3 1,-1-3 0,1 1-2,-1 2 0,1-3 1,-1 1-2,0-1 2,1 0 0,-1 1 1,-1-1-1,1 1 1,0 1 0,-1-2-1,0-1 0,1 1-3,0-1 1,-1 0-2,0 0-2,0 1-2,0 0-1,-1 0-2,1-1 0,-1 1 0,1-1 2,-1-1-2,0 0 4,0 1 0,0 0 0,1-1 1,0 0 2,-1-1 2,1 1 0,0 0 1,-1 0-1,1-1 1,1-1 1,-1 1 0,1 0 0,0-1-1,-1 0 1,0 0-2,1 0 2,0 0-2,-1-1 2,0 0 2,0 0 3,-1-1 2,0 0 0,0 0 4,1 1 1,-1 0 6,1-1-1,-1 1 1,1-1 0,0 0 0,0 0-1,0 0 2,1 0 1,-1-1-6,1 1 5,-1 0-1,1 1-1,0-1-1,-3-13 96,4 14-102,-1 0-1,1 1-2,-1-1-2,0 0-1,1 0 0,0 0-3,0 1 1,0 0-2,0 0 0,0 0 0,-1 0 0,1 0-1,0 0-1,0 0 0,1 0-3,-1 0-7,0 0-14,0 0-10,0 1-19,0 0-23,0-1-21,2 1-24,-2 0-23,0-1-2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59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15 9,'0'-1'28,"0"0"0,-2-1 1,2 2 3,0-1-1,0-1-1,0 2 0,0 0-2,0 0 1,-1 0-2,0 0 1,1 0-4,0 0-1,0 0-3,-2 0-6,2 0-1,0-1-3,0 1-2,-1 1-5,0-1 0,0 2-1,1-1 3,-1-1 2,0 0-2,1 0 3,-1-1 0,0-1 2,0 2 2,-1-1-5,0 1 2,2 0 3,0 0 2,-1 0 0,0 0 2,1 0 1,-2 0-2,2 0 6,-1 0-5,0 0-1,0 0-3,1 0-3,-1 1 1,0-1-1,1 0 1,-1 0-1,0 0-2,0 0 0,-1 0 1,0 0 0,2 0-6,0 0 4,0 0 1,0 0 1,0 0 5,0 0 0,0 0 0,0 0-1,0 0 3,0 0-4,0 0-1,0 0-1,0 0-5,0 0-1,0 0 0,0 0-2,0 0 1,0 0 0,2 0 1,-2 0-1,1 0-1,0 0 1,0 2 0,1-2 1,-1 1-3,0-1 0,1 1 0,-1 0-2,2 0 2,-2 0 0,2-1 0,-1 0 0,1 0 0,-1 0-1,0 0 1,0 0 2,0 0-1,2 0 0,-1 0 1,0 0 1,1 0-2,-2 0 0,1 0 0,1 0-1,30-11 12,-31 11-12,-1-1 0,0 0 0,0 0-1,-1 0 1,0 1-2,0 0 1,0 0 1,0 1 1,-1 0 0,1-1 0,0 0 0,-1 0-1,0-1 2,1 1-1,0 0-1,0 0 0,-1 0-1,0 0 1,0 0 0,0 1-1,0-1 2,0 0 1,0 0-1,0 0-1,0 0 0,0 1-1,0 0 2,0-1 1,0 0-1,0 0 1,0 0-1,0 1 0,0 0 1,0 0-2,0-2 0,0 0-1,0 0-1,0 1 0,0 0 1,0 0 3,0 0-2,0 0 1,0 0 0,0 0 0,0 0 2,0 0 1,0 0-2,0 0 0,0 0 1,0 0 0,-1 0 2,1 0 0,0 0-3,0 0 1,0 0 1,0 0-1,0-1-1,0 1-1,0 0 0,0 0 0,0 0 1,0 1-2,0-1 0,0 0-1,0 0-1,0 0-3,0 0-9,0 0-12,0 0-16,1 0-18,-1 0-24,0 0-25,0 0-27,0 0-36,0 0-5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53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82 28,'0'0'27,"0"2"-1,0-2 1,0 0-2,-1 0 3,1 0-2,0 0-2,0 0 0,0 0-1,-2 0 1,2 0 0,0 0-1,0 0 2,0 0-2,0 0 0,0 1 0,0-1 0,0 0 0,0 0-1,0-1 1,0 1-3,0 0 1,0 0 0,0-2-1,0 2-2,0-1-3,2-1-3,-1 1-3,-1-2-2,2 0-3,0 0-2,1-1-2,-1 0 0,1-1-1,0-1 0,0 0-1,2-1 1,-1 0 0,0 1 0,0-2 0,1 2 1,-1-3 0,0 3 0,0-3 1,0 2-2,0 1-1,0-2 1,0 1-2,3-8-6,-4 6 2,-1 2 1,1-1 0,0 1-1,-1 0 0,1-1 0,-2 1-1,2 0-2,-1 1-1,0 0 0,0 0-3,0 0 1,1 1-1,-1 0 1,0 0 3,-1 1 2,1 0 2,-1 1 1,0 0 4,1-1 0,-1 2 0,0 0 1,0-1 1,1 0-1,-2 2 0,0-1 0,0 0-1,0 1 2,2-1-1,-2 0 0,2 1-2,-2 1 2,1-1 1,-1 0-3,0 0 2,-1 1 0,-1 0 0,2-1 0,-2 0 2,4 1-2,-2 0-2,0 0 2,0 0-2,0 1-1,0-1 2,0 1-1,0 0 1,0 0 0,0 0 0,0-1 0,0 2 1,-2 1 2,1 0-2,-1 0 3,1 2 0,0-1-2,-1 1 3,0 1-1,1 1 1,0 0-1,-1 0 3,1 1-4,-1 0 2,1-1 1,-1 0 0,1-1 1,0 2-1,-1-2 0,2 1-1,-1-2 2,0 3-2,1-3 0,0 1-2,0 1 1,0-3-3,0 3 2,0-1-2,0 0 0,0 1-1,1-1 1,0 1-1,-1 0-1,1 0 2,0 1-1,-1 33 1,-1-31 0,0-1 1,1 1-1,0 0 1,0 0 0,0 1 0,-1 0 0,0 0-1,0 0 3,-1-1-2,0 2 2,1-1-3,1-1 0,-1 1 0,0-2 3,0-1 0,0 0-2,0-1 0,1-1 0,0-1 2,0 0 0,0 0-1,0-1-1,-1-1 1,1 0-1,0-1 2,0 0 0,0-1-2,0 1 1,0-1 0,0-1-1,0 0 0,0 1-1,0 0 1,0 0 0,0 0-1,-1-1-1,1 0 1,-1 0 0,0 0 2,1-1 2,0 0-1,1 1 1,-1 0 3,0 0 0,0 1 0,0-1 0,0-1 0,0 1 0,0 0 0,0-1 0,0 1 1,0-1-4,0 1 6,0 0 0,0 0 2,0 0 1,0 0-1,0 0-1,0 0-3,0 0 5,0 0-4,0 0-2,0-3-4,0 2 1,0-1-1,1 1-2,-1 1-1,0-1 0,0 0-1,0 0 0,0 0-1,1-1-1,-1 1-2,1-1-6,-1 0-9,2-1-14,0 1-16,-1 0-22,0 0-22,1 0-29,0-2-4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9:02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217 168,'0'0'43,"0"0"-2,0 0-3,0-1-2,0 1-2,0 0-1,0 0 5,0 0-1,1 1-1,-1 1 2,0-2-2,1 0-3,-1 1-2,0-1-3,0 1-6,0-1-6,0 0-7,0 0-3,0 2 1,0-2-5,0 0-2,0 0 2,0 0 1,0-2 3,0 1-1,0 0 1,-1 1-1,1-2 1,-2 0-1,0-1 0,1 1-2,-2 0-5,0-3 1,0 2 1,0 0 0,-1 1-1,-1-1 2,2-1 0,-1 2 2,-2-3 6,-4 1 4,3 2-2,1 0 3,0 2 0,0 2 6,-1-2-2,1 2-4,0 0 5,-2 0 1,0 1-4,1-1 4,0 1-3,0 1-4,0 2 0,0-2 6,0 3-4,2 0 0,-6 9 11,5-8-12,1 2-1,1-1-2,0 1-1,1 0-1,0 1-2,2-1-2,-1 0-3,1-1 0,0 1-1,0-2 2,1 0-3,1-2 0,1 1 1,1-1 4,0-1-4,2-1 2,-1-4 0,1 2-2,15-4 5,-14-2-8,-1 2 2,3-3-4,-2 1 3,1-3-3,0 1 1,0-1-1,0-1 0,0 0 0,-1-1 0,1 1 1,-2-1 0,0 0 2,-1 1 1,0-1 0,-1 1 0,0 2 2,0-1 2,8-24 214,-11 31-183,0-2-5,0 2-5,0 0-6,0 2-5,0-2-4,0 0-3,0 0-4,0 0-2,0 2-2,0 0 0,0 2 0,0 0 1,-1 2-1,0-1 1,1 2 1,-1 0 1,0 0 3,0 2-3,-1 0 0,1 2 1,0 0-1,0 1-2,0 1 0,1 0-1,-1 1 1,1-1-1,0 2-2,0 1 0,0-1 1,-1 1 2,0 0-2,1 1 0,-2 0 1,0 17-4,1-16-3,-1 0-6,0 0-4,1-1-2,-2-2-3,2 0 0,-1 0-1,0-3 4,1 1 4,0-3 3,-2 1 5,2-3 4,-1-1 1,1-1 1,-1 0 1,2-2-3,-2 1 1,1-2 1,0-1-3,-6 3-24,2-4 18,2-1 2,-1-1-4,0 0-1,1 0 1,0-1 2,0 0 2,0 0 1,1-1 1,-3-2 0,2 0 2,-1-1 1,0-1 1,4 0 2,-2-2 1,1 1-1,1-2-1,0 0 1,1-1 5,1-2-2,0-1-2,0 0 1,3 0-2,0 1 0,-1-2 0,2 1 1,1-1-6,2-1 3,1 1 2,-1 0 0,2 0 1,0 0-1,0 1-1,1 1 2,-2 0 0,1 0 0,0 2 0,-1 0-2,3-1 1,-2 0-1,0 0-3,1 0-2,-1 1-1,-1 1-3,1 0 0,-2 0-1,-1 1-1,1 1 1,-2 1 2,-1 0 1,0 1 0,1 0 1,-2 1-1,0 1 2,-1-1 1,1 1 1,-1 1 1,-1 0-7,1-1 7,0 2 1,4-7 4,-6 7 0,1-2 1,-2 3 7,0-1-3,1 0-1,-1 2-1,1-2-2,-2 2 1,2 0-1,-2 0 2,0 0-2,2 0 4,-2 2 3,2-1 5,-2 2 5,1 0 3,-1 1 5,0 0 0,0 3 0,0 2 0,0-1-6,0-1-4,-1 3-3,-1-1-11,0 1 0,2 0-2,-2 0 0,0 0 1,1 0 0,0 0 0,0-1-1,0 0 6,0 0-3,1-1-2,0 1 0,0-3-2,0 1-1,0 0 1,0-3 0,1 3-1,0-3 1,-1 0 0,2-1-1,-1-1 0,1 0 0,0-2 1,2 2 0,-1-4 1,-1 2-1,1-3 0,1-1 0,-2 2-1,1 0 2,1-2 0,-1-3-1,0 0-1,2 1 0,-2-1 1,1-2 1,0 1 1,2-1-2,-1-1 0,0 0 0,0 0 0,0 0 0,0 2 0,0 1 1,1-1 0,-2 0 2,1 2 6,0 0 3,-2 1 3,0-1 1,0 3 3,-1-1-3,0 1 3,1 2-4,-1 0-2,1 1-1,-1 1 7,0 0-2,-1 2-1,1 1-3,-1-1 0,0 1 0,1 0-1,-1 1 0,-1 1-11,1 1 2,0-1-1,0 2-1,-1 0 0,0 0 0,0-1 0,1 1-3,-1-1 1,0-1 1,2 0-3,-2 0 2,1 0 1,1 0 0,-1-1-2,0 0 3,1-1-1,1-1 0,1 1 3,-1-4-2,1 2-1,1-2 0,-1-2 1,2 2-1,0-4-2,0 1-1,0 1 0,1-1-1,-1-2 2,1 1-2,-1 0 1,-1-1 1,1 0 2,-1 1 0,0-3-2,0 2-1,-1-1 3,21-31-2,-21 30 4,-1 1-1,0 1 3,-1 0-6,0 1 0,0 0 0,0 0 1,-1 1 1,1-1 0,-2 3 0,1-1 0,1 1 0,-2 0-1,0 0 4,0 0-3,0 2-2,0 0-1,0 0 0,0 1 3,0 0 1,0 2-1,0 0 0,-2 2 2,1-2-1,1 2 1,0-1 1,0 1-2,0 0 2,0 1-1,0 0 0,1-1 0,1 1 1,-2 0-1,1-2-2,1 1 1,6 12-10,-5-16 9,0 1 1,-1-2 0,1 0-1,0-1-1,0 0 2,0-1 2,-1-1-2,2 0-1,-2 1 2,1-3-2,-2 3 1,0-2 1,1 0-2,-1-1-1,1-2 0,-2 0 1,0 0-2,2 0 2,-2 0 0,1-1 0,0 0-1,-1-1 1,0-1 0,0 1 0,0-2-1,0 2-3,0-2-2,0-2-3,0 1-3,-1 0-1,0-1-1,1 2-1,-2-1-2,0 0 3,0 2 1,-1-1 5,0 1 3,1 2 3,-2 0-3,2 2 2,-1 1 4,-1 2-1,1 0 1,-1 1 0,0 1-1,1 1 2,0 1 5,-2 0 4,0 2 2,1 1 2,1 2 4,-1 0 3,1 2 3,1 0-1,0-1 0,-1 1-6,1-1-4,0-1 0,2 1-5,0-1-2,2 0-2,0-1-2,1-1-2,1 1 2,1-2 0,1 1 0,2-1 0,1-3 2,2 1 1,2-2-3,0-2-1,2 1-1,-1 1-2,2-3 1,0 2 0,-1-4-2,-1 1-2,2 0 1,-2-1 1,0 1-5,-1 0 0,0 0-7,-1 1-2,-2-2-3,0-1 1,-1 2 1,-2-1 3,-1-1 1,-1 2 5,0-3 2,-2 2 3,0-3 3,0 2 0,-2-1 0,1 1 0,-1-2-2,0 0 0,-1 1 1,-1-1 1,0 1 0,1-1 2,-1 0-3,0 1 2,0-1 4,-1 0-1,0 1-1,0 1 3,1 0 0,-1 1 3,1 0 2,0 2-1,1 1 0,-1 0 0,1 0 0,0 1-1,0 0-2,-1 1-2,0 0-1,1 0-2,0 1 1,0-1 0,0 0 0,0 0 0,-1 0-2,0 0 0,1 0 1,0 0-2,-2 0 1,2 1 0,-1 2-1,0 0 0,-2 0 0,1 3 3,-3 0 0,3 2 0,-2 1-1,-1 1 1,0 2-1,1 1 4,0 1-2,1 0-2,-1 1 3,-1 0 0,1 1 1,1 1-1,0-2-1,1 1-1,0 1-1,0-1 0,2-1-2,-1-1-2,1 0 1,1 0-1,0-1 1,2 0-1,-1-3 3,1-1-2,-1-1 0,1 0 1,-1-1-1,2 0-5,-1-3-1,1 0-7,-1-4-5,29-16-187,-28 10 172,1-1 1,-2 0 2,1-2 4,0 1 2,-1-1 5,0-1 5,0 0 2,0 0 4,-2 0 3,1 0 2,-1 0 0,1 0 2,-1-1 1,-1 3 0,0-1 1,0 0-2,0 3 0,0 1 3,0 1 1,0 0 0,0 1 2,0 1-2,0 0 0,0 2 0,-1-2 1,0 2-1,0 0-2,1 0 0,-2 2-2,0-2 3,0 2 2,0 0 1,0 1-1,1 1 2,-1-1-3,1 0 4,0 0-1,0 1-3,-1-2-2,1 3 0,0-1 1,1 0-2,0-1 2,-2 0-2,2 0 0,2 2 1,-2-2 1,2 0 2,1 1-2,1-1 1,0 1-2,2-1 1,1-1 1,2 0-2,-1-1 3,4 1-3,-1-1-1,1 0-1,1-1-1,24-3-6,-3-3-9,-23 3 8,-2 1-4,-1 0-2,0-1-1,-1-1-1,-1 1-2,-2 1 2,0 0 2,-2-2 5,1 2-2,-2 0 6,-1-3 3,1 3 3,-1-2 4,-1 0-2,1 0 2,-1 1 2,0-2 6,-1 2-2,2 0 4,-1-1 1,0 1 0,1 1 2,0 0 2,0 0-3,0 2 1,0 0-3,-1-2-2,1 2-4,0-1-4,0 1 0,0 0-2,1 1 0,-1 1 0,1 0-1,0 1 2,-1 0-2,1 2 3,0-1-1,0 1-1,-1 1 3,0 1-2,1-1 3,-1 1 1,0 2 4,0-1-3,-1 2 0,1-1 2,-1 1-2,0 0-1,0 0 0,1 1-2,-1 0-3,0 0 1,1 0 1,0-2-4,1 1 0,8 40 1,-6-47-1,0-3 0,0 0-5,2 0-2,-1-2-2,2 0-2,0-1 0,1-1-1,-1 0-2,0-1 0,1 1 0,0-2 0,0-1 2,1 0 0,-2 0 1,-1 2 2,2-2-1,-2 2-2,1-1 2,-1 1-4,-1-1-6,1 0-5,-2 1-9,0-1-12,0 2-11,-1-1-11,1 1-17,-3 1-16,0 3-14,0 0-20,0 0-3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50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36,'0'0'30,"0"-2"-2,0 1 0,0 1 0,0 0 1,0 0 2,0-1 3,0 1-1,0 0-1,0 0 1,0 1-2,0-1-1,2 0 29,-2-1-30,0 1 1,0 0 0,0 0-1,0 0-3,0 0-1,0 0-2,0-2-5,0 1-2,1 1 0,0 0 3,2 0 23,-2 0-19,2 0 1,-1 0 3,0 0-4,1 0-3,-1 0-4,1-1-4,-1 1-3,1 0-4,1 0-1,-1 0-3,0 0-1,0 0 2,0 1-2,-1-1 0,2 0 2,-1 1 0,0 1-2,1-2 2,-1 0 1,1 1-1,0 0 1,-1 1 4,0-2 0,1 0 5,-1 0 1,0 0-1,0 0 0,0 0 1,0 0-3,-1 0-3,0 0 1,0 0-4,0 0-4,0 0 2,-1 1-2,1 0 2,-1 1-3,0-2 0,-1 0-1,1 0 2,0 0 1,-1 0 0,1 0 1,0 0-2,0 0-1,-1 0 1,2 0 0,-2 0 0,0 1 2,1-1-1,0 0-1,-1 0 1,2 0 8,-2 0-3,0 0-1,-2 0-4,2 0-1,0 0 0,0 0 0,0-1 1,0 1-8,0 0 5,0 0-1,0 0 2,0 1 1,0 0 1,0-1 0,0 1 0,0-1 1,0 0-2,0 0 2,-1 0 0,1 0-3,0 0-9,0-1-11,0 1-15,-1 0-19,1 0-22,0 0-25,0 0-27,0 0-28,0 0-40,0 0-7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50.1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 22,'0'1'50,"-1"-1"-2,0 1-3,1-1-7,-1 0-6,1 1-4,0 0-3,0-1-3,-2 1-1,2 0 1,0 0-1,0 0 4,0 0-1,0 0 1,0-1-1,0 1 6,0 0-5,0 0-2,0 0-3,0-1-2,0 1-2,0-1 0,2 0-2,-2 1-6,1 1 2,0-1 1,0 0 2,1 0-6,-2-1 4,2 1 2,-1 0 3,1-1 1,0 1 4,1-1 2,-1 1-1,2-1 5,0 0-5,0 0-2,0 0-5,1 0-2,-1 0-5,0 0-2,0 0-2,1 0-1,-1 1-2,0 0 5,1 0 0,-1 0-5,1 0-1,-1-1 0,1 1 0,-1-1-1,0 0 1,0 0-6,1 0 3,-1 1 2,0 0 2,1 0 0,0-1-1,-3 0 2,2 0-2,-1 0 2,-1 0 2,1 0-3,-1 0-1,1 0 0,-1 0 0,1 0 0,-2 0-1,0 0 1,0 0-1,-1 0 1,1 0 0,0 1 0,0 0 0,-1 0 0,0-1 1,1 0 0,-1 0-2,0 0 1,2 0 1,-2 0-1,1 0 1,1 0 0,-2 0-3,1 0-2,0-1-5,0 1-6,0 0-6,0 0-5,0 0-8,0 0-8,-1 0-4,2-1-9,-1 1-3,0-1-5,-1 1-8,0 0-6,0 0-8,0 0-9,0 0-15,0 0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49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1 21,'0'0'35,"0"0"-1,0-1-1,0 1-2,0 0-3,0 0-1,0 0-4,0-1-2,0 1-1,0 0-1,0 0-6,0 1-1,0 0-2,0-1-3,0 0 0,0 2-1,-2-2-1,1 1-1,-2 1 2,0 0 0,1 1 1,0 0 3,0 2 0,1-3 1,-11 17 32,9-14-34,0 2-2,-1-2 0,1 2-1,-2 0 0,3 0 0,-2-1-1,1 1-1,0 0 0,-1 0-1,2 1-2,-1-2 1,0 2-1,0 0-1,-1-1 0,2 1 0,-1-1-2,0 1 2,0-1 0,0-1 0,1 1 0,-2 0 0,1-1 0,0-1 0,1 1 3,0-2-3,-1 1 0,1 1 0,0-1 1,-1-1-1,1 3 1,0-3-1,0 0-1,1 0 1,-1-1 0,0-1 0,1 0-1,1 0 0,-1-1 0,1 1-1,0 0 0,0-1 1,0-1 1,0 1 0,0 0 0,0-1 3,0 0-3,0 0 0,0 0 0,0 0 0,0-1 0,0 1-3,1-1 2,-1 1-1,0-1 2,1 0 0,-1 0-2,1 1 2,0-1 0,-1 0 1,2 1 0,-2-1-3,1 0 0,-1 0-3,1-1-2,0 0-4,0 2-8,0-1-4,-1 0-7,0 0-5,2 1-8,-1-1-7,-1 1-10,1-1-11,0 0-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48.2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0 16,'0'0'22,"0"0"3,0 0 1,0 0 0,0 0-5,0 0-1,0 0-1,0 2-1,0-2 2,0 0-4,0 0-3,0 0-2,0 0-3,0 0 2,0 0-2,0 0-2,0 2-2,0 0 4,1-2 5,0 3 1,0-1 6,-1 0-1,1 0-1,-1 1 0,2 0-1,0 0-2,-1 1-1,1-2 1,0 3 1,-1-3 2,0 2 1,18 36 62,-17-36-80,0 3-1,0-1 1,1 0-1,-1 1 1,1 1 1,0 0 0,0-1 0,0 0 1,-1 0 0,0 0-1,0-1 1,1 1-1,0 0-3,0-1 0,-1 0 1,0-1 0,1 2 0,-1-1 0,0-1 0,0 2 0,0-3-7,-1 3 9,0-1-1,1-1 0,0 0-1,-2 0 1,2 0-1,0 0 1,-2 1 9,3-2-10,-1 1 0,-1-1 0,0 1 1,2 1 1,-3-2-1,2 2 0,-2 0-1,3 0 0,-2 0 0,0 1 1,-1 0 0,2 0-1,-2 0 0,1 1 0,1-1 0,-2 1 1,0-1 0,0 1-2,0-1 1,0-1 0,0 1 0,0 0 1,0 1 0,0-1 0,0 1 0,0 0 1,0-2 0,0 2-1,-2-1-1,1-2 0,1 1 2,0 1-2,0-1 1,-1-1-8,0 1 3,1 1 2,-1 0 2,0-2 0,1 1 0,-1 0 0,-1 0 0,2 0 8,0 0-2,-1 0-2,0 0-2,1 1-1,-3 0-1,1 1 1,0 0-1,-1 0 0,1 0 1,0 0 0,0 1 3,-1-1-2,1 3-2,-1-2 1,1 0-2,0-1-1,-1-1 0,2 1-1,-1-1 1,0 2 0,0-3 0,0 0-1,-1 1 2,-6 17-2,7-15 4,0-4 0,1 0 0,-1 1 0,0-2-9,0 2 3,0-1 2,-1 2 2,0-3 0,3 2 1,-1-1 0,0 0 1,-1 0 6,-1 0-4,1-1 0,-1 1-1,1-1-2,-1 0-1,1 0 1,-1 0 0,0-2 0,0 2-1,-1 0 0,2-1-1,-1 1-2,1-1 0,-1-1-1,2 0 0,-2 0 1,1 0 1,0 2-1,1-3 1,-1 1 0,0 0 2,-1 0-1,2-1 0,-2 0 0,1 2-2,1-3 3,0 2 0,0-2 1,0 0-1,1 0 1,0 0 2,0 0 0,-1 0 1,1 0-1,0 0-1,0 0-1,0 0 0,0 0-1,0-2-1,0 2-1,0-1-3,-1-1-5,1 2-7,0-1-6,0 0-9,0-1-16,1 0-17,0-1-15,0-1-24,1 0-3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6:46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4 1 8,'0'0'25,"0"0"0,2 0 0,-2 0-4,1 0-1,-2 0-1,-1 0-4,2 0 0,0 0-2,0 1-2,0-1-2,0 1 0,0-1 0,0 0-2,-1-1 11,1 1-10,-1 0-1,1 1 1,0 0-1,-2 0-1,1-1-2,0 1 0,0 0-2,0 0-1,0 0-1,-1 1 0,-1 0 0,1-1-1,0 1 2,0 0-1,0 0 0,1 0-8,-1 2 7,0-1-1,0 0-1,-2 3 2,1-3 1,1-1 0,0 1 10,-1 0-15,0 1 3,0-1 2,0 1 0,1 0-4,-1 1-1,1-1 3,-1 0-1,0-1 10,0 0-4,0 0-1,0 1 1,0-2 3,1 3-1,-2-1-1,1-2-1,-4 7 5,3-5-4,1 1-3,-1-1 3,1 0-1,1 0 0,-2 1-1,1 1-1,-2 1-1,1 2 2,0-2-1,0 0 0,0 1-2,0-1 1,0 2 0,0-1-1,-1-1-1,1 1-1,1-1 2,0 1-2,-21 56 4,21-55-1,1 0 0,0-1 0,-1-1 1,2 2 0,0 0-2,-3-1 1,2 1 1,0 0-1,0 0 0,0 1 0,-1-1 1,2-1 0,-1 1 1,0-1-1,1 1 0,-1-1-1,1 1 0,0 0-1,1-2 1,-1 1 0,0-1-1,0 0 1,1-1 0,-2 1-1,2 1 1,0-2-1,-1 1 0,0 0 0,1-1 1,0 1 0,0 2-1,0-3 2,0 2 1,0 0-1,0 0-1,-2-1 0,2 0 0,0 0-7,0 0 2,0-1 4,0 1-1,0 0 2,0 0 0,0 0 1,2-1-2,-2 1 7,0-1-3,0 0 1,0 1-1,0 0-3,-2 0 0,2-1 0,0 1 0,0 0 0,0-1 0,0-1-1,0 2-1,2 0 2,-2 0 0,0-1-2,0 1 0,0 0 2,0 2 0,0-3 0,0 2-1,0 0 1,0 0 1,0-1-1,0 1 2,0-1-2,1 1 1,0 0 0,-1-2-1,2 1 1,-1 0-1,11 43 0,-9-45 0,-1 1-1,0 0 0,1 0-1,0 0 3,-1 0 1,0 0 0,2-1-1,-1 2-1,1-1 3,0 0-2,0-1-1,-1 1-1,0-1 1,2 1-1,-2-1 1,0 1 0,1-1 0,-1 1 0,1-2 1,0 1-1,-1 0 0,0-1 1,0 2 0,-2-4-1,2 0 1,0 1 0,-1 0-2,1-1 0,0 3 0,-1-1 0,2 0 0,-1 0 0,0-1-1,-1 0 1,0 0 0,0-1-2,1 1-2,-1-1-2,0 0-4,1 0-6,-1 0-4,0-1-7,-2-1-7,2 1-8,-2-1-10,3 1-1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6:20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3,'2'-1'26,"0"-2"33,-1 1-28,0 1 2,-1 1-4,0-1-1,2 0-4,-1 0-3,-1 1 0,1 0 0,0 0 0,-1 0 1,0 0 2,0 0-2,0 0-1,0 0-1,0 0-4,0 0-1,0 0-1,0 0-1,0-1 0,0 1-1,0 0-2,0 0 0,0 0-1,0 0-2,0 0-2,0 0-1,0 0 0,1 0-2,0 0-2,0 1 4,2 0 0,0 0 2,-2 0 1,2 2 0,-2-2 0,1 1 0,1-1-1,0-1-3,1 2 2,-1 0-5,0-1 1,1 0-1,1 0 1,0-1 0,0 0 0,0 1-1,1 0 1,-2 0 0,1 0-1,0-1-1,1 1 0,-2 0 1,1 0 0,0 0-2,-1-1 1,0 0 1,1 1 0,-1-1 1,0 1 0,0 0 0,0-1 0,-1 1 1,1 0-1,-1 0 0,1 0 0,0-1 1,0 0-2,0 0-1,2 1-1,-1 0 0,0 0 0,0 0 0,0-1 2,0 0 0,0 0 2,0 0-1,0 0 2,0 0 0,1 0-1,-1 0 1,1 0-2,0 0-1,0 0-1,0-1-1,0 1 1,1 0-2,-2 0 0,2 0 2,-2-1-1,3 0 1,-2 1 0,1 0 1,-1 0 0,1-1 1,0 1 0,1-2 1,-1 0-2,8-1 2,-8 1-1,0 0 1,0 1-1,2-1 0,-1 1-2,-1-1 1,1 0 0,0 0 0,0 1 1,0-1-2,0 0 1,0 0-2,0 1 2,-1 0 0,1 0-2,1 0 0,-2 0 2,0 0 0,-2 0 1,3 0 1,-2 0-3,0 1 0,-1 0 1,1-1 2,0 1-3,-1-1 0,1 0 0,0 1 1,-1 0-1,1-1 2,0 0-1,-1 1-1,1 0 1,0-1 0,1 0 0,-1 1 0,1-2 1,1 0-1,0 1 0,0 0 1,-1 0-1,10-1-2,-10 1-1,1 0 1,0 0 1,0 0 1,0 0 0,0 0 0,-1 0 1,2 1-1,-2 0 0,1 0 0,-1 0 1,1 1-2,-1 0 1,0-1-1,0 0 1,1 0 0,-1 0 5,0 1-2,0 0-2,0 0 0,-1 0-1,1 0 1,-1 0-1,0 0 2,2-1-8,-2 1 4,2 0 0,-1-1 1,1 0 0,-1 0-1,0-1 1,2 0 0,-2 1 1,2-2 0,-2 0 1,1 1-1,0-1 2,0 0-2,0 1 1,1-1 0,0 0-1,-2 1-1,2-1 0,0 0 0,0 1 1,-1 0 0,1 1-1,0-1 2,-1 0-1,1 1 0,0 0 0,-2 0 1,0 1 0,3 0-1,-2-1 0,0 1-1,-1-1 0,0 0 0,0 1 1,-1 0-1,0 0-1,1 1 2,0-2 1,-2 1-1,1 0 1,0 0-1,-1 0-1,2 0 1,73-11 11,-69 8-8,-1-1 1,0 0 0,1 1-1,0 0-1,0 1 1,-1-1 2,1 0-3,1 0 0,-3 2-3,2-1 1,-1 0 1,-1 0-2,-1 1 1,1 0-2,0 1 0,-1 0 1,-1 0 0,-1-1 0,1 1-1,-1 0 2,-2 1 1,1-2 0,0 1-1,-2 0-1,1 0 1,0-1 1,-2 1-1,0 0 0,0 0-2,0-1 0,0 0 2,1 0 0,-1 0 0,1 0 1,0 0 1,1-1-1,0 0-1,1 1 4,2-1 2,-2 1 2,2-1 0,2 0 1,-2 0-1,1 1-1,1 0 3,0 0-3,1 0-4,-1 0-2,3 0-1,-3 1 0,-1 0 1,2-1-1,-1 1 0,0-1 0,1 1 0,-1 0 0,9 1-1,-10-2 1,1 1 0,-1 1 0,1-2 0,-1 1 4,0 0-4,-1-1 2,0 0-2,0 0 0,-1 0 1,1 0-1,-1 0-3,-1 0-2,2 0 4,-2-1 1,-1 1 0,2 0-1,-1 0 0,0 0 2,0 0 2,0 0-1,-1 0 1,0 0-3,2 0 1,-1 0 0,0-1-1,0 1 0,-1-2 1,2 1-1,0 1-1,0 0 1,0 0 0,1-1-1,0 0 1,-1-1 0,0 2 0,1-1 0,-1 0 1,1 0 0,-1 1 1,-1-2 0,1 1-1,0 1-1,-2-1 0,1 1 1,-1-1 0,0 0-1,0 1-1,0 0 1,-1 0 1,0 0 1,1 0-1,-2-1-2,1 1-1,-1 0 2,-1 0 1,0 0-1,0 0 0,0 0 0,0 0 2,-1 0 1,0 0 1,2 0 2,-2 0 0,0 0 3,0 0 1,0 0 0,0 0 2,0 0 1,0 0 0,0 0-2,-2-1 0,2 1-1,0 0 1,0 0-1,0 0-1,0 0-1,0 0 0,0 0 0,0 0 3,0 0 0,0 0-1,0 0-1,0 0 4,0 0 0,0 0 1,0 0 1,0 0-1,0 1 0,-1-1 2,0 0 2,0 0-1,1 0-1,0 0-1,0 0-1,0 1-2,0 0 0,0-1-2,0 1 0,0-1-2,-1 0 0,1-1-1,0 1-1,0 0-2,0 0-1,-1 1 0,1-1 0,0 0-1,0 0-1,-1 0-1,0 0 0,1 0 1,0 0 0,0 0 0,0 0 0,0 0 0,0 0-1,0 0-1,0 0-7,0 0-9,0 0-13,0 0-15,0-1-19,0 0-23,0 0-29,0 1-38,0 0-48,0 0-8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55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07 12,'0'0'33,"0"0"-1,0 0-4,0 0 0,0-1-4,0 0-2,0 1-1,0 0-1,0 0-2,0 0-2,0 0 0,0 0-1,0 0 2,0 0 3,0 0 2,0 0-2,0 0 1,0 0 0,0 0 1,0 0 1,0 0-1,0 0-4,0 0-2,0 0 1,0 0-2,0 0-1,2 0 1,-2-1-2,0 1 1,0 0-1,0 0 0,0-1 0,0 0 1,0-1 0,0 1-3,0 0 1,0 1 0,0 1-2,1-1 2,-1 1 8,0-1-11,0 0-2,0 0 0,0 0-4,1 0 0,-1 1 0,1 0 0,-1 0-1,0-1 1,2-4 6,-2 2-5,2-1 1,0-1-3,-1 1 0,1 0-1,0 1 0,0-1 1,-1 0-1,1 1 0,-1-1-1,0-1 0,1 1 1,-1 0-1,0-1 0,0 1-2,1-1 1,-1 0 1,0 1 0,1-1 1,0 0-1,-2 0 0,2 0 1,0 0 2,-1 0-1,0 0-4,0 0 2,-1-1-2,1 1 0,0 2 0,0-3 2,0 3 0,0-2 0,0 1 1,0 1 1,0 0 1,-1-2-2,0 1 0,0 1-3,0 0 0,1-2 0,-1 1 1,2 2-2,-2-13-6,4-11 28,0 6-29,-4 18 11,0-3-20,-1 4-49,1 1 32,-4 13 10,-1 16 35,5-17-1,0-11-7,0 4-1,0-3 0,0 3-2,0 16-3,0-18 5,0-1 0,0 1-2,0 0-1,0-1 1,0 1 2,0 0 0,0 8-1,0-8 2,-3 40 15,2-11-28,3-17 10,-2-14 3,0 1 1,0-1 0,0 1-1,0-1-1,0 1 0,0-1-7,0 0 4,0 0 0,0 0 1,0 0 2,0 0-1,1-2 1,-1 3 0,0-1 8,0 0-3,0 0-3,0 0-2,0 1-1,1 1 0,-1-2 1,0 1-1,0 0-2,0 0 2,0 1 2,0-2 0,0 3 1,0-3-1,0 2 0,0-1-1,0 0 1,0 2-1,0-3 0,0 3 0,0-3-1,0 2 0,0-2 1,0 2 1,0-1 0,0 1-2,0-1 1,0 1 0,0-1 1,0 0-1,0-1 0,0 1 0,0 0 1,0 1 0,0-1-1,0 0-1,0 1 1,0-1-1,0 1 1,-1-2-1,1 0 2,0 1-1,0-1 0,0 1 0,-1 0 0,1-1 1,0 0-1,0 1 0,0 0-1,-1-1 0,1 1 1,-1 0 1,1-1-1,0 0 1,0 1-1,0 0 0,0-1 1,0 1-1,0 1 0,0-1-2,0-1 1,-1 0-1,1 1 3,0-1-1,-1 0 0,1 2 0,0 0 0,0-1 2,0-1-1,0 1 0,0-1 1,0 0-1,-1 1 1,1-2-2,0 2 1,0-2-1,0 1-2,1-1 1,0 0-3,-1-1 2,0 2 0,0-1 1,-1 1 1,0 0 0,1-2 1,1 0 0,0 0-1,-1 0 0,0 0 0,0 0 1,0 0-1,1 0 0,-1 0 0,0 0 0,0 0 1,0 0-2,0 0 1,0 0 1,0 0 1,-1 0 0,1 0 1,0 0-2,0 0 3,1 0 3,-1-2-4,1 2-2,0-2 0,0-1-3,-1 2 6,0 0-3,1-1-1,-1 1-3,2-2 1,-2 0 0,0 1 1,0 0 3,1 0-5,-1 0 1,1 0 0,-1 0-1,0 1-2,1-1-1,-1 0-3,1 2-4,-1-1-6,0 0-1,0 0-4,0 0-6,0 1-4,0-1-8,0 0-9,0 1-8,0 0-13,0 0-16,0-2-1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33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6 3,'1'-2'18,"0"2"1,-1 0-2,0 0-1,0 0-1,0 0-1,0 0 0,0-1-4,0 1 0,0 0-4,0 0-1,0 0 1,0 1-3,0-1-1,0 0-2,0 0 0,0 0-1,1 0 3,-1 0-2,1 0 1,-1 0 1,1 2 3,0-1 1,1-1 2,1 0 0,-2 1 1,0-1 2,3 0-4,-1 0-3,1 0 0,-1 0 2,1-1 0,0-2-2,0 3 0,1-4-1,0 4 2,-1-2 2,0 0-2,0-1-4,-1 1 0,1 1 6,-1 2 2,0 0 2,0 0-2,-1-1 0,0 0 2,-1 0 2,1-1-2,-1 1-4,0 0-4,1 0-2,-1 1-1,-1 0 0,-1-1 0,0 0 0,0 0 3,0 1-2,0 0-1,-1 0 0,0 1 0,0-1 0,-2 3 1,-1 0-1,1-1-1,0 1 0,0-1 1,0 0 2,0 0 0,0-1-1,1 0 0,-1 0-1,1 2 1,1-2 0,-2 0-1,3-1-1,-1 1 1,0-2 0,-6 4-2,5-6-6,2 2 5,0-2 1,-1 2 1,2-2 1,-1 0 2,1-1-1,-2 3 0,2-2-1,-1 0 1,0 0 0,1 2-1,-1-2 0,0 2-3,-1 0 1,1-2 2,-1 2 1,2-1 1,-2 1-2,0-1 1,1 0-1,0 1 1,-2 0 0,1 0-1,0 0-1,0 0-1,-1 0 2,1 0 0,2 0 1,-2 0 0,2 0 1,-2 0 0,2 0 1,0 0 4,0 0-2,0 0 2,0 0-1,0 0 0,0-2-1,2 2 0,0 0-1,0-1 1,1 0 0,0-1-3,1 2 4,0-2-1,-1 0 1,0 1 1,1-1 2,-1 0-3,0 0 1,1 1-2,-2 0-1,2-1 0,-1 2-1,1 0 0,-1-1-2,1 0 0,-1 0 0,1 0 0,-1 1 0,-1 0 0,2 0-1,-1-2 1,0 1 0,0 0 0,-1 0-1,0 1 2,-1 0-3,0 1 0,-1-1-1,1 1-1,-1-1 1,1 0-3,-1 1 4,0 0-3,0 0 5,0-1 0,0 1 2,0-1 1,0 0 0,0 0 5,0 0-2,0 0 1,0 0-1,-1 0 1,1 0-1,-1 0 0,0 0 0,0 0-4,-1 0 0,0 1-2,0 0 1,1 0-2,0-1 1,-2 0-2,1 0 0,-1 0 1,1 0 0,0 0 1,0 0 0,-1 0 0,1 2 0,0-2 1,0 0 0,-1 0-2,2 0 0,0 1 0,-1-1-1,1 0 0,0 0-6,1 0-8,-1 0-10,0 0-11,1 0-17,0 0-18,0 0-22,0 0-3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10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1 17 15,'-2'0'40,"0"0"-7,0 0-2,0 1-6,0 0-5,0 0 0,-2 0 0,1 0 2,-12 2 109,12-3-93,-2 0-1,1 0-4,0 1-3,-1-1-4,-1 1-2,1-1-5,0 1-2,0 1-4,1 0-2,0 0 0,-1 0-2,-1 1 0,2 0-2,-1 0-3,-2 2 0,1-1 0,0 1 0,-1 0-2,0 0-2,0 1 0,0 0 0,0 1 0,-1 0 0,1 0 1,-2 1-1,2 0 3,-1 0-1,0 0-2,0 1 1,1 0-2,1 0 1,0 0 0,-1 0 1,1 1-2,1 1 1,-2-2 1,2 2-1,-1-1 2,0 1-2,0 1 0,0 1-1,-1-1 0,0 2 1,1 0 1,0-1 1,0 2-2,0-2-1,0 0 1,1 1 2,1 1-1,0-3-1,0 2 1,1-1-1,0 1 0,-1 0 0,1 0 0,2 0 0,-2-1-1,-1 14-4,3-15 5,-1 1 0,2-2-1,0 0 1,0 0 0,0 0-1,0 2 1,2-2 1,-2 0-1,1 1 0,0 0 1,0 0-1,-1 0 1,1 0 1,0 0-3,-1 1 1,1 1 1,1-1-1,-2 1 1,0-1-1,1 1-2,0 0 1,-1 1 2,2 0 0,-2 0-2,0 3 1,2-1 0,-1-1 0,0 1 1,0 1-1,1-1 1,0-1 0,0-1 0,1 0 1,0-1-1,0 1 1,-1-2 5,-1 1-5,2-4-2,0 3 0,1-3-1,-1 0 1,1 1 0,-1-1-1,1 0-5,-1-1 6,1 0 0,0 0 0,1 1 0,1-1-2,-2 0 0,2 0 2,0-1 0,2 1-1,-1 0 0,2 0 1,-2 0 5,3 2-3,-1 0 2,2-2-3,-1 2 0,0 1 0,2-3 1,-1 2-1,3-1-1,-2 0 0,0 1-2,0 0 3,1-1 1,-1 0-2,0 1 1,0-1-2,-2 0-1,2 0 1,-2-1 1,1-1 0,1-1 0,-2 2 1,2-2 1,0-1 0,-2 1 2,3-1-2,-1 0-1,13 4-2,-12-4 1,1-3 0,-1 1 4,4 0 1,-1 0 5,2-1 5,0-1 5,2 0 1,1 2 2,1-2 0,-1 0-3,1 1-3,-1 1-2,1-1-6,-1 0-4,-1 1-2,0 0-2,-1 1-1,1-1 0,-2 1-1,0 0 1,1 1 0,-1 0-1,0 0 1,0 1 0,-1-1 1,0 1 0,0 0 0,0-1-1,-2 0-1,2 0 1,-3 0-1,1-2 1,-1 1 0,2-1-1,-4 0 0,2-2 1,0 2 0,0-1 1,-1-3-1,0 2 0,0 0 0,-2-2 2,0 0-1,1 0 0,1 0 1,-1-2-1,1 0-1,0 2 1,-2 0-1,3-3 0,-1 3-1,0 0 1,0-1 0,1-2 2,1 3-2,-1 0 0,0-2 0,1 0-1,1 2 1,-1-3-1,1 2-1,17-2 0,-16 2 1,1 0 1,-1-1 0,-1 1 0,1 0 0,-3-1 0,3 2 0,-3-1 1,1 0 0,-1 0-1,1 0-1,-1 0 0,1-1 1,-1 0 1,1-1-1,0 1 1,0-2-1,0 1 1,1-1 1,102-25-3,-105 25 0,2 1 0,-1-1 0,0 2 0,0-1 1,1 1 0,-1 0 0,0 0 0,1 1 0,0-1-1,0 1 0,0-1 3,-1 2-2,27-6 1,-15 3 3,-13 1-2,-1 0-2,0 0 0,1 0 2,-1-1-2,0-1 1,0 1-2,1 0 1,-1-2 1,0 1-1,1 1 0,0-1-1,0 0 0,0 0-1,-1-1 2,2 1-2,-2-2-1,2 1 2,-2 0 2,2-1 0,-2-1-1,2 3 2,-2-3-2,0 1 1,1 1 1,-2-2-1,1 3-1,1-2 0,-1 1 0,0 0-1,1 0-1,-1-1 1,-2 1-1,-1-1 1,1 1 0,-2-1 1,0 0 0,-1 1 0,12-10 6,-13 10-6,-1 0 0,1 0 1,-1-1 6,0 2 4,-1-2 2,0 1 6,0-2 5,0 1 4,1 1 3,0-2 2,-1-1 0,0 1-1,0 0 2,0-1-6,2 1-5,-1-2-1,15-25 36,-16 25-51,1 0-2,-1 0 1,0-1-1,0 2-1,1-2 0,-2 1 2,1-2 1,0 1 1,-1 0 2,0-1 3,0 2 1,-1 0 1,0-2 7,0 2-2,0 1 0,-1-1 2,1 1-3,-2 0-3,2-9 13,-2 8-22,0 1-1,0 0-2,0-2-4,0 0 2,0 0-1,0-1-1,0 0 0,0-1 0,2 0 0,-2-1-3,1 0-1,0 1-3,0-1 1,1 0-1,0 1-3,0-2 0,-1 1-2,2-37-16,-3 37 23,0 2 2,-1-1 0,1-1 1,-2 1 1,2-1 2,-1-1 0,-1 2 0,-1-1 1,0 1 0,0-1-1,-1 0 0,0 1 0,0-1-1,-1 0-1,1 1 0,-2-1 1,-10-26 2,9 26-3,0 0 1,0 1 0,1-1 0,-1 1 0,1 0 1,0 2 0,1-1 2,-1 0-2,-1 0-1,0 0 2,1 3 0,0-1-3,0 0-1,1 0 1,-2 1-1,1-1 0,1 1 2,-7-6-3,6 7 4,-3 0 0,2 1 0,-2-1 1,0 0-2,1 0-1,1 0 0,0 0 2,-3 1-1,3-1-2,-3 0 2,-1 1-1,2 0 1,-1 0 0,-1 0 0,0 1-1,0 1 1,0-2-1,1 1 3,-1 1 0,-10-2-1,9 1-1,2 3 0,0-2 0,-2-3 1,1 2-2,0 1 1,-1-3 0,2 3 0,-1-3 0,0 2 0,0 0 0,1-2 0,-1 3 0,1-3-1,-2 2 1,3-1-1,-2 1-1,0-1 1,0 2-1,1-2 1,-2 2 0,0 0 0,1 0 1,-1-1 0,1 1-1,-1 0 1,1 0-1,0 2-1,-3 0-1,1-1 1,0 0 2,0 1-1,-2 0 2,2 0-1,-1 1 0,0 0 1,1 1 0,0-1-1,-1 0 0,0-1 0,1 1 0,-1-1-1,0 2 1,1-2 0,-1 1 1,0 0-1,1 1-2,0-1 1,-2 1-2,2-1 2,-2 0 0,3 0 0,-2 1-3,0-1 4,1-1 1,0 2-1,-1-1 1,1 0 0,0 1 0,-1 0 0,0 0 2,-14 2-1,15 1-1,-1-2-1,0 1 0,1-1-1,-2-1 0,3 0 1,-2 1 1,1 0-1,0 1-1,0-1 1,0 0 0,-2 0 0,2 1 1,-2 0-4,1-1 2,0 1 1,1 0 1,0-1-3,-1 0 2,-11 0-1,12 0 1,-1 0 0,2 0-1,-1-1 1,0 1 0,0 1 0,0-2 0,-1 1 0,0 0-2,2 0 1,-1 0-1,0 1 2,1-1 0,0 1 0,0-1 0,-1 1 0,2 0 2,0-1-2,-1-1 2,-9 4-2,12-2 1,-1-1 1,2 0 1,-1 0 0,2 0-2,0-1 0,1 1-1,-1 0 8,2 0-4,0 0-3,0-1-2,0 0 1,-1 1 0,2 0 1,-1 0 1,0-1-8,-1 1 1,0 1 2,0-1 0,-1 2 1,-50 5-22,48-6 20,0-1 0,-1-1 1,-1 1-1,0 1 2,1-1 0,-2 2-2,1 0 4,-1-1 0,2 1 0,-12-3 2,-17 0-2,34 0 0,0 0 0,1 0 0,1 0 1,1 0 2,0-1 0,-1 0-2,1 0-2,0 0 0,0 1 0,0-1 1,0 1-2,-1-1 0,0 0-2,0 0 4,-1 0 0,1 0 1,0 1-1,-18-1-15,15 0-5,-1 0 0,-1 0-1,0 0-1,1 0 0,-2-1-1,2 1 6,-2-1 9,2 1 2,0-1 6,0 0-1,0 0 1,0 1-1,1-1-1,0 0 0,-1 1 0,1 0 1,0-1-1,1 1 0,0-1 2,1 2-1,-1-1 2,0 0 2,1 0-2,1 0 0,0 1-1,0 0 0,0 0-2,0 0 2,1 0 0,0 1-2,0 0 1,-1 0 0,-1 0 1,3-1 0,-2 2 0,1-1 0,0 0-2,0 0-2,1 0 3,-1 0 1,1-1-1,0 1 2,-1 0-1,1 0 0,-1 0 3,0 0 1,0 1-4,-1-2-5,1 1-5,0 1-10,0-1-7,0-1-9,0 1-9,0-1-13,0 0-9,0 1-10,0-1-13,0 0-12,-1 0-12,0-1-17,-2 0-30,1 0-5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7.8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3 29,'2'0'67,"-2"0"-2,2 0-2,-2 0 0,1 0-2,0 0-2,0 0 1,-1 0-3,1 0-1,0 0 1,-1 0 3,1 2 0,0 0 4,-1 1 1,1-1 0,0 1-1,-1 1-2,1 2-5,-1-1-6,0 3-8,0-2-8,0 3-6,0 6 7,0-8-27,0 0-1,2 1-2,-2-2-3,1 0-2,0 0-3,1-1-1,-1-1-4,1 0-5,1-2-6,0-1-7,0-1-5,2-2-7,0-1-6,1-1-3,0-1-1,0-1 0,1-1 3,-1-1 3,1-1 6,-2 0 6,1-2 4,-1 0 2,1 0 4,-1 0 1,1-1 0,-2 0 2,1 1 2,-2-1 0,0 0 2,2 1 3,-2 1 2,1 0 1,-1 0 5,-2 3 4,2 0 8,-1 2 4,0 1 5,0-1 6,-1 3 3,-1-1 4,1 2 4,0-1-1,-1 2-2,0 0 2,0 0 0,0 1 3,0 1 0,0 2 0,-1 3-4,0 0-3,1 0-1,-1 1-8,1 0-4,-2 1-7,1 1-5,0 0-3,-1 1 1,-5 65 0,8-69-6,0-1-2,0-2-1,1 1-3,0 0-3,1-1-5,1-3-5,0 2-4,0-1-4,2-1-3,-1 0-5,2-1-3,-1-1-3,0-2-2,1 1 0,0 0 2,0-2 1,0-2 4,0 1 4,-1 0 5,1-1 5,-1-1 6,-1 0 8,0 1 2,2-3 0,-5 1 3,3-1 2,-1-2 1,1 3 1,-3-2 0,0 1-2,0 1 4,-1-1 4,1 2 9,-1-1 1,0 1 4,-1 1 8,1 1 4,-1 2 5,0 0-1,0 2 1,0-1-5,2 1-1,-2-1-3,2 1-6,-2 1-2,0 0-2,-2 1-1,2 1 1,-1 1 2,0 0 0,0 1 2,-1 1-3,0 1 3,1-1 0,0 1 0,0 1-2,-2 1 1,2 0-1,-1 1 1,0-1 3,1 0-3,-1-1-2,1 1-4,0-1-1,1 0-4,-1-1-3,0 1-3,1 0 1,0-1-3,1 0 2,0-3-1,0 1-3,1 0 2,0-1-1,2-3 1,-2 2-2,2 0 2,1-2-2,0-2 1,-1 1 2,0 0-2,1-2 0,0-1-4,1 0-1,0 1-5,0-3-4,0 0-6,0 1-5,1-2-1,0 0-1,-2 0 3,1-1 1,-1 0 2,1-1 2,0 0 6,-1 2 3,-1-1-1,0 1 3,-1 1 1,0-1 2,-1 1 0,0 0 3,0 0-1,-1 1 2,-1 0 4,0 1 2,0 0 3,0 2 6,0-1 5,0 2 3,0 0 2,0 0-1,0 1 0,0 0 1,0 1-4,0 1-5,-2 2-3,1 0-3,-1 1 1,0 1-2,1 0 0,-1 0-2,0 1 0,2-1 0,0 1-2,-2 7 2,2-7-7,0 0 0,1-3 3,0 3-2,1-3-1,0 0-4,0-1-5,1 1-4,0-2-5,-1 1-6,2-2-9,0 1-3,1-2-6,1-2-2,0 2 0,1-1 1,-1-2 1,0 1 3,1-1 1,1-1 4,-2 0 5,0 1 5,1-1 3,-2 0 4,2 0 4,-3-1 3,1 0 5,-1 0 1,-1 0 2,1 0 0,-2 0 2,3-1 2,-4 1 1,2-1 2,-2 2 2,0 0 6,0 1 11,-1-1 5,1 2 5,0-1 5,-1 2 3,0-1 2,0 1 1,0 0-5,0 1-6,0-2-4,1 2-3,-1 0-6,0 0-1,0 2-1,0-1-2,-1 2 3,0 1-3,0 2 0,1-1-1,-1 1 1,0 1-4,1 3-1,-1-2-3,1 0-1,0 0-4,0-2 0,0 0-3,0 0 1,1 0-2,-1 0 0,2 0 0,-1-1-1,1-1 1,-1 0-2,2-1 2,-1 1-2,1-2 0,0 0-3,-1 0-4,3-2-4,-3 0-1,3 0-1,0-2-4,0 0-1,1 0-1,0-1 0,-1 1 2,0-1 3,1-2 0,0 0 4,2-1 1,-2-1 3,0 2 2,-2-2 2,3 0 2,-2 0 1,0 0-1,-1 1 0,1-1 1,-3 0 1,1 1 1,6-38 195,-7 42-156,-2 2 0,0-1-5,0 2-5,-2 0-6,1 1-1,0 2-1,-1 0-4,0 1-3,0 0-1,0 1-2,0 0-1,0 0 1,-2 1-4,1 1-4,1-1 1,-1 1-4,1-1 0,0 0-1,2 0 0,-2 0-2,1 0 3,1 1-1,1-2 0,1 1 0,-2-1 1,0-1 2,2 1-2,0-2 0,-1 1-2,1-1 2,0 1-1,0-1 1,0 1-2,1-1-1,-2 0 0,0 0 2,2-1 2,-3 1-3,2 2 0,-1-1 1,1 0 0,0 1-1,-2 0-1,0 0-3,0 0 1,0 1 1,-2 0 3,1 0-3,-1 0 0,-1-1 2,-1-1 0,1 2-3,-1-3 0,-1 2-3,1-1-4,1-1 2,-1-1-1,1 0-2,-1-1 1,1 1 0,0-2 0,-1 0 0,0-1 0,1 0 0,0-1 0,1 0 1,0-2 2,0 0-1,1-2 1,1-1 1,0-2 1,0 1 1,1-1 1,2 0-2,-1 1 1,2-1 3,1 1 0,-1-1-1,0 0 2,0 2 1,2-1 0,-1 0 2,2 1-2,-2 2 1,2-2-1,-2 1 1,0 1-2,-1 1 1,0 2 0,-1-2 1,0 3 1,0 0 2,-1 0 2,1 0 3,-2 0 2,1 0 1,-1 0 1,1 3 0,-1-3 1,0 1 0,1 2-1,-1-3-2,1 2 2,-1 0 0,1 1 0,-1-2 0,1 0-2,-1 1 0,1-1 0,1 0 1,-2 1-2,2 0-2,0-1-1,-1 0-3,0-1-1,1 1 0,0-1 0,1 0 0,0-1-3,1 0-1,-1-2 1,1 1 0,-1 0 2,2-1-2,0-1 3,0 0-3,1 0 0,0-1 0,0-1-2,0-1 1,-1 0 1,0-1-6,1-1-6,-1-1-1,-1 0 1,1 1-1,-3-1-1,1-1 0,1-1 0,-2 0 4,0 0 3,-2 1 4,1 0-3,0 1 3,-2 1 3,0-1 1,0 3 2,0-1 1,0 2 3,0 0 3,-2-1 7,0 3 3,1-1-1,-1 2 1,-1 0 7,2 1-3,-2-1-4,0 2-5,0-1-2,0 1-5,0 1-1,-1 1-4,1 1-9,-2-1 6,1 2 0,0 1 0,0 0-1,1 1 1,-1-1 0,2 1 2,-1 0-1,1 0-4,0 2 2,0-1-1,0-1 4,1 2-2,-1-2 0,2 1-1,0 1 1,0-2 1,0 1-1,2 1 0,0 0-3,0 0 1,0-2 0,0 1 0,2-1 1,-2 1 0,1-2 1,-1 2 1,3-1 1,-3 0-1,2 0-1,0-1-4,0 0-3,0 0 0,2 0-2,-2-1 2,1-1 1,1 1 0,-2 0 3,0 0 2,1-1-2,-2 1 1,0 0-1,0-1-1,-1 1 0,0-1 2,-1 0 1,0 1-3,0 0 4,0 0 0,0-1 3,-1 0-2,0 0-2,0 1-5,0 1-4,-1-2-5,0 3-7,0-1-10,0 0-11,-2 0-13,-2 10-201,3-8 132,0 0-22,-1-1-30,-1 1-33,0 0-53,1 0-8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9.4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233,'0'-3'105,"1"2"3,-1-1-1,1 1 4,-1-2-2,1 0-1,-1 2 0,1-1 1,0 1-3,-1-2 3,1 0 2,0 2-2,1-1-2,-1 1 6,-1 0 3,2-2 0,-1 0 2,1 2-7,-1-3-6,0 4-9,1-3-13,-1-1-14,1 4-15,-1-2-13,-1-1-13,1 3-10,-1 0-14,1 0-15,0 0-26,1 0-32,-1 0-39,1 0-42,0 0-52,0 1-55,1-1-57,0 2-55,-1 0-103,-2 0-4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5.6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27 134,'1'-2'130,"-1"1"-17,0 1-8,1 0-8,-1 0-10,0 0-5,1 0-8,0 0-9,-1 0-11,0 0-7,0 0-8,0 0-8,1 1-2,-1 1 0,0 2-1,0 0 1,0 1 1,0 0-1,0 1-1,0 0-1,0 0-5,1 1-8,-1 0-3,1 1-4,-1 0-4,0 0-3,0 1 0,1-1-1,0 1-2,-1-3-3,0 3-5,2-2-4,-2-1-5,2-2-3,-1 1-7,1-2-6,0 0-6,0-1 1,1 0-1,-1-1-3,2-1-2,0-1-4,0-1-2,2 0 1,0-2 2,0 0-3,-1-3 2,1 1 2,-2-1 4,3 1 4,-2-3 4,2 0 6,-2 0 4,1-1 5,0 0 7,4-9-3,-7 11 15,1-1 5,8-17 98,-9 19 44,-2 7-89,-1-1-1,0 1-4,2 0-3,-2 1-1,0 0-5,-2 2-2,2 1 0,0 1-4,-2 1-4,0 1 1,1-1-4,-1 2-4,-1 0-4,2 0-6,-2 1-2,1-1-1,1-1-1,-1 0-2,1 2-2,-1-3 0,2 1-3,-1-3 2,1 3-3,0-3-3,0 0-1,1-1 2,0 1 1,0-2-1,2 1 2,0-1-1,0-1 1,1 0 0,1-2 0,0 0-2,1-1-1,-1 1 0,2-3 0,0 2-3,-1 0 3,0-3 1,0 1-1,0 0 0,-1-1 1,0 1 2,-1 0-3,-1-1 1,1-1 0,-1 2-2,0-1-1,0-1 1,-1 0-3,-1-1-2,1-1 3,-2 1 0,1-1 1,-1-1-2,-1 1 3,-1-1-1,1 1 3,-1-1-4,0-1 2,-1 1 2,-1-1 3,2-1-1,-3 3 0,1-4 3,-1 2-1,-1 1 0,1-1 1,-2 1-3,1 0-1,-1 0 1,0 3 0,0-1-1,1 1 0,0 2 4,-1 1-4,1 0 2,1 2 0,0-2-3,2 3 0,0-1-2,0 0 2,0 1 0,1 0 0,1 0-1,0 0 0,1 0 0,0 0 0,0 1 1,1 0 0,1-1 0,2 1 0,-1-1 2,1-1-2,0 1 1,1-2 1,1 0-1,0 0-1,1-1 0,0 0 0,-1 0 0,2-2 2,1 1-1,-2 0 1,1 0 0,0-1-2,0 1 0,0 0-1,-1 0-5,-1-1-7,1 1-8,-3 1-12,-1-1-12,1 2-11,-3 0-17,1 1-16,0 0-21,-2 1-12,0 0-13,0 0-13,0 0-19,0 0-3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4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1 55,'1'-3'50,"0"1"-2,0 0-5,0 2-4,-1 0-2,1-2-2,1 2-5,-2 0 2,0 0-2,0 0 1,0-2 2,0 2 1,0 0 1,0 2 1,0-2-1,0 0-1,0 2-3,0-2 3,0 2 4,0 4 44,-2-3-40,1 4-1,1-3-1,-1 3-3,0-1-5,0 2-8,0 1-7,-2-1-7,1 2-1,0 1 0,0 1 0,-1 1 0,1 1 3,0-1-2,-1 0 0,1 0-1,0 0-1,1-2-2,-1 1-2,2 26-2,0-30-2,0-1-1,1 0-1,0-3 0,0 0 0,1 0 3,0-1-1,-2-1 1,2 0 1,0-1-2,-1 0 1,1-1 0,0-1-8,1 0-1,0-3 2,1 0-2,0-3-2,0 0 3,4-6-11,-6 7 16,1-3-1,0-1 1,0 1 0,0-1-1,0 0-3,-1 0 0,1 0 2,1 0 0,-2 1 1,0-1-1,0 2 1,0 0 3,0 1 0,0 2 1,0-1 0,0 3-2,-2 1 0,3 0 0,1 0 0,-1 2 1,1 1 0,-1 1 1,-1 0 2,0 2-1,1 0 2,-1 1 1,0 0 2,0 1 0,-1 0 0,1 1 2,-1 0-1,1 0 4,-1 1-5,-1-1-2,1 1-1,0-1-3,0 0 2,-1-1-2,0 5-3,0-5 1,0-2 0,0-2 1,2 3 1,-1-3 0,-1 0-2,1 0-1,0 0 0,-1-1-1,1 1 2,-1 0-4,1-2 0,0 0-2,0 0 3,1 0 1,0 0 0,0-2-1,1-1-3,0 1-4,42-41-221,-38 34 194,0 1 4,-1-1 3,1 1 5,-1-1 5,0 1 2,0 0 6,-2 1 4,1 0 4,-1 2 1,-1 1 1,-1 1 2,0 2-1,1-2 4,1 4 9,-3 1 1,0 0 5,-1 2 3,0 2 5,0-2 1,0 3 0,0-1-1,0 2-3,-1 0-3,1-1-4,0 1-5,1-1-2,0 1-3,-1-1-2,1 0-1,-1-1-1,0 0 0,3 10 5,-2-13-4,1-2-1,-1 1 0,0-2 0,2 0-1,0 0-1,0-2 0,0-1-3,2 1-1,-1-1-4,0-1 0,1 1-5,0-1-1,0-1-3,0 0 1,0-1-1,-1 2 2,1-1 2,0 1 2,-2 0 3,1-1 1,-2 2 3,2 0 0,-2 1 4,0-1-2,0 2 2,0 0 0,0 0 0,-2 0 1,2 1 6,0 1 2,-1 0 5,1 1 6,-1 1 5,0 0 3,1 1 4,-1 1 1,1 0-4,0 5 16,-2-4-28,2 0-5,-1 1-4,0-1-2,-1-1-2,1 2 1,1-2-2,0-1 1,0 1-2,0-1 1,1-2 0,0 1 0,0-2-1,0-1-2,1 0 0,-2 0 1,3-1 0,-1 0 0,1-1-1,0-2 0,14-15 1,-11 8-1,-4 4 0,-1 0 1,2 1 0,-2-2 0,-1 1-1,1-2 2,0 0 0,-1 1-1,0 0 2,0-1-2,1 1-1,-3 0 0,1-2-2,0 2 2,-1-1-2,-1 1 2,0-1 0,-2 1 0,1 0 1,-2 2 0,2 0 3,-2 0-3,1 1 0,-1 3 0,-1 0 2,1 2 2,-1 0-1,0 2 5,0 0 0,-1 1 3,1 1 2,-2 0 1,2 1-2,0 1 3,0 0 0,-9 17 15,10-15-23,2-1-2,-1 1 0,2-2-5,0 1-8,0 0-8,1-2-10,1 1-14,0-2-18,1-1-17,1-1-21,0 0-20,3-1-18,-2 0-15,2-1-15,0-1-1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3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364,'0'7'43,"-4"23"165,4-15-137,0-8-36,0 10 26,0-9-34,1 0-2,0 1-1,1-1-2,-2 12 13,0-11-21,0 0-2,0 0-3,0-1-2,0 0-3,0 9 1,0-10-5,2 0 1,-2-1-1,2 1 1,-1-3-2,-1 1-1,3 5-39,0-6-24,-1-3 16,0 1-12,0-2-16,1 0-14,-2-2-14,2 2-17,-1-2-26,-1-1-3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2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6,'0'0'38,"0"0"-1,1 0 1,-1 1-2,1-1 2,1 0 1,-2 0 2,0 0 0,1 0 38,0 2-45,1-2-2,26-2 207,15-1-136,10 5-84,-7-20-12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2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5 150,'0'-2'126,"0"-1"-16,-1 0-6,1-1-5,1 1 0,0-1-1,-1 2 1,3-3 85,-2 2-105,1 1-5,-1-1-9,0 1-8,1 0-5,0 1-6,-2-1-4,1 1-7,-1 0-2,0 1-8,0 0-2,0-2-13,0 2-3,0 0-4,0 0 0,0 0-3,0 0-5,0 0-3,0 0-11,0 0-4,0 0-20,0 0-20,0 0-30,0 0-31,0 0-35,0 0-43,0 0-59,0 0-10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2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14 21,'-4'-3'70,"2"1"1,0 0-1,0 0-1,0 1-3,-1 0-2,2-1-4,-2 1-4,1 1-7,0 0-6,1 0-4,-1 3-4,2-2-4,-2 0-5,1-1-6,0 0-5,1 0-4,0 0-3,-2 2-1,2-2-4,0 0 0,0 0 1,2 0 2,-2 0-1,0 0 2,0 0 2,0 0-2,0 0 0,0 0 0,0 0 0,0 0 4,2 2 5,0-2 1,-1 2 5,1-2 3,1 3 2,0-2 2,0 2-1,2-2 0,-1 2-1,1 1-4,1 0-3,0-1-2,0 2-2,2-1-4,-1 0-2,0 0-3,1 0-3,0-1-3,1 0 0,-1-1 0,2 1-1,-1-1 2,2 0-2,-2 0 1,3-1 2,-3-1-1,0 1 0,1-1-3,-1 0-1,-2-1-5,-1 1 1,0 0 0,-2 0-3,0 0 1,-1 0-2,-1 1 4,-1 0 2,1 1 1,0 0-1,-2 1 1,0 2 2,0 0 3,-1 0 5,-1 0 3,1 1 3,-1 0 5,0 0 6,0 0 1,0 1 1,0 0-1,0 0-3,-1 0-3,2-1-2,-1 0-4,0 0-3,2 0-3,-1-2-3,1 3-1,1-3-1,-1 2 0,2-2-2,0 0 0,1-1 0,1 4-5,-2-5 0,-1 0-7,2-2-4,-1 4-4,0-3-6,1 0-2,-1-1-1,0 2-5,0-2 1,-1 0 1,1 0-1,0 0-9,-1-2-1,0 0-2,1-2-5,-1 1-4,1-3-7,0 2-10,-1-3-11,1 1 0,-1-1-12,0-1-16,1 1-11,-2-2-2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1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116,'-1'4'112,"0"0"-24,0-2-9,1 2-5,0 1-2,-1-2-8,0 1-4,1 0-4,-2-1-10,2 1-7,0 0-8,-1 1-7,0-1-7,1 1-4,0 0-1,-1 0 1,-1 0 1,2 0 1,0 0 1,0 1 1,-1 0 2,1 0 1,-1 9 18,0-8-22,0 1-2,1-1 0,0 2-3,-1 0-3,1-1-3,-1-1-2,1-1 1,0 1 0,0-1-3,0-1-1,0-1-1,0 0-1,1-2-3,-1 1-7,0-1-10,0-2-8,0 2-10,0-2-7,1 0-9,-1 0-10,0-2-7,1 2-2,0-3-2,0 1-4,0-2 1,1 0 1,-1-1 3,0 1 3,0-2 1,-1-1 1,2 1 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1.2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9,'1'1'84,"1"1"2,-1-1 4,1 2 2,0-1-1,0 2-5,0-2-7,0 1-7,1-1-7,0 0-9,-1 1-8,2-1-8,-1 1-10,0 0-4,1-1-5,-1 0-6,1-1-3,1 0-3,-1-1-4,1 1-2,0-1 0,-1 0-1,1 0-5,-1-1-7,1-1-8,-1 1-12,1-1-12,-1 0-15,0-1-19,0-1-21,9-10-305,-8 8 22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0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6 49,'0'4'64,"0"-1"-2,0-1-6,0 0 0,1 0-4,0-2-3,-1 2-3,0 1-3,0-2-2,0 2-4,0-1-2,0 0-1,0 2 0,0 0-1,0 0-3,-1 1-2,1 0-4,0 0 0,0 0-2,0 0-2,0 0-5,0 0-1,1 1-2,-1-2-3,0 2-3,2-2-3,-1-1-1,1 1 0,0-2 0,0 1 0,1-1 1,-1 0-2,2-2-1,-1-1 3,2 0 0,0-1-2,-1-2-1,1 0-3,0-2-2,0-1-1,0 0-1,0-2-3,1 2-1,-1-4-2,0 2 0,-1-1 2,3-1 0,-4 0 1,1 0 4,0-2 0,1 2 2,-3-1 1,1 0 0,-1 1 1,-1 0 0,1 0 2,-1 1 0,-1 2 5,2 0 1,-2 2 1,0 1 0,0 0 1,0 3 2,0 0 1,0-1-2,0 1-1,0 0-2,-2 2 4,2 1 2,0 1 3,0 2 2,-1 0-1,0 1 5,0 1-2,0 2 3,1 1-1,-1-1-1,-1 1-2,1 0-1,-1 0-1,2-1-2,-1 0 0,1 1-2,-1-2-5,1 1 1,-1 1-2,1-3 1,0 1-3,0 1-3,0-3 0,0 1-1,0-1 3,1-1-4,0 1-1,-1-3-1,1 2 3,1-1 1,0 1 0,0-2 0,0 0-2,2 0-1,-1-1-3,0 0-6,0-1-11,1 0-6,-1 0-8,1-2-10,-1 0-10,2 0-10,-3 0-11,3-1-11,0-1-11,-1 2-16,0-2-20,0-2-21,0 1-3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5:00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14,'0'1'29,"1"0"-1,0 2 2,-1-1 2,0 0 4,0 2 4,-1 0 3,0 2-1,-1 0 0,1 0 0,-1 2-2,1 0-5,0 2-5,-1-1-2,-1 2-4,1 2-4,1 0-3,-2 13 3,2-15-12,1 3 0,-1 1 0,0 0-4,1-1 0,-1 0-1,0 0 0,1-2-2,0 0-1,0-1-1,0-1-1,0-1 0,0 1-1,0-2 3,0 0 0,1-2 0,0-1 0,-1 1 0,0-1 0,0 3 3,0-5-2,0-3 1,0 2-1,0 0 2,0-2-1,0 0 4,0 0-3,0-2 0,0 0-1,1-1 0,0-1-1,-1 0-1,0-3 0,0 3-6,1-3 4,1 1-2,-2-3-2,1 1-2,8-100-66,-8 93 69,0 1 7,1 0-1,0 0-3,-2 2 0,2 1 2,-2 2 1,2-1-2,0 2 1,-1 0 0,1 1 0,0 1 2,-1 0 0,3 0-1,-3 1-1,2-2 1,-2 3-2,1 0 1,0 0 2,0 1 0,1-1 0,-1 1 3,2 0 3,-3 2-1,2-2 0,0 2-2,0 0 0,1 1 1,-1 1-1,1 0-1,0 2-2,1 1 3,-2-1 2,1 1 3,3 7 9,-3-4-10,-1 1-1,-1-1-1,-1 1 0,0 1-1,0 1-2,0-1 1,0 2-2,-1 0 3,0-2-2,0 1-1,-2 0-3,0-2 1,1 2 1,-1-1 0,1-1 0,-1-1 4,1-2 0,-2 2 1,-3 4 8,3-7-7,-1 2-1,1-2-1,-1-1-5,1 1 2,-1-2 0,1 1 1,-1-1 0,0 0-3,1 0 3,1-1-2,0-1 2,-1 0-1,3 0-2,-2 0 0,1 0 0,0-1 1,0-1-1,2 2 0,0-1-1,0 0 0,1 0 0,1 0 1,-1-1-2,2 0 1,0 1-1,0-1-2,0 2 1,1 2 1,-1-1-3,2 0 1,-1 1 3,0 0-3,0 1 0,-1 1 1,0-1-2,1 1 2,-1 2 4,1-1-2,-1 1 0,-1 0 1,-1 0 1,3 0-1,-3 0 0,1 1-2,-3 0 0,2-1-2,-2 3 2,2-2 1,-2-1 1,0 1 2,0-3 0,-2 3 4,2-3-5,-2 2 2,2-1 1,-3 0 0,1-1-2,0 0-1,-1 0 2,1 0-2,-1-1 3,0 1 1,0-2-2,-2 0-3,1-1 2,1-1 1,-1 0 3,0 1-1,-1-1 3,1-1-2,0 1 1,-1-2 2,0-1-3,1 1 0,1-2-1,-2 1 0,2 0-1,-1-1 0,0 0-2,2-1 0,-1 0 0,1 1-4,1-1 2,-1 2-3,2-1 0,0 0-2,0 0 0,0 0-7,0 1-3,-1 1-8,0 0-12,1 0-12,0 2-15,0-3-20,0 3-24,0-2-25,0 2-38,0 0-5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9.1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4 36,'0'-3'48,"1"0"45,0 2-47,0-1-2,0 2-1,-1 0 0,1-2 0,0 2 1,0-2 0,1 1 0,0 1 0,0-2-2,2 2 2,-1-1-1,1 0-1,-1 1 2,1-2-1,-1 2-2,1 0-2,-1-2-1,2 2-4,-1-2-4,0 2-2,1 0-5,-1 0-5,0 0-4,0 0-2,2 0-3,-2 0-2,0 2-1,0 0-3,0 0-1,-1 2 2,0 1 4,-1-1 2,0 3 2,-1 2 1,-1 1 2,0 1 0,-1 0 0,-2 2-2,1-1-3,-2 2-3,0 0-3,-1-2-3,0 1-1,-2 0 2,2-2-2,-1 1 0,0-1 0,0 0-1,-1-2 0,1 0 3,0 0-1,1-1-1,-1 1 1,0-3-1,2 1-1,1-4 1,0 0 1,-1 0 0,4-1 0,-2-2 0,2 1-1,-1 0 0,-1-1-1,2-1-7,0 0-5,0-2-5,1-1-4,1 0-1,1-1 0,1-1-1,-1 1 4,1-1 3,1 1 3,0-1 7,0 0 1,1 1 3,-1 1-1,0 2 3,2-2-1,-1 1 2,-1-1 0,0 4 1,-1-3 0,1 3-1,0 0 0,-1 3 0,1-1 2,0 2-2,-1 1 1,1-1-1,0 1-2,-1-1 1,0 2 1,0-1 1,0 1-1,-1 1 1,1-1-1,-1 1-2,1 0 1,-1 1 0,0-2-1,0 0 0,0 1 0,-3 0 2,2 0-1,-2 0 1,0 0 0,0 1 2,0-1 0,-2 1-2,2-1 0,-3-1-1,1 1 2,-1 0-3,0 0 2,0 0 0,-1 0-2,0-2 1,0 3 1,0-3 0,-1 2 0,0-1 2,-1-1-2,1 1 0,0-2 1,0-2-1,1 3 0,1-3 0,0 0-1,-1 0 0,-1 1 0,1-1 1,-1 0 0,0 0 0,2-2 0,-1 2 2,2-2-1,-2 0 1,1-2 2,1 2-1,0-2 0,0 0 0,1 0 0,-1-3-2,1 1 1,-1-1-2,1 1 1,0-2 0,1 1 3,0 1 2,0 0 3,1 0 4,-1-1 3,1 1 4,1 1 0,-1-1 2,-1 1-1,2 0-1,0 0-2,-1 1-3,1 0-5,0 0 2,0 2-3,1-1 0,-1-1-2,2 2 1,-1 0-2,2 2 2,-1-1-8,0 1-1,-1 0 0,2-2 0,-1 3 0,-1-2-1,1 0-2,-1 0 4,1 0 1,0-1 0,1 1-1,1 0 0,-1-1-2,1 0 3,0-2-1,0 1-1,2-2-4,0 0-3,17-7-55,-16 6 30,-1 0-5,1 0-4,-2-1-4,2 2 1,-2-1 7,1 0 3,-1 0 2,-1 0 1,-1 0 3,1 1 2,0 0 7,-3 0-3,1 0-6,1-1 1,-2 0-2,0 1 4,-2-1 2,2-1 4,16-36-56,-19 39 77,1 0 1,0 0-2,-1-1 12,0 1-1,2 1 1,-1 0 0,-1 1-1,1 0 8,-1 0-7,1 0 2,-1 0-11,-1 0 5,1 1 2,0 0 9,0 1-3,0 1 7,-1 1 3,0-2 2,-1 2 4,1 0-1,0 1-4,-1 1-7,2 0-6,-2 1-4,0 1 2,1-1-3,0 1-3,0 1-3,1 0 0,0-1-2,-1 10-2,0-9-1,1-1 0,1-1 2,0 3 0,0-2 0,0-2 2,0 1 1,2-1 1,-2-1-2,2 1-1,0-1-1,0 1 0,0-2-1,1-2-3,1 1 1,0-1-1,0-2 2,1 0-2,-1-2 1,9-2-9,-7 1 4,0-1-1,1-1-4,-1-1-1,-1-1-1,1 1-1,-2 0 1,2-1 3,-2-2 1,0 4 1,0-2 2,-1 0 2,0 1-1,-1 0 0,0 0-5,-1 0-8,0 0-6,0 0-8,-1 1-9,0-4-88,-1 9 38,0 0-19,0 0-22,-2-3-5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57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56,'0'0'66,"0"0"-2,0 0-5,0 1-7,0 1 142,0 0-150,-1-1-1,0 2 1,0 1 2,0-1-5,0 1-3,-1 1-2,1-1-4,0 3-5,-1-3-5,1 3-5,0-1-4,0-1-2,-2 2-2,2-2-1,-1 2-1,1 0-1,-1-1-2,1 1-1,0-1 0,-1 2-3,1 0 0,0-1 0,0 1 0,1 0 0,-1 0 0,0 0 0,0-1 0,0 2 0,0-1 0,-1 1 0,2 1 0,-2-2 0,2 3 0,-1-3 0,0 1 3,0 2 1,0-2-4,1 0 4,-1 10-1,-1-8-1,1-4 0,1 1 0,-1-1-2,1 1 2,0-4-1,0 2 1,0-2 1,0 1-1,0-2-2,0 0 0,0 0 0,0-1-1,0-1 1,0-1 0,0 1 0,0 0 0,0 0 1,0-1-1,0 0-2,0 0-2,0-1-6,0 0-6,0 0-5,0-2-7,0 0-6,0 0-7,1-1-6,-1 0-5,0-1-8,3-1-7,-3 1-12,1-2-12,1 1-17,-1-2-27,0 1-4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57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0 8,'0'4'65,"-1"0"-5,0 0-1,1 1-4,-1-1-3,0 0-4,1 0-3,-1 1-3,-1-2-5,2 1-2,0 0-2,-1 2-3,0-1-1,-1-1-2,1 3-1,-1-3-5,1-1 1,0 1-2,-1 3-3,2-3-2,-2 1-1,1 1-1,-1-2 0,2 1 1,0-1 0,-1 0-1,0 1 0,1 1 0,-2-2-4,2 1-1,-1 1-3,1 0 1,0 0-1,0 0 1,0 0-1,1-1 1,-1 0 0,2 0 0,-2 0 0,1 0-3,0-1-1,-1 1-1,0-1 1,2-1-1,1 1 4,-2-1-2,0 0 0,1 0 1,1-1-2,1 0 3,0-1-3,1 0-1,0-1-1,1 0 0,0-1 0,2 0 1,-1-1 0,2 0-1,-2 1 1,2-1-2,-1 0 0,16-5-18,-18 5 8,1-1-3,-2 1-3,0-1-2,-1 0-3,0 2-1,-1-1-1,-1 1 0,-1 0-1,0 0 3,0 0 1,-1 0-2,0 0-1,-1 0 1,0 1 0,0-1-1,1 1-2,-2-1-4,1-1-4,0 1-4,0-2-5,-1 0-6,0 1-7,2 0-5,-2-1-5,2 1-5,-2-1-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56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32,'0'0'68,"0"0"0,0 0-5,0 1-4,0 0-9,0-1-7,-2 2-5,2-1-1,0 1 0,0-1-1,0 2 2,0-1 4,0 0 3,-1 2-2,0 7 64,1-6-83,-2 0-8,2 1-5,0-1-3,-1 0-5,1 0-1,0-1-3,0 0 1,-1 1 1,1-2 1,0 1-1,-1 0-1,1 0 2,-2-1-2,2 0 2,0 0-1,0-2 1,0 0-1,0 1-3,0-2-6,0 1-8,0-2-10,4-7-434,-3 5 336,1-1-1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56.3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-1 6,'-1'0'15,"0"0"-1,1 0 4,0 1 0,0 1 1,-1-2 3,-1 0 4,2 0-1,0 0-1,0 0 0,0 1-1,0 0 2,0 2 0,-1 0-1,0 0 3,1 1-1,-2 0-3,1 1 1,-1 1 0,1-1-6,0 0 1,-1 1-4,1 1-4,0-2-1,0 2 1,-1 0-4,1 0-2,-2-1-1,2 1 0,0-3 0,0 1 1,1-1-4,0 0 0,0 0 0,0-2-1,0 1-1,1-1 2,0-1-1,-1 0-2,0 1 2,0-1 2,0 1 2,0-2-3,0 0 2,1-1-2,-1 0 1,0 1 0,0 0-1,2-1-2,-1 0 5,0-1-2,-1 1 4,0-1-3,0-1-1,0 1-1,0-1 1,0 0 1,0 1 0,-1-1-2,0-2-1,1 1 1,-1 0 0,0 0-1,1 0-6,-2-1 2,0 1 0,1 0 2,-1 0-2,-4-5 2,3 6 3,1-1 5,-1 2-1,-1-1-4,2 2 1,-3-1 0,1 1-2,0 1 0,2 0 1,-3 0-1,3 1-1,-1 1 0,-1-1 1,1 2 0,-1-1 2,-1 2 0,0 0 0,1 1 1,0 1-1,-3 6 8,3-6-4,1 1-2,-1-1-3,0 1 4,1-1 2,0 0 0,1 0-3,0 1 0,0-1 1,1 3 0,-1-2 2,2 1-2,0-2-2,0 1 1,0 0-2,0-1 2,0 1-3,0-3 1,2 3 0,1 4 1,0-5 0,0-1 1,0 1-3,0 1 3,0-2-2,0 2 3,0 0 0,0-1-2,1 0-2,0-1 0,0 0 2,1 0-1,-1-1-1,1 1-1,-1 0 1,1-1 0,-1 0 2,0-2-3,0 0 0,6 4 2,-5-5-2,-1 0 0,-1 0 0,0 1 2,0-2 0,0 1-1,0-2 1,-1 1-2,0-1 0,1-1-1,0 1 0,-1-2 1,1 1 0,0 0 0,0-2-3,0 1-3,-1-1-2,0 1-2,12-25-138,-11 23 107,-2 2-6,0 0-4,0-1-4,0 3-8,-1-1-10,0 2-10,1-1-2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34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7 7,'0'0'12,"0"0"5,0 0 0,0 0 0,0 0 1,2 0 2,-2 0 0,0 0-2,-2 0 0,2 0-3,0 0 1,0-1-3,0-1-3,2 1 0,-2 0-3,2 0 3,-1 0 0,0-2 1,1 2 1,-1-1-3,-1 1 2,1-1-2,0-1-2,-1 1-1,1-1-4,1-3-1,0 3 1,-2 0 1,2-1-2,-2 1 2,2-1 0,-1 1-1,0-1 0,1 1 0,-1 0 0,1-1-1,0 1 2,0-1-4,1 0 2,-1-1-3,0 2 2,-1-1-2,1 1-2,0 0-1,0-2 0,-1 1 5,2-1-2,-1 1 2,0-3-1,0 3 2,-1-1-1,2 1 0,-2 0 0,0 1-1,1-1 2,-1 0 0,0 2 2,0-2 0,-1 2-1,1-1 0,-1-1 0,1 2-1,0-1-1,0 1 0,-1 0-1,0 0 1,0-1 0,0 2 3,0 0-4,0 1-1,0 0 2,0 0-1,0 0 0,1 0 1,1 0-1,-2 0 2,0 0 1,-2 0-1,1 0-1,1 0 0,-1 1 0,1-1-4,0 1 0,1-1-1,-1 0 1,1 0 2,-1 0-1,0 0 2,-1 0 1,1 3 1,0-3 1,0 0-1,0 0-1,0 0 0,-1 0 0,1 0 0,0 0-3,0 2 1,0-2 0,0 2 0,0-2 2,1 2-1,-1 1 1,1-1 0,1 0 1,-2 0-1,0 1 1,0-1 0,0 2-1,0-2-1,0 2 0,0-1 0,0-1 2,0 2 1,0 2-1,-2-1-1,1 2 2,1-3 1,-2 8-1,1-6-2,1-2-1,0 2 1,0-1 0,0 0 0,0 0 0,0 0-2,0 0 1,-1 1 0,1 0 3,-1 0-1,0 1-1,1-2 0,0 2-1,0-1 2,0-1-1,0-1-1,1 1 2,-1 0-1,0 0 0,0 0-2,0 0 2,1 0 1,-1-2 1,0 1-1,0 0-2,0 0 1,0 1 0,1 4 5,3 8-4,-2-8-4,-5 13 1,3-20 2,0-2 1,0 1-1,0 1-1,0-1 2,0 5 1,-3 4 0,3-6 2,0-3-10,0-1 6,-2 14 2,0-3 5,4-12-8,-2 1 1,0 0-1,-1 0-2,-1 1 10,2 0-8,0-1 1,0 0-1,1 0-5,-1 0 3,0 0 1,-1 1 2,0 0-1,1 0 1,0 0 2,0-1-2,2 1 3,-2 0-3,0-1-2,0 0 2,0 0 1,0 0-1,0 0 1,-1 1-1,0 0 1,1-1 1,0 0-3,0 0 0,0 0 1,0 0 0,0 0 1,0 0 2,1 0-3,-1 0 0,0 0-1,0 0 1,0 0 1,0 0 0,0 0-1,0 0-2,0 0 2,0 1 0,0 0 2,0-1 0,0 0-2,0 0 1,0 0 0,0 0-1,0 0 2,0 0 2,0 0-3,0 0-1,0 0 0,0 0-1,0 0 0,1 0 0,-1 0-1,0 0-2,0 0 9,0-1-3,0 1-2,0 0-1,0 0 2,0 0-1,1-1 0,-1 1 1,0 0-7,0 0 6,0 0 0,0-1 1,0 1-2,0 0-4,-1 0-8,1 0-11,1-1-13,0-2-18,0 0-19,0 0-2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04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0 37,'0'0'48,"0"0"-1,0 0-2,-1 2 1,0-1-3,1-1 1,-1 1-2,1-1-2,0 1-7,0 0-1,0-1-3,0 0 0,1-1-4,-1 1-1,0 0-4,0 0-6,-1 1 4,0-1-4,1 0 4,0 1 2,1-1 7,0 0 6,1 2 2,0 0 8,1-1-1,-1 1 1,0 1-5,0-1-4,1 1-6,-1 0-6,1 1-3,-1 1-3,1 1-1,-2-1-4,0 1 2,1 0-1,-2 0-4,0 1 1,-1 0-2,0 1-3,-1 1-1,-1 0 0,-1-1-2,1 1-4,-2-1-6,1 2-11,-1-2-11,-2 0-12,2 1-19,0-2-18,1-1-25,-2-2-22,2 3-19,-1-3-20,-1 3-2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4:00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18 8,'0'-1'38,"0"-1"-5,0 1-3,0-1-5,0 0-2,0 1-1,0 0 2,-1-1 2,0 2-1,0 0 2,0-2 2,0 2 4,1-2-3,-1 1-2,-1 1-4,1 0-3,0-1-1,-4 1 20,3 0-28,-2 0-1,2 0-2,-1 1-1,0-1-2,0 1-3,0 1 1,-1-2-3,1 2-1,-1 0-2,0 0 0,1 1-1,-1 1 1,0-2 2,1 0 0,0 1 1,-1 1 1,1 0 1,-5 5 17,6-6-14,-1 1 6,2-2 2,-2 2-1,1-1 2,1 1 1,-1 0-3,1 0 0,0 0 2,0 1-3,0 0-3,1 1 1,-1 1-2,1-2 1,0 2-1,0 0 1,0 0-2,0 0 0,0 17 2,0-15-6,0 0 2,-1 1-3,0-1 1,1 0-2,0 0 1,0-1-1,0 1 1,0 2 1,1-3-2,-1 2-1,0 0 0,0-1 1,0 1 2,0-1 0,0 1-1,0-1-2,0 0 2,0 10 3,0-10-2,0-1-2,0-1-2,1 2-1,0-2 1,-1 1 0,2-1-1,-2 1 1,1 1-3,-1 0 4,1-2 0,1 2 2,-2 1-4,1-1 1,1 0 1,0 1-3,-1-1 2,0 1-1,-1 0 2,1 11-1,0-11 1,0 1 1,-1-2 1,0 0 1,0-1 0,0 1 0,0 0-1,1-2 3,0 1 2,-1-1-2,1 1 2,-1-1 3,0 2 0,0-3 4,0 0 2,0 1-1,0 0-3,0 0 3,0 1-1,0-1-2,0 0 2,1 0-4,0 1-4,0-1-2,-1 0 2,0 1-5,0-2-1,3 36-11,-1-36 12,-1 1 1,0 0-1,1-1 0,-1 1-1,0-3 1,1 3 1,-1 1 0,1-1-2,2 6-3,-3-7 3,2 1 2,-1-1-3,-1 1 0,0 0-2,0 1 3,0 1-1,0-1 1,0 0 0,-1 0 1,0 0 1,0 0-2,0-1 1,0 0-3,0 0 4,-1-2-1,0 2-1,0-1-1,-1 6 5,1-8 0,0 3 0,-1-1-1,0-3-1,1 3-2,1-2 0,-1-2-2,-1 3 1,2-3 1,-1 2 1,-1-1-2,1 1-2,-1 0 3,1 0 0,0-1 2,-1 1-1,1-1 1,0-1-4,-1 2 2,-3 0 2,3-1-1,0-1-1,0-1-2,0 2 0,0-3 2,1 1-1,-2-1 0,2 0 2,-1 0 0,0 0 2,0 0 0,0 0-1,0 0 0,-1 0 0,1-1 4,-1-1 0,1 1 5,-1 0 7,1-2 3,-2-1 40,1 2-24,1-2-2,1 2 4,0-3-3,-1 3-3,2-1-1,-1-1-2,1 2 2,-1 0-2,0 0 4,0 0-3,1-1 2,0 3-3,0-2 0,0 0-2,0 2-5,0-2-2,0 2-4,0 0-2,2-2 22,-2 2-28,0 0 0,-1 0 1,1 0-4,0 0-2,0 0 0,0 0 2,0 0-5,0 0 0,0 0-1,0 0-1,0 2 3,0-2 3,0 0-4,0 0-4,0 0 2,0 0-2,0 0 0,0 0-4,0 0-8,-1 0-46,0 0 9,1 0-18,-1-2-18,1 2-24,0-1-26,0-1-27,0 2-32,0 0-34,0-4-54,0 3-8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58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17 26,'-3'-1'25,"1"0"1,0 0 2,-1 0 0,1 0-1,-1 0 4,1 1 0,-1 0 0,0-3 0,1 2 1,0 1 2,-1-2-5,1 1 3,0 0-3,-1 0-3,1 1-2,0-2-1,0 2-3,-1 0-4,1 2 1,-3-1-6,3 1-1,-1 0 1,-1 2 0,2-3-2,-1 3 1,-21 26 62,22-26-65,0 0 0,-1 1-4,1 0 2,0 0-1,-1 1-2,1-2-1,0 2-1,-1-1 1,3 2-1,-2-3 2,-1 2-2,2-1 1,-1 1-3,1 0 2,0 0 1,0-1-1,0 1 2,1-1-2,-2 0 1,2 2 1,-2 0 1,2 1-3,0-1 0,-2 0 0,1 0 0,1 1-1,-1-1 0,1 1-1,0-2 2,0 1 2,0 0-4,1 0 3,-1 0 0,3 0 1,-3 0-1,0 0 0,1 0 2,-1 0-3,1 0 2,-1-1-1,2 1-1,-1 0 0,0 0 1,-1 0-1,0 0 0,1-1 0,-1 1 1,2 0-1,0 0 2,-1 0 1,0 0-2,0 0 0,1 0 2,-2-1 0,1 2-1,0-1 0,0 0-2,-1-1 0,0 1 1,1-1-2,0 2 0,-1-1 0,2 0 0,-2-1 1,2 1 0,-1 0-1,0 0-1,-1 0 0,2 0 1,-1 1-1,-1-1 3,2 1-2,-2 0 1,0 0 0,1-1 0,-1 1 2,1 1-2,0-1 0,0 1-2,-1 0 2,0 0 0,1 0-3,-1-1 2,0 1 1,1 0 1,-1-1 1,0 1-2,0-2 0,0 1-1,0-1 2,1 0 0,-1 0-2,0-1-2,0 0 1,0 0 3,0-1-1,0 0 0,0-1 1,1 1-1,-1-1 0,0 0 0,0 1-2,0 0 1,0 1 1,0-2 2,0 0-2,0 0 0,-2 2 2,1-2 0,-1 1 0,0 1-1,-1-2-1,2 0-1,-1 1 1,1-1 1,-2-1 0,0 3 3,0-1 1,2-1 2,-3 3 1,1-3 1,0 3 4,-1-3-2,2-2 0,-1 2 0,1-1-2,-1 0-2,0 1 0,0-1-2,0-1-3,1 1 1,-2-1 0,2 0-2,-2-2 1,2 0-2,-1 0 2,1 0 1,-9-8-1,8 5-3,0 1 2,-1-1-1,2-1 1,-1 0 7,0 0 4,0 1 3,0-1 7,3 0 4,-3 2 2,2 0 5,0-1 3,-1-1-1,1 2-1,-1 0 1,0-1-2,1 3-3,0-2 5,1 0-2,-2 2-3,2 0-2,-1-2-3,1 0-3,-1 1 1,1-1-1,0 2-2,0-1-3,0 0 0,0 1 0,0-2 2,0 2-2,0 0-5,0 0-4,0 2-1,0-2 0,0 0-5,0 0-1,0-2 0,1 2 5,-1 0-10,0 0 4,0 0 1,0 0-3,0 0-4,0 0-3,1 0-8,-1 0-7,2 0-13,0 0-17,-2 0-22,3-2-23,-1 0-29,-1 1-30,0-2-34,0 0-44,0-1-6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8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33 40,'1'1'64,"-1"0"-2,0 1-4,0-2-4,1 3-6,-1-2-2,1 1-4,-1 0-3,1-1-2,2 2-3,-3-1-5,0 1-1,2 0-2,-2 1-6,1-1-4,0-1-4,0 1-3,1 0-3,0-1-4,-1 0 0,0 1-3,0-2 0,-1 1 2,2-1 0,-2 0 0,1 1 2,0-1-1,-1 0-2,0-1 3,0 0 0,0 0-1,0 0 2,0-1-1,0 1-1,0-1 0,0 0 0,0 0 0,2 0-1,-2-1-1,1 0 1,-1-1-1,0 0 0,0 0 1,-1-1-1,1 1 0,-2-1 0,2 0 0,-1-1-1,0 0 2,-2 1 0,1 0-2,0 0 2,1 0-1,-1-1 5,-2 3-1,1-3 3,1 3 4,-1 0 4,1 0 7,0-2 3,0 3 2,-1-1 0,1 0 2,0 2-2,0-2-2,-1 2-4,1 2-5,-1-2-1,0 2-5,0 0-3,1 3 0,0-3-2,0 2 2,-1 1-1,0-1 2,0 0 2,1 1 3,0 1 2,0-2-2,1 1 0,-1 1-2,0-1 1,2-1-4,0 0-2,-2 0 0,2 1-3,0 0 1,0 0-2,0 1 0,0 0-2,0-1 1,0 2 1,2-2-2,-2 1 0,0-1 1,2 0 1,0 0 1,-1 0 1,1-1-4,0 0-1,0 1 2,1-1 0,-1 0-3,0 1 1,0-2-1,0 1-2,1 0 4,-1-2 0,3 2-1,-1-1 0,-1 1 1,0-1-1,1-2 1,0 1 0,0-1-1,0 1 0,1-1 3,7 0-3,-8-1 1,1 0 0,0-1 0,1 0 2,-1-1-3,1-1 1,-1 2 0,0-2 1,1-1-2,-1 1 0,0-1 0,-1 2 1,1-2 1,-1 1 1,0-1-1,1 0 0,-1 0 0,12-13 7,-13 14-8,-1 0-1,2-1 0,-3 2 1,2-1 0,-2 2-1,1-1-4,-2 0-5,1 1-6,-1 1-3,1-1-6,-1 0-10,0 1-11,0-1-10,-1 1-12,0 0-9,1 0-12,-2 1-16,2 0-17,-2 0-24,-1 1-2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8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 4,'0'0'41,"0"0"-1,0 0 1,0 1 1,0-1 0,0 0 3,0 0 0,0-2 285,0 0-286,0 2-1,0-1-1,1 1-3,0-1-5,0-1-5,3 1-1,-3-2-4,2 0-2,-2-1-4,2-1-6,0 1-5,0 0-1,7-11 3,-7 11-9,1 0 0,1 0 0,-2 0 0,0 0 0,1 2 0,-1 0 2,0-2 0,1 4 0,-1-3-1,0 3 1,0-1-2,-1 1-1,1 0 1,-1 1-1,2-1 0,-3 1-3,2 1 2,0-2 0,0 2 0,0 0 1,1 1 1,-2-1 0,2 1 1,0-1 3,-1 1 0,1 0-1,-2 1 3,1 0-3,1 1-2,-2 1 2,1-2-2,-1 2-1,1-1 0,-2 1 0,0 0 0,1-1-1,-1 2 1,1-2 0,-2 0 0,2 1 0,-2-1-1,0 1 1,0-1 0,-5 30-2,3-31 1,0 0-1,-1 0 0,0 0-1,-1-1-2,2 0 2,-2 1 2,1-2-2,-1 0-1,0 0 0,0 1 2,1-1 1,1 0 1,-1-2 0,-1 2 0,1-2 1,1 0-1,-1 0 0,1-2 0,0 2 0,0 0 0,0-2-1,-1 0-2,2-1 1,0 2 2,-1-2-1,0 1 1,0-1-1,0 0 0,1-1 0,-1 1 1,1-4 2,0 3 0,1 2-1,0-2 2,0 2 0,0-2-1,0 3 0,1-2-3,0 1-1,-1 1-1,1-1-3,-1 0-3,0 2-6,0 0-5,0 0-13,0 0-10,-1 0-13,1 2-15,0-2-19,0 0-20,0 0-20,1 2-24,0-1-2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4T13:28:57.9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7 3,'0'-2'49,"0"0"3,0 2-6,0-1-2,0-1-3,0 2-4,0 0-5,0 0-3,0 2-6,0-1-4,0-1-2,0 2 1,0-2 2,0 2 2,0-2 1,1 2 3,0 0 0,1 1 2,-2 1 2,0 2-1,0-1-3,0 2-1,0-2 1,0 3-3,0 1-2,-2-1 0,0 1-3,2 2-1,-3-1-4,2 1-3,0 1-3,1-1-1,0 2 2,0 0 0,0 0 0,0-1-1,0 2-1,0 0 1,-1-1 0,0 2-2,1-2-2,0 1 0,0 0-2,0 1-1,-1-1 1,-1 0-3,2-1 2,0 0 0,0 0 1,0-1-1,0 0 2,0-1 0,2-1-1,-1-2 0,-1 0-1,1-1 0,0 0 0,-1-1-1,1-2-3,0 1 2,-1-3 1,1 1 0,-1 1 1,0-4 1,0 2 0,0-2-1,0 2 4,0-2-1,0 0-2,2 0 0,-2 2 0,0-2-1,0 0-1,0 0-1,0 0 0,0-2 7,0 2-2,0 0-5,0 0-8,-2 0-10,2-2-10,0 0-14,0-3-10,0 1-19,0-1-8,0 1-8,0-2-5,2 0-3,-2-2-2,1 0-1,2-3-2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7.3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7 11,'1'-3'46,"-1"2"0,1 1 0,-1 0-1,0-2-3,0 1-7,0 1-4,0 0-3,0 1 50,0 1-45,0-2 4,0 2 3,1 3 3,-1-1-2,0 1 0,0 2 0,0 2-3,1-1-5,0 2-9,-1 0-3,1 1-4,-1 0-1,0 0-4,1 0-4,-1 0-3,1 0-3,0-1-1,0 1 0,0 0 0,0 1-1,-1-1 0,2 1 2,-1-1-3,0 0 2,1 1 2,0 0-2,-1 0 1,0-1 0,0 0 0,2 0-2,-3 0 2,1 0-2,0 0-1,-1 0 0,0-1-1,2-1 1,0 1 0,-1-1 1,0-2 0,0 2-5,0-1 0,1-1 3,-2 0-3,1-1-2,0-1 1,1-1-2,-2 0-2,0 0 4,0-1-2,1 1-2,-1-2 1,0 0-1,0-1-1,0 1 0,0-2 1,0 1 0,0 0 2,-1 1 0,1-2-1,0 0 0,0-2 0,0 1-2,-2 0 0,2-2 1,-1 0-3,0 2 0,-1-3 1,1 1 3,-1-1 1,1-3 2,-1 3 3,0 0 0,1-3 1,-2 2 0,1-2 0,0 0 1,0-2-1,0 2-2,0 0 0,0-1 0,0-1 3,-2-7 1,1 8 2,1 1 3,-2 1 2,2 2 3,0-1 4,0 1 1,0 0 1,-1 2 2,0-1-1,0 2-2,0 0 1,0 1-3,-1 1-3,1 0-1,0-1-4,0 1-2,0 1 0,0-1 1,2 2-2,0-2 3,-2 1-3,1 0 0,-1 1 2,1 0 2,-2 0-2,2 0 1,-1 1 0,1-1 0,-2 0 4,1 2-1,1-1-1,0 1 1,0 0 4,1-1-2,0 0 1,0 1 1,-1-1-2,0 0 3,2 1-2,-2-1 1,2 3-1,-1-3 0,0 1 0,1-1-2,0 0-1,1 2-1,0-1 1,1-2-1,1 1 0,-1 0-4,1-1-1,0 1 1,0 0 1,0-2 0,0 1 0,1-1 0,-1 2 0,1-4 4,2 2-2,-1 0-2,0-2 2,12 1 6,-13-1-10,1 0 0,0-1 1,-1 1-1,-1 0 2,1-2-1,-1 1-3,0 0 0,-1 1 0,1 0-1,-1-2 0,0 1-2,1 0 1,-1 1-2,-1-2-1,0 1-7,2-1-9,-3 0-9,2-5-129,-2 3 78,0 2-18,2-3-17,-1 1-15,1 2-19,-1-2-2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4.9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186,'1'0'61,"-1"0"1,0 0 0,0 0 1,0 0-3,0 0-5,1 0-2,0-1-3,-1 1 0,0-1-3,6-2 86,-3 2-89,0-1 1,0 1-3,0 0-3,0 0-2,-1 0-5,1 0-5,-1 1-3,1-2-4,1 0-1,-1 0-4,5 1 11,-4 0-15,0 0 0,1 0-4,-1 0 1,0 1-2,0-1-1,-1 1-1,1 0 0,-1 0-2,2 0 1,-2 0 0,1 0-2,1 0-1,-1 0 3,-1 0-2,1 0 1,-1 0-1,0 0 0,0 0 0,0 0 1,0 0 2,-1 1-1,1-1-2,1 0-1,-2 0 0,0 0-1,-1 0-1,0 1 0,0-1 1,-1 1-3,1 0 2,-1-1 1,0 0 1,0 1-1,0-1-2,0 0 0,0 0-4,0 0-6,0 0-1,0 0-8,-1 0-6,1 0-4,-1 0-6,0 0-7,1 1-8,-2-1-3,1 0-11,0 1-4,-2-1-8,1 1-12,0-1-11,0-1-13,1 0-16,0 1-25,0-1-3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4.3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0,'0'0'44,"0"0"-5,0 0 33,1 0-33,0 0 4,-1 2 5,2-1 4,-2 0 5,1-1 2,-1 2 0,1-1 2,1-1-5,-1 1-3,0-1-5,1 0-2,0 2-4,-1-1-1,0 0-3,1 1-1,0-1-2,-1 0-4,2 1-3,-1-1-2,1-1-4,3 0 11,-4 2-22,1-2-1,1 1-3,-1-1-3,1 0-2,-1 0 1,1 0-2,33-1 6,-19-1-2,-14 2-5,-2 0-1,0 0-1,0 0 1,-1 0 1,1 0-1,1 3-5,-2-3 4,0 0-4,1 1-98,-1-8-329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43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34,'0'-2'46,"0"1"-3,1 0-8,-1-2-2,0 1-4,0 0-2,0 2 0,1-3-1,0 1 2,0 2-2,-1-2 4,2 0-2,-2 0-2,0 2-3,1-4-4,-1 1-2,2 1-5,-1-3-2,0 3-2,1-1-1,0 0 5,-1 1 2,-1 0 3,1-1 1,-1 1 3,1 0 0,0 0 0,0 0 2,0 1-4,0 0 1,-1-1-4,1 1 4,-1-1-1,1 2 1,1-2-2,-2 2 0,1 0 2,0 0 0,-1 0 4,2 0-2,-1 2-1,0 1 2,0 0 3,1 1-4,0 1-1,-2 2-3,2 1-5,0 1-1,-1 0-1,0-2-4,0 4-3,0-3 0,0 2-2,-1 0 3,1 1-2,0-2-3,0 0-2,-1 1 1,0-2 1,0 1-1,0-2 0,2 1-1,-2 0 0,0-1 2,1 2 4,0-2-2,-1 1-1,0-1 0,2-1-1,-1 1 1,-1 1 2,0-1-2,1 2-3,0-3 1,1 1 1,-1 0-2,1-1 1,-2 1 0,1 1 1,0 0-2,1-1 3,0 1-1,0-1 0,-1-2 1,1 1 0,0-1 1,-1-2-2,1 1 1,-2-2-2,1 1 1,0-1 2,1 0-1,0-1 0,0 0-1,0-1 1,1-1 2,0-1 0,-1 0-2,1-2-1,-1 0 1,2-1 0,0 0 0,0-1 0,-1-1-1,0 0-1,-1 0 2,1-2-1,0 0 0,0-2 0,1 0 2,-2 0-1,0 0-1,1-1 2,-3-2-2,2 1-1,0 2 1,-1-3-1,1 3-2,-1-1 2,0 1-1,0 1 1,-1 0 1,0 2-1,-1 0-2,1 0 1,-1 2 1,0-1-4,1 1 1,-2 1 0,1 0 2,-1 1 1,0 1 1,1-1-2,-1 2 0,1 0 3,-1 0 3,1 0-4,-2 1-1,2 1-1,1 0 0,-1-2 0,0 2 2,0 0 0,1 0-1,-2 0-1,2 0 0,0 0 1,0 0 0,0 2 1,0-1 2,0 3 0,0-3-2,0 2 0,0 0-1,0-1 0,0 0 0,2 2 0,-2-1-3,1 0 1,0 0 1,0 1 2,-1 0 2,1 0-2,0 1 0,1 0 0,0 0 1,-1 1 2,0-2 0,1-1 0,-1 1-2,2-1 3,-1 1 3,23 8 5,-20-12-13,0-1-1,1 1 1,-1-3 4,1 0-1,0-1-2,0 0 1,1 0-1,-1-2 0,0 1 0,-1 0-1,0 0 0,0 1-3,-1 0-3,0-1-2,-1 1-4,-1 0-1,1 0-1,-2 1-1,0-1-1,1 0 3,-2 1 4,1-1 2,-1 2 1,0 0 1,0 2 0,-1-3 0,1 1 0,0 0-5,0 2-6,0 0-3,0-2-4,1 2-4,-1-2-5,-1 2-4,1 0-7,0 0-4,0 0-6,0 0-7,0 0-13,0 0-14,1 2-20,0 0-24,0-2-3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8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0 56,'0'0'56,"-1"0"-3,0 0-1,1 0-1,-3 0 0,2 2 0,0-2-5,0 3 0,0-2-3,0 0 2,-1 1 2,0 0 4,0 0 2,0 3 3,0-1 1,0 0 4,-1 1-2,0-1 0,0 1-4,1 0-2,-2 0 1,1 1-3,-2 1 0,2 0-6,-1 0 1,-1 1-5,1 1-2,0 0-4,-1 0-6,0 2-4,0-1-7,-1 0-2,0 1-6,1 0-2,-1-1-2,1-1-6,1 2-1,-2 0 0,1-2-4,0 2-14,-5 8-67,6-12 6,0 0-30,1-1-39,1-1-48,-1-1-62,-1 0-98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8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 15,'-1'-1'39,"0"1"-4,1-1 30,0 0-31,0 1 0,0 0 2,0 0 4,0 0 4,0 0 2,0 0 1,0 0 2,0 0 0,0 0 0,0 0 0,0 0 0,0 0-1,0 0 1,0 0 0,0 0-2,0 0 0,0 0 1,2 0 2,3 0 50,-3 0-51,0 0 0,0 0 2,1 0-2,0 1-1,-1 0-5,2 1-3,-1 0-2,1 1 0,1 0-4,-2 1-2,1 1-1,0 0-4,-1 1-4,0 0-3,1 0-4,-1 2-5,2 0-1,0 0-3,2 7-4,-3-8 1,-1 1-2,2 0 2,-1-2-1,1 0-3,-1 1-1,-1 0-1,2-3-3,-1 2-8,0-1-3,0-3-10,1 2-8,-1-1-8,1-1-7,-1-1-10,-1 0-7,1 1-3,-1-2-4,-1 0-4,6 0-167,-6-2 157,0 1-6,0-2-6,-1 0-6,-1 3-8,1-4-7,0 0-12,1-1-1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7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0 22,'1'0'35,"-1"0"-1,0 0-5,0 0 0,0 0 1,0 0 2,0 0 2,0 1 1,1 0 7,-1 0-1,1 0-3,0 0 0,0 1-3,1 1-1,-2-1-2,0 1-4,1 1-4,0 0-3,-1 0-1,2 2-2,-2-2 0,1 16 35,-1-13-33,1 1 0,0 1-1,-1-1 1,0 1 0,1 0-1,0 0 2,0 2-4,0 0-1,-1-2-1,0 1 2,0 1-3,0 0-1,0 1 0,0 0-1,0-1-4,0 2 2,0-2 0,0 13 9,0-12-11,0 0 0,-1 0-2,0-1 1,0 2-4,1-4 0,0 1-3,1-1 0,-1-1 1,0 0-1,1 1 2,0-2-1,-1-1-1,1 0 0,0-1 0,0 0-1,-1-2 1,0-1-1,0 0-3,0 0 0,2-1 1,-2-1-5,0 0-4,0 0-4,0 0-5,0 0-1,0-1-4,1-1-1,0 0-5,0-2 3,0 0 2,-1-1 1,0 0 2,1-1 2,-1 1 2,0-3 0,0 1 1,-1 0-2,1-1 0,-1 0-2,-1-2 0,1 2 1,-1-3 1,0 2 1,0-2 3,-1 0 3,0 2 4,-1-1 2,1 1 4,-1 0 0,1 2 1,-1 0 2,0 1 0,-1 1 3,2 1 2,-1 0 0,2 2 2,-3 0 0,2 1 3,-1 0 1,0 1 1,-2 2-2,1 0 0,0 1 1,0 1-3,-1-1 0,-1 0 0,3 2-4,-1-1 0,-1 0-2,1 1 1,1-1-2,-1 0 3,0 1 0,2-2 1,-1 0 1,2 0 0,-2 1 7,1-1-4,1-1-2,0 0-1,-1 2-2,1-2-1,2 0-1,-2 1-1,0-2-5,1 2 1,0 1 3,0-2 1,0 1-1,0-1 0,1 2 1,-1-2 0,1 1 1,0 1 2,0-2 2,1 3 2,0 1 0,0-2 2,1 1 0,1-1 2,-1 0 0,0 1 0,13 12 26,-10-14-29,0 1 0,1-1 0,0-1-3,-1 1-2,2 0-1,-1-2 0,0 1 0,1-1-1,-1-2 1,0 0-1,0-1 0,0 1-1,-1 0-4,0 0-5,0-2-5,0 1-7,0-1-7,6-3-48,-7 3 27,-1 1-8,1-3-9,0 3-11,-1-2-10,0 1-18,0-1-1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6.6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78,'1'0'84,"0"0"-2,2 0-5,-1 0-6,0 0-6,1-1-4,-1 1-7,1-2-4,0 0-3,-1 0-4,0 2-4,0-1-1,1 0-4,0 0-4,1 0-1,-1 1-4,1 0-1,-1 0-3,2-2 0,-2 2-7,1-1-1,2 0 6,-2-1-13,0 2-2,-1 0 1,1 0-3,0 0-1,-1 0 1,1 0-2,0 0 0,-1-2 0,-1 2 1,2-2-1,-1 2-1,0 0-1,-1 0 2,0 0 0,0 0 0,0 0-1,0-2-5,-1 2-5,1 0-8,-2 0-7,1 0-5,0 0-8,-1 0-8,1 0-6,0 0-10,0 0-6,-1 0-5,0-2-8,0 2-12,0 0-11,0 0-14,0 0-2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6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55,'1'1'67,"1"0"5,-1 0 3,1 0-1,-1 0 1,1-1 1,0 0-3,0 0-7,2 0-4,-1 0-6,0 0-6,0 0-4,1 0-6,-1 0-5,1 0-2,1 0-2,1-2-3,0 0-1,0 1-1,0-1-4,0 1 0,0-2-5,1 1-3,1 0-1,-4 0-3,3-1 1,-2 2-5,-1-1-1,-1 0-2,0 1-1,1-1 0,-1 1 0,0 0 0,-2 1-3,2 0 0,-1 0 0,-1-1-3,1 1 1,-1 0-3,0 0-7,-1 0-8,0-1-6,0 1-10,0 0-15,0 0-15,0 0-23,0 0-18,0 0-21,0 0-22,0 0-28,0 0-3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13T11:13:35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5 21,'0'-1'49,"0"1"3,0 0-1,0 0-2,0 1 0,-1 0-4,1 2-1,-1 1-2,0 1 1,1 0-4,-1 1-3,-1 0-4,2 0-6,-1 0-2,0 0-5,1 0-3,0 0-2,0 0 0,0 0-3,1 1-4,-1-1-2,0 0-1,1 0-2,-1 1-1,2-2-2,-1 3 1,-1-1 0,0 0 2,1-1 0,0 0 0,-1 1 3,2 2-1,-1-3 1,1 1-1,-1 0-1,0-1 1,1 1 0,-1 0-1,1-2-1,-1 1-1,0 0 0,2-1 0,-2-1-1,2 0 2,-2-1-1,2 1 1,-1-2-1,0 1-1,0-2 1,0 1 0,1 0 0,-1-1-1,0-1 1,-1 0-1,1-1 2,0 0 0,0 0 0,1-1 0,-1 0-1,0 0-1,1-2 0,-2 0-1,2 0 0,-1-1 0,2 0 1,-1-1-2,-1-1 2,1 1 0,-1-2 0,0 0 0,1-1 0,-1 0 0,0 0 0,1-2 2,-1 1-4,0-3 2,-1 2 1,0-1-1,0 1 1,1 0 0,-1 1 1,0 1 4,1-1 4,-1 2 1,0 0 2,1 1 3,0 0-2,-1 3 0,0-2-1,0 2-4,0 1-3,0 0-2,-1 1-1,2 0-4,-2 1 2,0-1 0,0 1-1,0 1 0,0 0-1,0 0-5,0 0-4,1 0-5,-1 0-9,0 0-7,0 0-9,1-1-5,0 0-8,0 1-6,0-1-9,-1 1-10,0 0-8,0 0-12,0 0-2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1</TotalTime>
  <Pages>7</Pages>
  <Words>1118</Words>
  <Characters>6375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7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77</cp:revision>
  <dcterms:created xsi:type="dcterms:W3CDTF">2023-02-18T20:00:00Z</dcterms:created>
  <dcterms:modified xsi:type="dcterms:W3CDTF">2024-03-10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